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24265" w:rsidRPr="003A7E77" w:rsidRDefault="00391817" w:rsidP="003A7E77">
      <w:pPr>
        <w:pStyle w:val="1"/>
        <w:jc w:val="center"/>
        <w:rPr>
          <w:sz w:val="36"/>
          <w:szCs w:val="36"/>
        </w:rPr>
      </w:pPr>
      <w:bookmarkStart w:id="0" w:name="_Toc423678228"/>
      <w:bookmarkStart w:id="1" w:name="_Ref384984230"/>
      <w:r w:rsidRPr="003A7E77">
        <w:rPr>
          <w:rFonts w:hint="eastAsia"/>
          <w:sz w:val="36"/>
          <w:szCs w:val="36"/>
        </w:rPr>
        <w:t>课后</w:t>
      </w:r>
      <w:r w:rsidR="004440E7" w:rsidRPr="003A7E77">
        <w:rPr>
          <w:rFonts w:hint="eastAsia"/>
          <w:sz w:val="36"/>
          <w:szCs w:val="36"/>
        </w:rPr>
        <w:t>习题</w:t>
      </w:r>
      <w:r w:rsidRPr="003A7E77">
        <w:rPr>
          <w:rFonts w:hint="eastAsia"/>
          <w:sz w:val="36"/>
          <w:szCs w:val="36"/>
        </w:rPr>
        <w:t>的</w:t>
      </w:r>
      <w:r w:rsidR="003A7E77" w:rsidRPr="003A7E77">
        <w:rPr>
          <w:rFonts w:hint="eastAsia"/>
          <w:sz w:val="36"/>
          <w:szCs w:val="36"/>
        </w:rPr>
        <w:t>答案（包括程序及运行结果）</w:t>
      </w:r>
      <w:bookmarkEnd w:id="0"/>
    </w:p>
    <w:p w:rsidR="001A5180" w:rsidRDefault="006B0E9F">
      <w:pPr>
        <w:pStyle w:val="10"/>
        <w:tabs>
          <w:tab w:val="right" w:leader="dot" w:pos="8296"/>
        </w:tabs>
        <w:rPr>
          <w:noProof/>
        </w:rPr>
      </w:pPr>
      <w:r>
        <w:fldChar w:fldCharType="begin"/>
      </w:r>
      <w:r w:rsidR="00BF371A">
        <w:instrText xml:space="preserve"> </w:instrText>
      </w:r>
      <w:r w:rsidR="00BF371A">
        <w:rPr>
          <w:rFonts w:hint="eastAsia"/>
        </w:rPr>
        <w:instrText>TOC \o "1-3" \h \z \u</w:instrText>
      </w:r>
      <w:r w:rsidR="00BF371A">
        <w:instrText xml:space="preserve"> </w:instrText>
      </w:r>
      <w:r>
        <w:fldChar w:fldCharType="separate"/>
      </w:r>
      <w:hyperlink w:anchor="_Toc423678228" w:history="1">
        <w:r w:rsidR="001A5180" w:rsidRPr="00503F20">
          <w:rPr>
            <w:rStyle w:val="a4"/>
            <w:rFonts w:hint="eastAsia"/>
            <w:noProof/>
          </w:rPr>
          <w:t>课后习题的答案（包括程序及运行结果）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28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20"/>
        <w:tabs>
          <w:tab w:val="right" w:leader="dot" w:pos="8296"/>
        </w:tabs>
        <w:rPr>
          <w:noProof/>
        </w:rPr>
      </w:pPr>
      <w:hyperlink w:anchor="_Toc423678229" w:history="1">
        <w:r w:rsidR="001A5180" w:rsidRPr="00503F20">
          <w:rPr>
            <w:rStyle w:val="a4"/>
            <w:rFonts w:hint="eastAsia"/>
            <w:noProof/>
          </w:rPr>
          <w:t>习题一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29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2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30" w:history="1">
        <w:r w:rsidR="001A5180" w:rsidRPr="00503F20">
          <w:rPr>
            <w:rStyle w:val="a4"/>
            <w:noProof/>
          </w:rPr>
          <w:t>Exch1_01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30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2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31" w:history="1">
        <w:r w:rsidR="001A5180" w:rsidRPr="00503F20">
          <w:rPr>
            <w:rStyle w:val="a4"/>
            <w:noProof/>
          </w:rPr>
          <w:t>Exch1_02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31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3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32" w:history="1">
        <w:r w:rsidR="001A5180" w:rsidRPr="00503F20">
          <w:rPr>
            <w:rStyle w:val="a4"/>
            <w:noProof/>
          </w:rPr>
          <w:t>Exch1_03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32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4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20"/>
        <w:tabs>
          <w:tab w:val="right" w:leader="dot" w:pos="8296"/>
        </w:tabs>
        <w:rPr>
          <w:noProof/>
        </w:rPr>
      </w:pPr>
      <w:hyperlink w:anchor="_Toc423678233" w:history="1">
        <w:r w:rsidR="001A5180" w:rsidRPr="00503F20">
          <w:rPr>
            <w:rStyle w:val="a4"/>
            <w:rFonts w:hint="eastAsia"/>
            <w:noProof/>
          </w:rPr>
          <w:t>习题二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33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6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34" w:history="1">
        <w:r w:rsidR="001A5180" w:rsidRPr="00503F20">
          <w:rPr>
            <w:rStyle w:val="a4"/>
            <w:noProof/>
          </w:rPr>
          <w:t>Exch2_01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34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6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35" w:history="1">
        <w:r w:rsidR="001A5180" w:rsidRPr="00503F20">
          <w:rPr>
            <w:rStyle w:val="a4"/>
            <w:noProof/>
          </w:rPr>
          <w:t>Exch2_02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35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7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36" w:history="1">
        <w:r w:rsidR="001A5180" w:rsidRPr="00503F20">
          <w:rPr>
            <w:rStyle w:val="a4"/>
            <w:noProof/>
          </w:rPr>
          <w:t>Exch2_03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36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9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37" w:history="1">
        <w:r w:rsidR="001A5180" w:rsidRPr="00503F20">
          <w:rPr>
            <w:rStyle w:val="a4"/>
            <w:noProof/>
          </w:rPr>
          <w:t>Exch2_04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37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0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38" w:history="1">
        <w:r w:rsidR="001A5180" w:rsidRPr="00503F20">
          <w:rPr>
            <w:rStyle w:val="a4"/>
            <w:noProof/>
          </w:rPr>
          <w:t>Exch2_05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38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1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39" w:history="1">
        <w:r w:rsidR="001A5180" w:rsidRPr="00503F20">
          <w:rPr>
            <w:rStyle w:val="a4"/>
            <w:noProof/>
          </w:rPr>
          <w:t>Exch2_06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39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2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40" w:history="1">
        <w:r w:rsidR="001A5180" w:rsidRPr="00503F20">
          <w:rPr>
            <w:rStyle w:val="a4"/>
            <w:noProof/>
          </w:rPr>
          <w:t>Exch2_07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40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2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41" w:history="1">
        <w:r w:rsidR="001A5180" w:rsidRPr="00503F20">
          <w:rPr>
            <w:rStyle w:val="a4"/>
            <w:noProof/>
          </w:rPr>
          <w:t>Exch2_08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41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3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42" w:history="1">
        <w:r w:rsidR="001A5180" w:rsidRPr="00503F20">
          <w:rPr>
            <w:rStyle w:val="a4"/>
            <w:noProof/>
          </w:rPr>
          <w:t>Exch2_09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42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4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43" w:history="1">
        <w:r w:rsidR="001A5180" w:rsidRPr="00503F20">
          <w:rPr>
            <w:rStyle w:val="a4"/>
            <w:noProof/>
          </w:rPr>
          <w:t>Exch2_10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43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5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44" w:history="1">
        <w:r w:rsidR="001A5180" w:rsidRPr="00503F20">
          <w:rPr>
            <w:rStyle w:val="a4"/>
            <w:noProof/>
          </w:rPr>
          <w:t>Exch2_11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44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7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45" w:history="1">
        <w:r w:rsidR="001A5180" w:rsidRPr="00503F20">
          <w:rPr>
            <w:rStyle w:val="a4"/>
            <w:noProof/>
          </w:rPr>
          <w:t>Exch2_12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45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8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46" w:history="1">
        <w:r w:rsidR="001A5180" w:rsidRPr="00503F20">
          <w:rPr>
            <w:rStyle w:val="a4"/>
            <w:noProof/>
          </w:rPr>
          <w:t>Exch2_13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46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9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47" w:history="1">
        <w:r w:rsidR="001A5180" w:rsidRPr="00503F20">
          <w:rPr>
            <w:rStyle w:val="a4"/>
            <w:noProof/>
          </w:rPr>
          <w:t>Exch2_14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47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20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48" w:history="1">
        <w:r w:rsidR="001A5180" w:rsidRPr="00503F20">
          <w:rPr>
            <w:rStyle w:val="a4"/>
            <w:noProof/>
          </w:rPr>
          <w:t>Exch2_15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48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22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49" w:history="1">
        <w:r w:rsidR="001A5180" w:rsidRPr="00503F20">
          <w:rPr>
            <w:rStyle w:val="a4"/>
            <w:noProof/>
          </w:rPr>
          <w:t>Exch2_16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49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25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50" w:history="1">
        <w:r w:rsidR="001A5180" w:rsidRPr="00503F20">
          <w:rPr>
            <w:rStyle w:val="a4"/>
            <w:noProof/>
          </w:rPr>
          <w:t>Exch2_17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50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28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51" w:history="1">
        <w:r w:rsidR="001A5180" w:rsidRPr="00503F20">
          <w:rPr>
            <w:rStyle w:val="a4"/>
            <w:noProof/>
          </w:rPr>
          <w:t>Exch2_18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51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31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52" w:history="1">
        <w:r w:rsidR="001A5180" w:rsidRPr="00503F20">
          <w:rPr>
            <w:rStyle w:val="a4"/>
            <w:noProof/>
          </w:rPr>
          <w:t>Exch2_19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52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32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20"/>
        <w:tabs>
          <w:tab w:val="right" w:leader="dot" w:pos="8296"/>
        </w:tabs>
        <w:rPr>
          <w:noProof/>
        </w:rPr>
      </w:pPr>
      <w:hyperlink w:anchor="_Toc423678253" w:history="1">
        <w:r w:rsidR="001A5180" w:rsidRPr="00503F20">
          <w:rPr>
            <w:rStyle w:val="a4"/>
            <w:rFonts w:hint="eastAsia"/>
            <w:noProof/>
          </w:rPr>
          <w:t>习题三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53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35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54" w:history="1">
        <w:r w:rsidR="001A5180" w:rsidRPr="00503F20">
          <w:rPr>
            <w:rStyle w:val="a4"/>
            <w:noProof/>
          </w:rPr>
          <w:t>Exch3_01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54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35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55" w:history="1">
        <w:r w:rsidR="001A5180" w:rsidRPr="00503F20">
          <w:rPr>
            <w:rStyle w:val="a4"/>
            <w:noProof/>
          </w:rPr>
          <w:t>Exch3_02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55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38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56" w:history="1">
        <w:r w:rsidR="001A5180" w:rsidRPr="00503F20">
          <w:rPr>
            <w:rStyle w:val="a4"/>
            <w:noProof/>
          </w:rPr>
          <w:t>Exch3_03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56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42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57" w:history="1">
        <w:r w:rsidR="001A5180" w:rsidRPr="00503F20">
          <w:rPr>
            <w:rStyle w:val="a4"/>
            <w:noProof/>
          </w:rPr>
          <w:t>Exch3_04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57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45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58" w:history="1">
        <w:r w:rsidR="001A5180" w:rsidRPr="00503F20">
          <w:rPr>
            <w:rStyle w:val="a4"/>
            <w:noProof/>
          </w:rPr>
          <w:t>Exch3_05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58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46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59" w:history="1">
        <w:r w:rsidR="001A5180" w:rsidRPr="00503F20">
          <w:rPr>
            <w:rStyle w:val="a4"/>
            <w:noProof/>
          </w:rPr>
          <w:t>Exch3_06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59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50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60" w:history="1">
        <w:r w:rsidR="001A5180" w:rsidRPr="00503F20">
          <w:rPr>
            <w:rStyle w:val="a4"/>
            <w:noProof/>
          </w:rPr>
          <w:t>Exch3_07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60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53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61" w:history="1">
        <w:r w:rsidR="001A5180" w:rsidRPr="00503F20">
          <w:rPr>
            <w:rStyle w:val="a4"/>
            <w:noProof/>
          </w:rPr>
          <w:t>Exch3_08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61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70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20"/>
        <w:tabs>
          <w:tab w:val="right" w:leader="dot" w:pos="8296"/>
        </w:tabs>
        <w:rPr>
          <w:noProof/>
        </w:rPr>
      </w:pPr>
      <w:hyperlink w:anchor="_Toc423678262" w:history="1">
        <w:r w:rsidR="001A5180" w:rsidRPr="00503F20">
          <w:rPr>
            <w:rStyle w:val="a4"/>
            <w:rFonts w:hint="eastAsia"/>
            <w:noProof/>
          </w:rPr>
          <w:t>习题四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62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77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63" w:history="1">
        <w:r w:rsidR="001A5180" w:rsidRPr="00503F20">
          <w:rPr>
            <w:rStyle w:val="a4"/>
            <w:noProof/>
          </w:rPr>
          <w:t>Exch4_01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63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77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64" w:history="1">
        <w:r w:rsidR="001A5180" w:rsidRPr="00503F20">
          <w:rPr>
            <w:rStyle w:val="a4"/>
            <w:noProof/>
          </w:rPr>
          <w:t>Exch4_02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64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79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65" w:history="1">
        <w:r w:rsidR="001A5180" w:rsidRPr="00503F20">
          <w:rPr>
            <w:rStyle w:val="a4"/>
            <w:noProof/>
          </w:rPr>
          <w:t>Exch4_02_a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65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79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66" w:history="1">
        <w:r w:rsidR="001A5180" w:rsidRPr="00503F20">
          <w:rPr>
            <w:rStyle w:val="a4"/>
            <w:noProof/>
          </w:rPr>
          <w:t>Exch4_02_b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66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86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67" w:history="1">
        <w:r w:rsidR="001A5180" w:rsidRPr="00503F20">
          <w:rPr>
            <w:rStyle w:val="a4"/>
            <w:noProof/>
          </w:rPr>
          <w:t>Exch4_03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67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92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68" w:history="1">
        <w:r w:rsidR="001A5180" w:rsidRPr="00503F20">
          <w:rPr>
            <w:rStyle w:val="a4"/>
            <w:noProof/>
          </w:rPr>
          <w:t>Exch4_03_a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68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92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69" w:history="1">
        <w:r w:rsidR="001A5180" w:rsidRPr="00503F20">
          <w:rPr>
            <w:rStyle w:val="a4"/>
            <w:noProof/>
          </w:rPr>
          <w:t>Exch4_03_b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69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98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70" w:history="1">
        <w:r w:rsidR="001A5180" w:rsidRPr="00503F20">
          <w:rPr>
            <w:rStyle w:val="a4"/>
            <w:noProof/>
          </w:rPr>
          <w:t>Exch4_04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70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04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71" w:history="1">
        <w:r w:rsidR="001A5180" w:rsidRPr="00503F20">
          <w:rPr>
            <w:rStyle w:val="a4"/>
            <w:noProof/>
          </w:rPr>
          <w:t>Exch4_04_a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71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05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72" w:history="1">
        <w:r w:rsidR="001A5180" w:rsidRPr="00503F20">
          <w:rPr>
            <w:rStyle w:val="a4"/>
            <w:noProof/>
          </w:rPr>
          <w:t>Exch4_04_b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72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08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73" w:history="1">
        <w:r w:rsidR="001A5180" w:rsidRPr="00503F20">
          <w:rPr>
            <w:rStyle w:val="a4"/>
            <w:noProof/>
          </w:rPr>
          <w:t>Exch4_04_c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73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12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74" w:history="1">
        <w:r w:rsidR="001A5180" w:rsidRPr="00503F20">
          <w:rPr>
            <w:rStyle w:val="a4"/>
            <w:noProof/>
          </w:rPr>
          <w:t>Exch4_05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74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16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75" w:history="1">
        <w:r w:rsidR="001A5180" w:rsidRPr="00503F20">
          <w:rPr>
            <w:rStyle w:val="a4"/>
            <w:noProof/>
          </w:rPr>
          <w:t>Exch4_06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75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17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76" w:history="1">
        <w:r w:rsidR="001A5180" w:rsidRPr="00503F20">
          <w:rPr>
            <w:rStyle w:val="a4"/>
            <w:noProof/>
          </w:rPr>
          <w:t>Exch4_07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76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20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77" w:history="1">
        <w:r w:rsidR="001A5180" w:rsidRPr="00503F20">
          <w:rPr>
            <w:rStyle w:val="a4"/>
            <w:noProof/>
          </w:rPr>
          <w:t>Exch4_08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77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24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78" w:history="1">
        <w:r w:rsidR="001A5180" w:rsidRPr="00503F20">
          <w:rPr>
            <w:rStyle w:val="a4"/>
            <w:noProof/>
          </w:rPr>
          <w:t>Exch4_09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78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28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79" w:history="1">
        <w:r w:rsidR="001A5180" w:rsidRPr="00503F20">
          <w:rPr>
            <w:rStyle w:val="a4"/>
            <w:noProof/>
          </w:rPr>
          <w:t>Exch4_10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79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29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80" w:history="1">
        <w:r w:rsidR="001A5180" w:rsidRPr="00503F20">
          <w:rPr>
            <w:rStyle w:val="a4"/>
            <w:noProof/>
          </w:rPr>
          <w:t>Exch4_11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80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35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81" w:history="1">
        <w:r w:rsidR="001A5180" w:rsidRPr="00503F20">
          <w:rPr>
            <w:rStyle w:val="a4"/>
            <w:noProof/>
          </w:rPr>
          <w:t>Exch4_12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81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37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82" w:history="1">
        <w:r w:rsidR="001A5180" w:rsidRPr="00503F20">
          <w:rPr>
            <w:rStyle w:val="a4"/>
            <w:noProof/>
          </w:rPr>
          <w:t>Exch4_13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82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44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20"/>
        <w:tabs>
          <w:tab w:val="right" w:leader="dot" w:pos="8296"/>
        </w:tabs>
        <w:rPr>
          <w:noProof/>
        </w:rPr>
      </w:pPr>
      <w:hyperlink w:anchor="_Toc423678283" w:history="1">
        <w:r w:rsidR="001A5180" w:rsidRPr="00503F20">
          <w:rPr>
            <w:rStyle w:val="a4"/>
            <w:rFonts w:hint="eastAsia"/>
            <w:noProof/>
          </w:rPr>
          <w:t>习题五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83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50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84" w:history="1">
        <w:r w:rsidR="001A5180" w:rsidRPr="00503F20">
          <w:rPr>
            <w:rStyle w:val="a4"/>
            <w:noProof/>
          </w:rPr>
          <w:t>Exch5_01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84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50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85" w:history="1">
        <w:r w:rsidR="001A5180" w:rsidRPr="00503F20">
          <w:rPr>
            <w:rStyle w:val="a4"/>
            <w:noProof/>
          </w:rPr>
          <w:t>Exch5_02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85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51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86" w:history="1">
        <w:r w:rsidR="001A5180" w:rsidRPr="00503F20">
          <w:rPr>
            <w:rStyle w:val="a4"/>
            <w:noProof/>
          </w:rPr>
          <w:t>Exch5_03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86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55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87" w:history="1">
        <w:r w:rsidR="001A5180" w:rsidRPr="00503F20">
          <w:rPr>
            <w:rStyle w:val="a4"/>
            <w:noProof/>
          </w:rPr>
          <w:t>Exch5_04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87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59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88" w:history="1">
        <w:r w:rsidR="001A5180" w:rsidRPr="00503F20">
          <w:rPr>
            <w:rStyle w:val="a4"/>
            <w:noProof/>
          </w:rPr>
          <w:t>Exch5_05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88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64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20"/>
        <w:tabs>
          <w:tab w:val="right" w:leader="dot" w:pos="8296"/>
        </w:tabs>
        <w:rPr>
          <w:noProof/>
        </w:rPr>
      </w:pPr>
      <w:hyperlink w:anchor="_Toc423678289" w:history="1">
        <w:r w:rsidR="001A5180" w:rsidRPr="00503F20">
          <w:rPr>
            <w:rStyle w:val="a4"/>
            <w:rFonts w:hint="eastAsia"/>
            <w:noProof/>
          </w:rPr>
          <w:t>习题六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89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65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90" w:history="1">
        <w:r w:rsidR="001A5180" w:rsidRPr="00503F20">
          <w:rPr>
            <w:rStyle w:val="a4"/>
            <w:noProof/>
          </w:rPr>
          <w:t>Exch6_01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90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65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91" w:history="1">
        <w:r w:rsidR="001A5180" w:rsidRPr="00503F20">
          <w:rPr>
            <w:rStyle w:val="a4"/>
            <w:noProof/>
          </w:rPr>
          <w:t>Exch6_02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91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65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92" w:history="1">
        <w:r w:rsidR="001A5180" w:rsidRPr="00503F20">
          <w:rPr>
            <w:rStyle w:val="a4"/>
            <w:noProof/>
          </w:rPr>
          <w:t>Exch6_03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92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66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93" w:history="1">
        <w:r w:rsidR="001A5180" w:rsidRPr="00503F20">
          <w:rPr>
            <w:rStyle w:val="a4"/>
            <w:noProof/>
          </w:rPr>
          <w:t>Exch6_04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93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66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94" w:history="1">
        <w:r w:rsidR="001A5180" w:rsidRPr="00503F20">
          <w:rPr>
            <w:rStyle w:val="a4"/>
            <w:noProof/>
          </w:rPr>
          <w:t>Exch6_05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94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67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95" w:history="1">
        <w:r w:rsidR="001A5180" w:rsidRPr="00503F20">
          <w:rPr>
            <w:rStyle w:val="a4"/>
            <w:noProof/>
          </w:rPr>
          <w:t>Exch6_06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95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72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96" w:history="1">
        <w:r w:rsidR="001A5180" w:rsidRPr="00503F20">
          <w:rPr>
            <w:rStyle w:val="a4"/>
            <w:noProof/>
          </w:rPr>
          <w:t>Exch6_07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96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73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97" w:history="1">
        <w:r w:rsidR="001A5180" w:rsidRPr="00503F20">
          <w:rPr>
            <w:rStyle w:val="a4"/>
            <w:noProof/>
          </w:rPr>
          <w:t>Exch6_08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97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74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98" w:history="1">
        <w:r w:rsidR="001A5180" w:rsidRPr="00503F20">
          <w:rPr>
            <w:rStyle w:val="a4"/>
            <w:noProof/>
          </w:rPr>
          <w:t>Exch6_09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98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74</w:t>
        </w:r>
        <w:r w:rsidR="001A5180">
          <w:rPr>
            <w:noProof/>
            <w:webHidden/>
          </w:rPr>
          <w:fldChar w:fldCharType="end"/>
        </w:r>
      </w:hyperlink>
    </w:p>
    <w:p w:rsidR="001A5180" w:rsidRDefault="00483461">
      <w:pPr>
        <w:pStyle w:val="30"/>
        <w:tabs>
          <w:tab w:val="right" w:leader="dot" w:pos="8296"/>
        </w:tabs>
        <w:rPr>
          <w:noProof/>
        </w:rPr>
      </w:pPr>
      <w:hyperlink w:anchor="_Toc423678299" w:history="1">
        <w:r w:rsidR="001A5180" w:rsidRPr="00503F20">
          <w:rPr>
            <w:rStyle w:val="a4"/>
            <w:noProof/>
          </w:rPr>
          <w:t>Exch6_10.c</w:t>
        </w:r>
        <w:r w:rsidR="001A5180">
          <w:rPr>
            <w:noProof/>
            <w:webHidden/>
          </w:rPr>
          <w:tab/>
        </w:r>
        <w:r w:rsidR="001A5180">
          <w:rPr>
            <w:noProof/>
            <w:webHidden/>
          </w:rPr>
          <w:fldChar w:fldCharType="begin"/>
        </w:r>
        <w:r w:rsidR="001A5180">
          <w:rPr>
            <w:noProof/>
            <w:webHidden/>
          </w:rPr>
          <w:instrText xml:space="preserve"> PAGEREF _Toc423678299 \h </w:instrText>
        </w:r>
        <w:r w:rsidR="001A5180">
          <w:rPr>
            <w:noProof/>
            <w:webHidden/>
          </w:rPr>
        </w:r>
        <w:r w:rsidR="001A5180">
          <w:rPr>
            <w:noProof/>
            <w:webHidden/>
          </w:rPr>
          <w:fldChar w:fldCharType="separate"/>
        </w:r>
        <w:r w:rsidR="001A5180">
          <w:rPr>
            <w:noProof/>
            <w:webHidden/>
          </w:rPr>
          <w:t>182</w:t>
        </w:r>
        <w:r w:rsidR="001A5180">
          <w:rPr>
            <w:noProof/>
            <w:webHidden/>
          </w:rPr>
          <w:fldChar w:fldCharType="end"/>
        </w:r>
      </w:hyperlink>
    </w:p>
    <w:p w:rsidR="00BF371A" w:rsidRPr="00BF371A" w:rsidRDefault="006B0E9F" w:rsidP="00BF371A">
      <w:r>
        <w:fldChar w:fldCharType="end"/>
      </w:r>
    </w:p>
    <w:p w:rsidR="00BF371A" w:rsidRDefault="00BF371A" w:rsidP="00BF371A">
      <w:pPr>
        <w:pStyle w:val="2"/>
      </w:pPr>
      <w:bookmarkStart w:id="2" w:name="_Toc423678229"/>
      <w:r>
        <w:rPr>
          <w:rFonts w:hint="eastAsia"/>
        </w:rPr>
        <w:t>习题</w:t>
      </w:r>
      <w:bookmarkEnd w:id="1"/>
      <w:r w:rsidR="002302EC">
        <w:rPr>
          <w:rFonts w:hint="eastAsia"/>
        </w:rPr>
        <w:t>一</w:t>
      </w:r>
      <w:bookmarkEnd w:id="2"/>
    </w:p>
    <w:p w:rsidR="000742C6" w:rsidRDefault="000742C6" w:rsidP="000742C6">
      <w:pPr>
        <w:pStyle w:val="3"/>
      </w:pPr>
      <w:bookmarkStart w:id="3" w:name="_Toc423678230"/>
      <w:r>
        <w:rPr>
          <w:rFonts w:hint="eastAsia"/>
        </w:rPr>
        <w:t>Exch1_01</w:t>
      </w:r>
      <w:bookmarkEnd w:id="3"/>
    </w:p>
    <w:p w:rsidR="000742C6" w:rsidRPr="00C5731E" w:rsidRDefault="000742C6" w:rsidP="00C5731E">
      <w:pPr>
        <w:widowControl/>
        <w:adjustRightInd w:val="0"/>
        <w:ind w:firstLineChars="150" w:firstLine="315"/>
        <w:textAlignment w:val="center"/>
        <w:rPr>
          <w:rFonts w:asciiTheme="minorEastAsia" w:hAnsiTheme="minorEastAsia"/>
          <w:bCs/>
          <w:position w:val="-28"/>
          <w:szCs w:val="21"/>
        </w:rPr>
      </w:pPr>
      <w:r w:rsidRPr="000742C6">
        <w:rPr>
          <w:rFonts w:asciiTheme="minorEastAsia" w:hAnsiTheme="minorEastAsia" w:hint="eastAsia"/>
          <w:bCs/>
          <w:position w:val="-28"/>
          <w:szCs w:val="21"/>
        </w:rPr>
        <w:t xml:space="preserve">（1）一阶非线性常微分方程 </w:t>
      </w:r>
      <w:r w:rsidRPr="00C5731E">
        <w:rPr>
          <w:rFonts w:asciiTheme="minorEastAsia" w:hAnsiTheme="minorEastAsia" w:hint="eastAsia"/>
          <w:bCs/>
          <w:position w:val="-28"/>
          <w:szCs w:val="21"/>
        </w:rPr>
        <w:t>（2）二阶非线性偏微分方程（3）二阶线性偏微分方程</w:t>
      </w:r>
    </w:p>
    <w:p w:rsidR="000742C6" w:rsidRPr="000742C6" w:rsidRDefault="000742C6" w:rsidP="00C5731E">
      <w:pPr>
        <w:pStyle w:val="a7"/>
        <w:widowControl/>
        <w:adjustRightInd w:val="0"/>
        <w:ind w:left="360" w:firstLineChars="0" w:firstLine="0"/>
        <w:textAlignment w:val="center"/>
        <w:rPr>
          <w:rFonts w:asciiTheme="minorEastAsia" w:hAnsiTheme="minorEastAsia"/>
          <w:bCs/>
          <w:position w:val="-28"/>
          <w:szCs w:val="21"/>
        </w:rPr>
      </w:pPr>
      <w:r>
        <w:rPr>
          <w:rFonts w:asciiTheme="minorEastAsia" w:hAnsiTheme="minorEastAsia" w:hint="eastAsia"/>
          <w:bCs/>
          <w:position w:val="-28"/>
          <w:szCs w:val="21"/>
        </w:rPr>
        <w:t>（4）三阶非线性常微分方程</w:t>
      </w:r>
      <w:r w:rsidR="00C5731E">
        <w:rPr>
          <w:rFonts w:asciiTheme="minorEastAsia" w:hAnsiTheme="minorEastAsia" w:hint="eastAsia"/>
          <w:bCs/>
          <w:position w:val="-28"/>
          <w:szCs w:val="21"/>
        </w:rPr>
        <w:t xml:space="preserve"> </w:t>
      </w:r>
      <w:r w:rsidRPr="000742C6">
        <w:rPr>
          <w:rFonts w:asciiTheme="minorEastAsia" w:hAnsiTheme="minorEastAsia" w:hint="eastAsia"/>
          <w:bCs/>
          <w:position w:val="-28"/>
          <w:szCs w:val="21"/>
        </w:rPr>
        <w:t>（5）四阶线性常微分方程</w:t>
      </w:r>
    </w:p>
    <w:p w:rsidR="000742C6" w:rsidRPr="000742C6" w:rsidRDefault="000742C6" w:rsidP="000742C6"/>
    <w:p w:rsidR="00BF371A" w:rsidRDefault="00BF371A" w:rsidP="00BF371A">
      <w:pPr>
        <w:pStyle w:val="3"/>
      </w:pPr>
      <w:bookmarkStart w:id="4" w:name="_Toc423678231"/>
      <w:r>
        <w:rPr>
          <w:rFonts w:hint="eastAsia"/>
        </w:rPr>
        <w:lastRenderedPageBreak/>
        <w:t>Exch1_02.c</w:t>
      </w:r>
      <w:bookmarkEnd w:id="4"/>
    </w:p>
    <w:p w:rsidR="00713313" w:rsidRDefault="00713313" w:rsidP="00713313">
      <w:r>
        <w:t>#include "stdafx.h"</w:t>
      </w:r>
    </w:p>
    <w:p w:rsidR="00713313" w:rsidRDefault="00713313" w:rsidP="00713313">
      <w:r>
        <w:t>#include&lt;math.h&gt;</w:t>
      </w:r>
    </w:p>
    <w:p w:rsidR="00713313" w:rsidRDefault="00713313" w:rsidP="00713313">
      <w:r>
        <w:t>#include&lt;stdlib.h&gt;</w:t>
      </w:r>
    </w:p>
    <w:p w:rsidR="00713313" w:rsidRDefault="00713313" w:rsidP="00713313">
      <w:r>
        <w:t>#include&lt;stdio.h&gt;</w:t>
      </w:r>
    </w:p>
    <w:p w:rsidR="00713313" w:rsidRDefault="00713313" w:rsidP="00713313">
      <w:r>
        <w:t>void main( )</w:t>
      </w:r>
    </w:p>
    <w:p w:rsidR="00713313" w:rsidRDefault="00713313" w:rsidP="00713313">
      <w:r>
        <w:t>{</w:t>
      </w:r>
    </w:p>
    <w:p w:rsidR="00713313" w:rsidRDefault="00713313" w:rsidP="00713313">
      <w:r>
        <w:t xml:space="preserve">   int n,i,k;</w:t>
      </w:r>
    </w:p>
    <w:p w:rsidR="00713313" w:rsidRDefault="00713313" w:rsidP="00713313">
      <w:r>
        <w:t xml:space="preserve">   double *x, *y, h, forward_difference, </w:t>
      </w:r>
      <w:r w:rsidR="00143529">
        <w:t xml:space="preserve">backward_difference, </w:t>
      </w:r>
      <w:r>
        <w:t>central_difference,exact,err;</w:t>
      </w:r>
    </w:p>
    <w:p w:rsidR="00713313" w:rsidRDefault="00713313" w:rsidP="00713313">
      <w:r>
        <w:t xml:space="preserve">   double f(double x);</w:t>
      </w:r>
    </w:p>
    <w:p w:rsidR="00713313" w:rsidRDefault="00713313" w:rsidP="00713313">
      <w:r>
        <w:t xml:space="preserve">   double df(double x);</w:t>
      </w:r>
    </w:p>
    <w:p w:rsidR="00713313" w:rsidRDefault="00713313" w:rsidP="00713313">
      <w:r>
        <w:t xml:space="preserve">   double ddf(double x);</w:t>
      </w:r>
    </w:p>
    <w:p w:rsidR="00713313" w:rsidRDefault="00713313" w:rsidP="00713313"/>
    <w:p w:rsidR="00713313" w:rsidRDefault="00713313" w:rsidP="00713313">
      <w:r>
        <w:t xml:space="preserve">   n=10;</w:t>
      </w:r>
    </w:p>
    <w:p w:rsidR="00713313" w:rsidRDefault="005B7739" w:rsidP="00713313">
      <w:r>
        <w:rPr>
          <w:rFonts w:hint="eastAsia"/>
        </w:rPr>
        <w:t xml:space="preserve">   h=1.0/n</w:t>
      </w:r>
      <w:r w:rsidR="00713313">
        <w:rPr>
          <w:rFonts w:hint="eastAsia"/>
        </w:rPr>
        <w:t>;  //</w:t>
      </w:r>
      <w:r w:rsidR="00713313">
        <w:rPr>
          <w:rFonts w:hint="eastAsia"/>
        </w:rPr>
        <w:t>不要写成</w:t>
      </w:r>
      <w:r>
        <w:rPr>
          <w:rFonts w:hint="eastAsia"/>
        </w:rPr>
        <w:t>h=1/n</w:t>
      </w:r>
      <w:r w:rsidR="00713313">
        <w:rPr>
          <w:rFonts w:hint="eastAsia"/>
        </w:rPr>
        <w:t>，这样会导致</w:t>
      </w:r>
      <w:r w:rsidR="00713313">
        <w:rPr>
          <w:rFonts w:hint="eastAsia"/>
        </w:rPr>
        <w:t>h=0, C</w:t>
      </w:r>
      <w:r w:rsidR="00713313">
        <w:rPr>
          <w:rFonts w:hint="eastAsia"/>
        </w:rPr>
        <w:t>语言中整数除以整数的结果是取整）</w:t>
      </w:r>
    </w:p>
    <w:p w:rsidR="00713313" w:rsidRDefault="00713313" w:rsidP="00713313">
      <w:r>
        <w:t xml:space="preserve">   x=(double *)malloc(sizeof(double)*(n+1));</w:t>
      </w:r>
    </w:p>
    <w:p w:rsidR="00713313" w:rsidRDefault="00713313" w:rsidP="00713313">
      <w:r>
        <w:t xml:space="preserve">   y=(double *)malloc(sizeof(double)*(n+1));</w:t>
      </w:r>
    </w:p>
    <w:p w:rsidR="00713313" w:rsidRDefault="00713313" w:rsidP="00713313">
      <w:r>
        <w:t xml:space="preserve">   for(i=0;i&lt;=n;i++)</w:t>
      </w:r>
    </w:p>
    <w:p w:rsidR="00713313" w:rsidRDefault="00713313" w:rsidP="00713313">
      <w:r>
        <w:t xml:space="preserve">  {</w:t>
      </w:r>
    </w:p>
    <w:p w:rsidR="00713313" w:rsidRDefault="00713313" w:rsidP="00713313">
      <w:r>
        <w:t xml:space="preserve">      x[i]=i*h;</w:t>
      </w:r>
    </w:p>
    <w:p w:rsidR="00713313" w:rsidRDefault="00713313" w:rsidP="00713313">
      <w:r>
        <w:t xml:space="preserve">      y[i]=exp(2*x[i]);</w:t>
      </w:r>
    </w:p>
    <w:p w:rsidR="00713313" w:rsidRDefault="00713313" w:rsidP="00713313">
      <w:r>
        <w:t xml:space="preserve">  }</w:t>
      </w:r>
    </w:p>
    <w:p w:rsidR="00713313" w:rsidRDefault="00713313" w:rsidP="00713313">
      <w:r>
        <w:t xml:space="preserve">  k=2;</w:t>
      </w:r>
    </w:p>
    <w:p w:rsidR="00713313" w:rsidRDefault="00713313" w:rsidP="00713313"/>
    <w:p w:rsidR="00713313" w:rsidRDefault="00713313" w:rsidP="00713313">
      <w:r>
        <w:t xml:space="preserve">  forward_difference=(y[k+1]-y[k])/h;</w:t>
      </w:r>
    </w:p>
    <w:p w:rsidR="00713313" w:rsidRDefault="00713313" w:rsidP="00713313">
      <w:r>
        <w:t xml:space="preserve">  backward_difference=(y[k]-y[k-1])/h;</w:t>
      </w:r>
    </w:p>
    <w:p w:rsidR="00713313" w:rsidRDefault="00713313" w:rsidP="00713313">
      <w:r>
        <w:t xml:space="preserve">  central_difference=(y[k+1]-y[k-1])/(2*h);</w:t>
      </w:r>
    </w:p>
    <w:p w:rsidR="00713313" w:rsidRDefault="00713313" w:rsidP="00713313">
      <w:r>
        <w:t xml:space="preserve">  exact=df(x[k]);</w:t>
      </w:r>
    </w:p>
    <w:p w:rsidR="00713313" w:rsidRDefault="00713313" w:rsidP="00713313"/>
    <w:p w:rsidR="00713313" w:rsidRDefault="00713313" w:rsidP="00713313">
      <w:r>
        <w:rPr>
          <w:rFonts w:hint="eastAsia"/>
        </w:rPr>
        <w:t xml:space="preserve">  printf("</w:t>
      </w:r>
      <w:r>
        <w:rPr>
          <w:rFonts w:hint="eastAsia"/>
        </w:rPr>
        <w:t>一阶导数的计算</w:t>
      </w:r>
      <w:r>
        <w:rPr>
          <w:rFonts w:hint="eastAsia"/>
        </w:rPr>
        <w:t>\n");</w:t>
      </w:r>
    </w:p>
    <w:p w:rsidR="00713313" w:rsidRDefault="00713313" w:rsidP="00713313">
      <w:r>
        <w:rPr>
          <w:rFonts w:hint="eastAsia"/>
        </w:rPr>
        <w:t xml:space="preserve">  printf("</w:t>
      </w:r>
      <w:r>
        <w:rPr>
          <w:rFonts w:hint="eastAsia"/>
        </w:rPr>
        <w:t>向前差分</w:t>
      </w:r>
      <w:r>
        <w:rPr>
          <w:rFonts w:hint="eastAsia"/>
        </w:rPr>
        <w:t>--------------</w:t>
      </w:r>
      <w:r>
        <w:rPr>
          <w:rFonts w:hint="eastAsia"/>
        </w:rPr>
        <w:t>向后差分</w:t>
      </w:r>
      <w:r>
        <w:rPr>
          <w:rFonts w:hint="eastAsia"/>
        </w:rPr>
        <w:t>--------------</w:t>
      </w:r>
      <w:r>
        <w:rPr>
          <w:rFonts w:hint="eastAsia"/>
        </w:rPr>
        <w:t>中心差分</w:t>
      </w:r>
      <w:r>
        <w:rPr>
          <w:rFonts w:hint="eastAsia"/>
        </w:rPr>
        <w:t>\n");</w:t>
      </w:r>
    </w:p>
    <w:p w:rsidR="00713313" w:rsidRDefault="00713313" w:rsidP="00713313">
      <w:r>
        <w:t xml:space="preserve">  printf("%f              %f           </w:t>
      </w:r>
      <w:r w:rsidR="00F82994">
        <w:t xml:space="preserve">    %f\n", forward_difference, </w:t>
      </w:r>
    </w:p>
    <w:p w:rsidR="00713313" w:rsidRDefault="00713313" w:rsidP="00713313">
      <w:r>
        <w:t>backward_difference, central_difference);</w:t>
      </w:r>
    </w:p>
    <w:p w:rsidR="00713313" w:rsidRDefault="00713313" w:rsidP="00713313">
      <w:r>
        <w:rPr>
          <w:rFonts w:hint="eastAsia"/>
        </w:rPr>
        <w:t xml:space="preserve">  printf("</w:t>
      </w:r>
      <w:r>
        <w:rPr>
          <w:rFonts w:hint="eastAsia"/>
        </w:rPr>
        <w:t>对应的各种方法的误差分别为</w:t>
      </w:r>
      <w:r>
        <w:rPr>
          <w:rFonts w:hint="eastAsia"/>
        </w:rPr>
        <w:t xml:space="preserve"> \n");</w:t>
      </w:r>
    </w:p>
    <w:p w:rsidR="00713313" w:rsidRDefault="00713313" w:rsidP="00713313">
      <w:r>
        <w:t xml:space="preserve">  printf("%f              %f               %f\n", fabs(</w:t>
      </w:r>
      <w:r w:rsidR="00F82994">
        <w:t>forward_difference-exact), fabs</w:t>
      </w:r>
    </w:p>
    <w:p w:rsidR="00713313" w:rsidRDefault="00713313" w:rsidP="00713313">
      <w:r>
        <w:t>(backward_difference-exact), fabs(central_difference-exact));</w:t>
      </w:r>
    </w:p>
    <w:p w:rsidR="00713313" w:rsidRDefault="00713313" w:rsidP="00713313"/>
    <w:p w:rsidR="00713313" w:rsidRDefault="00713313" w:rsidP="00713313">
      <w:r>
        <w:t xml:space="preserve">  k=4;</w:t>
      </w:r>
    </w:p>
    <w:p w:rsidR="00713313" w:rsidRDefault="00713313" w:rsidP="00713313">
      <w:r>
        <w:t xml:space="preserve">  central_difference=(y[k+1]-2*y[k]+y[k-1])/(h*h);</w:t>
      </w:r>
    </w:p>
    <w:p w:rsidR="00713313" w:rsidRDefault="00713313" w:rsidP="00713313">
      <w:r>
        <w:t xml:space="preserve">  exact=ddf(x[k]);</w:t>
      </w:r>
    </w:p>
    <w:p w:rsidR="00713313" w:rsidRDefault="00713313" w:rsidP="00713313">
      <w:r>
        <w:rPr>
          <w:rFonts w:hint="eastAsia"/>
        </w:rPr>
        <w:t xml:space="preserve">  printf("</w:t>
      </w:r>
      <w:r>
        <w:rPr>
          <w:rFonts w:hint="eastAsia"/>
        </w:rPr>
        <w:t>二阶导数的计算</w:t>
      </w:r>
      <w:r>
        <w:rPr>
          <w:rFonts w:hint="eastAsia"/>
        </w:rPr>
        <w:t>\n");</w:t>
      </w:r>
    </w:p>
    <w:p w:rsidR="00713313" w:rsidRDefault="00713313" w:rsidP="00713313">
      <w:r>
        <w:rPr>
          <w:rFonts w:hint="eastAsia"/>
        </w:rPr>
        <w:t xml:space="preserve">  printf("</w:t>
      </w:r>
      <w:r>
        <w:rPr>
          <w:rFonts w:hint="eastAsia"/>
        </w:rPr>
        <w:t>用中心差分的计算结果是</w:t>
      </w:r>
      <w:r>
        <w:rPr>
          <w:rFonts w:hint="eastAsia"/>
        </w:rPr>
        <w:t xml:space="preserve"> %f, </w:t>
      </w:r>
      <w:r>
        <w:rPr>
          <w:rFonts w:hint="eastAsia"/>
        </w:rPr>
        <w:t>与精确值之间的误差是</w:t>
      </w:r>
      <w:r>
        <w:rPr>
          <w:rFonts w:hint="eastAsia"/>
        </w:rPr>
        <w:t xml:space="preserve">%f \n", central_difference, </w:t>
      </w:r>
      <w:r>
        <w:rPr>
          <w:rFonts w:hint="eastAsia"/>
        </w:rPr>
        <w:cr/>
      </w:r>
    </w:p>
    <w:p w:rsidR="00713313" w:rsidRDefault="00713313" w:rsidP="00713313">
      <w:r>
        <w:t>fabs(central_difference-exact));</w:t>
      </w:r>
    </w:p>
    <w:p w:rsidR="00713313" w:rsidRDefault="00713313" w:rsidP="00713313">
      <w:r>
        <w:t>}</w:t>
      </w:r>
    </w:p>
    <w:p w:rsidR="00713313" w:rsidRDefault="00713313" w:rsidP="00713313"/>
    <w:p w:rsidR="00713313" w:rsidRDefault="00713313" w:rsidP="00713313">
      <w:r>
        <w:t>double f(double x)</w:t>
      </w:r>
    </w:p>
    <w:p w:rsidR="00713313" w:rsidRDefault="00713313" w:rsidP="00713313">
      <w:r>
        <w:t>{</w:t>
      </w:r>
    </w:p>
    <w:p w:rsidR="00713313" w:rsidRDefault="00713313" w:rsidP="00713313">
      <w:r>
        <w:t xml:space="preserve">   return exp(2*x);</w:t>
      </w:r>
    </w:p>
    <w:p w:rsidR="00713313" w:rsidRDefault="00713313" w:rsidP="00713313">
      <w:r>
        <w:t>}</w:t>
      </w:r>
    </w:p>
    <w:p w:rsidR="00713313" w:rsidRDefault="00713313" w:rsidP="00713313">
      <w:r>
        <w:t>double df(double x)</w:t>
      </w:r>
    </w:p>
    <w:p w:rsidR="00713313" w:rsidRDefault="00713313" w:rsidP="00713313">
      <w:r>
        <w:t>{</w:t>
      </w:r>
    </w:p>
    <w:p w:rsidR="00713313" w:rsidRDefault="00713313" w:rsidP="00713313">
      <w:r>
        <w:t xml:space="preserve">  return 2*exp(2*x);</w:t>
      </w:r>
    </w:p>
    <w:p w:rsidR="00713313" w:rsidRDefault="00713313" w:rsidP="00713313">
      <w:r>
        <w:t>}</w:t>
      </w:r>
    </w:p>
    <w:p w:rsidR="00713313" w:rsidRDefault="00713313" w:rsidP="00713313"/>
    <w:p w:rsidR="00713313" w:rsidRDefault="00713313" w:rsidP="00713313">
      <w:r>
        <w:t>double ddf(double x)</w:t>
      </w:r>
    </w:p>
    <w:p w:rsidR="00713313" w:rsidRDefault="00713313" w:rsidP="00713313">
      <w:r>
        <w:t>{</w:t>
      </w:r>
    </w:p>
    <w:p w:rsidR="00713313" w:rsidRDefault="00713313" w:rsidP="00713313">
      <w:r>
        <w:t xml:space="preserve">  return 4*exp(2*x);</w:t>
      </w:r>
    </w:p>
    <w:p w:rsidR="00870FE9" w:rsidRDefault="00713313" w:rsidP="00713313">
      <w:r>
        <w:t>}</w:t>
      </w:r>
    </w:p>
    <w:p w:rsidR="00475514" w:rsidRDefault="00475514" w:rsidP="00713313"/>
    <w:p w:rsidR="00ED196D" w:rsidRDefault="00ED196D" w:rsidP="00713313">
      <w:r>
        <w:rPr>
          <w:rFonts w:hint="eastAsia"/>
        </w:rPr>
        <w:t>运行结果：</w:t>
      </w:r>
    </w:p>
    <w:p w:rsidR="00475514" w:rsidRDefault="00475514" w:rsidP="00713313">
      <w:r>
        <w:rPr>
          <w:rFonts w:hint="eastAsia"/>
          <w:noProof/>
        </w:rPr>
        <w:drawing>
          <wp:inline distT="0" distB="0" distL="0" distR="0">
            <wp:extent cx="4810125" cy="1343025"/>
            <wp:effectExtent l="19050" t="0" r="9525" b="0"/>
            <wp:docPr id="1" name="图片 0" descr="Ex1-2计算结果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1-2计算结果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5514" w:rsidRDefault="00475514" w:rsidP="00713313"/>
    <w:p w:rsidR="00475514" w:rsidRDefault="000742C6" w:rsidP="00BF371A">
      <w:pPr>
        <w:pStyle w:val="3"/>
      </w:pPr>
      <w:bookmarkStart w:id="5" w:name="_Toc423678232"/>
      <w:r>
        <w:rPr>
          <w:rFonts w:hint="eastAsia"/>
        </w:rPr>
        <w:t>Exch1_03</w:t>
      </w:r>
      <w:r w:rsidR="00BF371A">
        <w:rPr>
          <w:rFonts w:hint="eastAsia"/>
        </w:rPr>
        <w:t>.c</w:t>
      </w:r>
      <w:bookmarkEnd w:id="5"/>
    </w:p>
    <w:p w:rsidR="00B23475" w:rsidRDefault="00475514" w:rsidP="00B23475">
      <w:r w:rsidRPr="00B23475">
        <w:t>#include "stdafx.h"</w:t>
      </w:r>
    </w:p>
    <w:p w:rsidR="00475514" w:rsidRPr="00B23475" w:rsidRDefault="00475514" w:rsidP="00B23475">
      <w:r w:rsidRPr="00B23475">
        <w:t>#include&lt;math.h&gt;</w:t>
      </w:r>
    </w:p>
    <w:p w:rsidR="00475514" w:rsidRDefault="00475514" w:rsidP="00B23475">
      <w:r>
        <w:t>#include&lt;stdlib.h&gt;</w:t>
      </w:r>
    </w:p>
    <w:p w:rsidR="00475514" w:rsidRDefault="00475514" w:rsidP="00475514">
      <w:r>
        <w:t>#include&lt;stdio.h&gt;</w:t>
      </w:r>
    </w:p>
    <w:p w:rsidR="00475514" w:rsidRDefault="00475514" w:rsidP="00475514">
      <w:r>
        <w:t>void main( )</w:t>
      </w:r>
    </w:p>
    <w:p w:rsidR="00475514" w:rsidRDefault="00475514" w:rsidP="00475514">
      <w:r>
        <w:t>{</w:t>
      </w:r>
    </w:p>
    <w:p w:rsidR="00475514" w:rsidRDefault="00475514" w:rsidP="00475514">
      <w:r>
        <w:t xml:space="preserve">   int n,i,k;</w:t>
      </w:r>
    </w:p>
    <w:p w:rsidR="00475514" w:rsidRDefault="00475514" w:rsidP="00475514">
      <w:r>
        <w:t xml:space="preserve">   double *x, *y, h, forward_difference, backward_difference, central_difference,exact,err;</w:t>
      </w:r>
    </w:p>
    <w:p w:rsidR="00475514" w:rsidRDefault="00475514" w:rsidP="00475514">
      <w:r>
        <w:t xml:space="preserve">   double f(double x);</w:t>
      </w:r>
    </w:p>
    <w:p w:rsidR="00475514" w:rsidRDefault="00475514" w:rsidP="00475514">
      <w:r>
        <w:t xml:space="preserve">   double df(double x);</w:t>
      </w:r>
    </w:p>
    <w:p w:rsidR="00475514" w:rsidRDefault="00475514" w:rsidP="00475514">
      <w:r>
        <w:t xml:space="preserve">   double ddf(double x);</w:t>
      </w:r>
    </w:p>
    <w:p w:rsidR="00475514" w:rsidRDefault="00475514" w:rsidP="00475514"/>
    <w:p w:rsidR="00475514" w:rsidRDefault="00475514" w:rsidP="00475514">
      <w:r>
        <w:t xml:space="preserve">   n=20;</w:t>
      </w:r>
    </w:p>
    <w:p w:rsidR="00475514" w:rsidRDefault="00475514" w:rsidP="00475514">
      <w:r>
        <w:rPr>
          <w:rFonts w:hint="eastAsia"/>
        </w:rPr>
        <w:t xml:space="preserve">   h=1.0/n;  //</w:t>
      </w:r>
      <w:r>
        <w:rPr>
          <w:rFonts w:hint="eastAsia"/>
        </w:rPr>
        <w:t>不要写成</w:t>
      </w:r>
      <w:r>
        <w:rPr>
          <w:rFonts w:hint="eastAsia"/>
        </w:rPr>
        <w:t>h=1/10</w:t>
      </w:r>
      <w:r>
        <w:rPr>
          <w:rFonts w:hint="eastAsia"/>
        </w:rPr>
        <w:t>，这样会导致</w:t>
      </w:r>
      <w:r>
        <w:rPr>
          <w:rFonts w:hint="eastAsia"/>
        </w:rPr>
        <w:t>h=0, C</w:t>
      </w:r>
      <w:r>
        <w:rPr>
          <w:rFonts w:hint="eastAsia"/>
        </w:rPr>
        <w:t>语言中整数除以整数的结果是取整）</w:t>
      </w:r>
    </w:p>
    <w:p w:rsidR="00475514" w:rsidRDefault="00475514" w:rsidP="00475514">
      <w:r>
        <w:lastRenderedPageBreak/>
        <w:t xml:space="preserve">   x=(double *)malloc(sizeof(double)*(n+1));</w:t>
      </w:r>
    </w:p>
    <w:p w:rsidR="00475514" w:rsidRDefault="00475514" w:rsidP="00475514">
      <w:r>
        <w:t xml:space="preserve">   y=(double *)malloc(sizeof(double)*(n+1));</w:t>
      </w:r>
    </w:p>
    <w:p w:rsidR="00475514" w:rsidRDefault="00475514" w:rsidP="00475514">
      <w:r>
        <w:t xml:space="preserve">   for(i=0;i&lt;=n;i++)</w:t>
      </w:r>
    </w:p>
    <w:p w:rsidR="00475514" w:rsidRDefault="00475514" w:rsidP="00475514">
      <w:r>
        <w:t xml:space="preserve">  {</w:t>
      </w:r>
    </w:p>
    <w:p w:rsidR="00475514" w:rsidRDefault="00475514" w:rsidP="00475514">
      <w:r>
        <w:t xml:space="preserve">      x[i]=i*h;</w:t>
      </w:r>
    </w:p>
    <w:p w:rsidR="00475514" w:rsidRDefault="00475514" w:rsidP="00475514">
      <w:r>
        <w:t xml:space="preserve">      y[i]=exp(2*x[i]);</w:t>
      </w:r>
    </w:p>
    <w:p w:rsidR="00475514" w:rsidRDefault="00475514" w:rsidP="00475514">
      <w:r>
        <w:t xml:space="preserve">  }</w:t>
      </w:r>
    </w:p>
    <w:p w:rsidR="00475514" w:rsidRDefault="00475514" w:rsidP="00475514">
      <w:r>
        <w:t xml:space="preserve">  k=4;</w:t>
      </w:r>
    </w:p>
    <w:p w:rsidR="00475514" w:rsidRDefault="00475514" w:rsidP="00475514"/>
    <w:p w:rsidR="00475514" w:rsidRDefault="00475514" w:rsidP="00475514">
      <w:r>
        <w:t xml:space="preserve">  forward_difference=(y[k+1]-y[k])/h;</w:t>
      </w:r>
    </w:p>
    <w:p w:rsidR="00475514" w:rsidRDefault="00475514" w:rsidP="00475514">
      <w:r>
        <w:t xml:space="preserve">  backward_difference=(y[k]-y[k-1])/h;</w:t>
      </w:r>
    </w:p>
    <w:p w:rsidR="00475514" w:rsidRDefault="00475514" w:rsidP="00475514">
      <w:r>
        <w:t xml:space="preserve">  central_difference=(y[k+1]-y[k-1])/(2*h);</w:t>
      </w:r>
    </w:p>
    <w:p w:rsidR="00475514" w:rsidRDefault="00475514" w:rsidP="00475514">
      <w:r>
        <w:t xml:space="preserve">  exact=df(x[k]);</w:t>
      </w:r>
    </w:p>
    <w:p w:rsidR="00475514" w:rsidRDefault="00475514" w:rsidP="00475514"/>
    <w:p w:rsidR="00475514" w:rsidRDefault="00475514" w:rsidP="00475514">
      <w:r>
        <w:rPr>
          <w:rFonts w:hint="eastAsia"/>
        </w:rPr>
        <w:t xml:space="preserve">  printf("</w:t>
      </w:r>
      <w:r>
        <w:rPr>
          <w:rFonts w:hint="eastAsia"/>
        </w:rPr>
        <w:t>一阶导数的计算</w:t>
      </w:r>
      <w:r>
        <w:rPr>
          <w:rFonts w:hint="eastAsia"/>
        </w:rPr>
        <w:t>\n");</w:t>
      </w:r>
    </w:p>
    <w:p w:rsidR="00475514" w:rsidRDefault="00475514" w:rsidP="00475514">
      <w:r>
        <w:rPr>
          <w:rFonts w:hint="eastAsia"/>
        </w:rPr>
        <w:t xml:space="preserve">  printf("</w:t>
      </w:r>
      <w:r>
        <w:rPr>
          <w:rFonts w:hint="eastAsia"/>
        </w:rPr>
        <w:t>向前差分</w:t>
      </w:r>
      <w:r>
        <w:rPr>
          <w:rFonts w:hint="eastAsia"/>
        </w:rPr>
        <w:t>--------------</w:t>
      </w:r>
      <w:r>
        <w:rPr>
          <w:rFonts w:hint="eastAsia"/>
        </w:rPr>
        <w:t>向后差分</w:t>
      </w:r>
      <w:r>
        <w:rPr>
          <w:rFonts w:hint="eastAsia"/>
        </w:rPr>
        <w:t>--------------</w:t>
      </w:r>
      <w:r>
        <w:rPr>
          <w:rFonts w:hint="eastAsia"/>
        </w:rPr>
        <w:t>中心差分</w:t>
      </w:r>
      <w:r>
        <w:rPr>
          <w:rFonts w:hint="eastAsia"/>
        </w:rPr>
        <w:t>\n");</w:t>
      </w:r>
    </w:p>
    <w:p w:rsidR="00475514" w:rsidRDefault="00475514" w:rsidP="00475514">
      <w:r>
        <w:t xml:space="preserve">  printf("%f              %f               %f\n", forward_difference, backward_difference, central_difference);</w:t>
      </w:r>
    </w:p>
    <w:p w:rsidR="00475514" w:rsidRDefault="00475514" w:rsidP="00475514">
      <w:r>
        <w:rPr>
          <w:rFonts w:hint="eastAsia"/>
        </w:rPr>
        <w:t xml:space="preserve">  printf("</w:t>
      </w:r>
      <w:r>
        <w:rPr>
          <w:rFonts w:hint="eastAsia"/>
        </w:rPr>
        <w:t>对应的各种方法的误差分别为</w:t>
      </w:r>
      <w:r>
        <w:rPr>
          <w:rFonts w:hint="eastAsia"/>
        </w:rPr>
        <w:t xml:space="preserve"> \n");</w:t>
      </w:r>
    </w:p>
    <w:p w:rsidR="00475514" w:rsidRDefault="00475514" w:rsidP="00475514">
      <w:r>
        <w:t xml:space="preserve">  printf("%f              %f               %f\n", fabs(forward_difference-exact), fabs(backward_difference-exact), fabs(central_difference-exact));</w:t>
      </w:r>
    </w:p>
    <w:p w:rsidR="00475514" w:rsidRDefault="00475514" w:rsidP="00475514"/>
    <w:p w:rsidR="00475514" w:rsidRDefault="00475514" w:rsidP="00475514">
      <w:r>
        <w:t xml:space="preserve">  k=8;</w:t>
      </w:r>
    </w:p>
    <w:p w:rsidR="00475514" w:rsidRDefault="00475514" w:rsidP="00475514">
      <w:r>
        <w:t xml:space="preserve">  central_difference=(y[k+1]-2*y[k]+y[k-1])/(h*h);</w:t>
      </w:r>
    </w:p>
    <w:p w:rsidR="00475514" w:rsidRDefault="00475514" w:rsidP="00475514">
      <w:r>
        <w:t xml:space="preserve">  exact=ddf(x[k]);</w:t>
      </w:r>
    </w:p>
    <w:p w:rsidR="00475514" w:rsidRDefault="00475514" w:rsidP="00475514">
      <w:r>
        <w:rPr>
          <w:rFonts w:hint="eastAsia"/>
        </w:rPr>
        <w:t xml:space="preserve">  printf("</w:t>
      </w:r>
      <w:r>
        <w:rPr>
          <w:rFonts w:hint="eastAsia"/>
        </w:rPr>
        <w:t>二阶导数的计算</w:t>
      </w:r>
      <w:r>
        <w:rPr>
          <w:rFonts w:hint="eastAsia"/>
        </w:rPr>
        <w:t>\n");</w:t>
      </w:r>
    </w:p>
    <w:p w:rsidR="00475514" w:rsidRDefault="00475514" w:rsidP="00475514">
      <w:r>
        <w:rPr>
          <w:rFonts w:hint="eastAsia"/>
        </w:rPr>
        <w:t xml:space="preserve">  printf("</w:t>
      </w:r>
      <w:r>
        <w:rPr>
          <w:rFonts w:hint="eastAsia"/>
        </w:rPr>
        <w:t>用中心差分的计算结果是</w:t>
      </w:r>
      <w:r>
        <w:rPr>
          <w:rFonts w:hint="eastAsia"/>
        </w:rPr>
        <w:t xml:space="preserve"> %f, </w:t>
      </w:r>
      <w:r>
        <w:rPr>
          <w:rFonts w:hint="eastAsia"/>
        </w:rPr>
        <w:t>与精确值之间的误差是</w:t>
      </w:r>
      <w:r>
        <w:rPr>
          <w:rFonts w:hint="eastAsia"/>
        </w:rPr>
        <w:t>%f \n", central_difference, fabs(central_difference-exact));</w:t>
      </w:r>
    </w:p>
    <w:p w:rsidR="00475514" w:rsidRDefault="00475514" w:rsidP="00475514">
      <w:r>
        <w:t>}</w:t>
      </w:r>
    </w:p>
    <w:p w:rsidR="00475514" w:rsidRDefault="00475514" w:rsidP="00475514"/>
    <w:p w:rsidR="00475514" w:rsidRDefault="00475514" w:rsidP="00475514">
      <w:r>
        <w:t>double f(double x)</w:t>
      </w:r>
    </w:p>
    <w:p w:rsidR="00475514" w:rsidRDefault="00475514" w:rsidP="00475514">
      <w:r>
        <w:t>{</w:t>
      </w:r>
    </w:p>
    <w:p w:rsidR="00475514" w:rsidRDefault="00475514" w:rsidP="00475514">
      <w:r>
        <w:t xml:space="preserve">   return exp(2*x);</w:t>
      </w:r>
    </w:p>
    <w:p w:rsidR="00475514" w:rsidRDefault="00475514" w:rsidP="00475514">
      <w:r>
        <w:t>}</w:t>
      </w:r>
    </w:p>
    <w:p w:rsidR="00475514" w:rsidRDefault="00475514" w:rsidP="00475514">
      <w:r>
        <w:t>double df(double x)</w:t>
      </w:r>
    </w:p>
    <w:p w:rsidR="00475514" w:rsidRDefault="00475514" w:rsidP="00475514">
      <w:r>
        <w:t>{</w:t>
      </w:r>
    </w:p>
    <w:p w:rsidR="00475514" w:rsidRDefault="00475514" w:rsidP="00475514">
      <w:r>
        <w:t xml:space="preserve">  return 2*exp(2*x);</w:t>
      </w:r>
    </w:p>
    <w:p w:rsidR="00475514" w:rsidRDefault="00475514" w:rsidP="00475514">
      <w:r>
        <w:t>}</w:t>
      </w:r>
    </w:p>
    <w:p w:rsidR="00475514" w:rsidRDefault="00475514" w:rsidP="00475514"/>
    <w:p w:rsidR="00475514" w:rsidRDefault="00475514" w:rsidP="00475514">
      <w:r>
        <w:t>double ddf(double x)</w:t>
      </w:r>
    </w:p>
    <w:p w:rsidR="00475514" w:rsidRDefault="00475514" w:rsidP="00475514">
      <w:r>
        <w:t>{</w:t>
      </w:r>
    </w:p>
    <w:p w:rsidR="00475514" w:rsidRDefault="00475514" w:rsidP="00475514">
      <w:r>
        <w:t xml:space="preserve">  return 4*exp(2*x);</w:t>
      </w:r>
    </w:p>
    <w:p w:rsidR="00475514" w:rsidRDefault="00475514" w:rsidP="00475514">
      <w:r>
        <w:t>}</w:t>
      </w:r>
    </w:p>
    <w:p w:rsidR="00ED196D" w:rsidRDefault="00ED196D" w:rsidP="00ED196D"/>
    <w:p w:rsidR="00475514" w:rsidRDefault="00ED196D" w:rsidP="00713313">
      <w:r>
        <w:rPr>
          <w:rFonts w:hint="eastAsia"/>
        </w:rPr>
        <w:lastRenderedPageBreak/>
        <w:t>运行结果：</w:t>
      </w:r>
    </w:p>
    <w:p w:rsidR="00475514" w:rsidRDefault="00475514" w:rsidP="00713313">
      <w:r>
        <w:rPr>
          <w:rFonts w:hint="eastAsia"/>
          <w:noProof/>
        </w:rPr>
        <w:drawing>
          <wp:inline distT="0" distB="0" distL="0" distR="0">
            <wp:extent cx="4800600" cy="1323975"/>
            <wp:effectExtent l="19050" t="0" r="0" b="0"/>
            <wp:docPr id="2" name="图片 1" descr="Ex1-3运行结果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1-3运行结果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5514" w:rsidRDefault="0030629B" w:rsidP="00713313">
      <w:r>
        <w:rPr>
          <w:rFonts w:hint="eastAsia"/>
        </w:rPr>
        <w:t>结论：与上一题的结果相比较，在更细的剖分情况下计算结果更好些。</w:t>
      </w:r>
    </w:p>
    <w:p w:rsidR="00475514" w:rsidRDefault="00475514" w:rsidP="00713313"/>
    <w:p w:rsidR="009010CB" w:rsidRDefault="009010CB" w:rsidP="00713313"/>
    <w:p w:rsidR="009010CB" w:rsidRDefault="009010CB" w:rsidP="009010CB"/>
    <w:p w:rsidR="009010CB" w:rsidRDefault="009010CB" w:rsidP="00713313"/>
    <w:p w:rsidR="00475514" w:rsidRDefault="00BF371A" w:rsidP="00BF371A">
      <w:pPr>
        <w:pStyle w:val="2"/>
      </w:pPr>
      <w:bookmarkStart w:id="6" w:name="_Toc423678233"/>
      <w:r>
        <w:rPr>
          <w:rFonts w:hint="eastAsia"/>
        </w:rPr>
        <w:t>习题</w:t>
      </w:r>
      <w:r w:rsidR="00C5731E">
        <w:rPr>
          <w:rFonts w:hint="eastAsia"/>
        </w:rPr>
        <w:t>二</w:t>
      </w:r>
      <w:bookmarkEnd w:id="6"/>
    </w:p>
    <w:p w:rsidR="00BF371A" w:rsidRDefault="00BF371A" w:rsidP="00BF371A">
      <w:pPr>
        <w:pStyle w:val="3"/>
      </w:pPr>
      <w:bookmarkStart w:id="7" w:name="_Toc423678234"/>
      <w:r>
        <w:rPr>
          <w:rFonts w:hint="eastAsia"/>
        </w:rPr>
        <w:t>Exch2_01.c</w:t>
      </w:r>
      <w:bookmarkEnd w:id="7"/>
    </w:p>
    <w:p w:rsidR="001F33BD" w:rsidRDefault="001F33BD" w:rsidP="001F33BD">
      <w:r>
        <w:t>#include "stdafx.h"</w:t>
      </w:r>
    </w:p>
    <w:p w:rsidR="001F33BD" w:rsidRDefault="001F33BD" w:rsidP="001F33BD">
      <w:r>
        <w:t>#include&lt;math.h&gt;</w:t>
      </w:r>
    </w:p>
    <w:p w:rsidR="001F33BD" w:rsidRDefault="001F33BD" w:rsidP="001F33BD">
      <w:r>
        <w:t>#include&lt;stdio.h&gt;</w:t>
      </w:r>
    </w:p>
    <w:p w:rsidR="001F33BD" w:rsidRDefault="001F33BD" w:rsidP="001F33BD">
      <w:r>
        <w:t>#include&lt;stdlib.h&gt;</w:t>
      </w:r>
    </w:p>
    <w:p w:rsidR="001F33BD" w:rsidRDefault="001F33BD" w:rsidP="001F33BD"/>
    <w:p w:rsidR="001F33BD" w:rsidRDefault="001F33BD" w:rsidP="001F33BD">
      <w:r>
        <w:t>void main( )</w:t>
      </w:r>
    </w:p>
    <w:p w:rsidR="001F33BD" w:rsidRDefault="001F33BD" w:rsidP="001F33BD">
      <w:r>
        <w:t>{</w:t>
      </w:r>
    </w:p>
    <w:p w:rsidR="001F33BD" w:rsidRDefault="001F33BD" w:rsidP="001F33BD">
      <w:r>
        <w:tab/>
        <w:t>int N,i;</w:t>
      </w:r>
    </w:p>
    <w:p w:rsidR="001F33BD" w:rsidRDefault="001F33BD" w:rsidP="001F33BD">
      <w:r>
        <w:tab/>
        <w:t>double a,b,h,*x,*y,y0,err;</w:t>
      </w:r>
    </w:p>
    <w:p w:rsidR="001F33BD" w:rsidRDefault="001F33BD" w:rsidP="001F33BD">
      <w:r>
        <w:tab/>
        <w:t>double f(double x, double y);</w:t>
      </w:r>
    </w:p>
    <w:p w:rsidR="001F33BD" w:rsidRDefault="001F33BD" w:rsidP="001F33BD">
      <w:r>
        <w:tab/>
        <w:t>double yexact(double x);</w:t>
      </w:r>
    </w:p>
    <w:p w:rsidR="001F33BD" w:rsidRDefault="001F33BD" w:rsidP="001F33BD"/>
    <w:p w:rsidR="001F33BD" w:rsidRDefault="001F33BD" w:rsidP="001F33BD">
      <w:r>
        <w:rPr>
          <w:rFonts w:hint="eastAsia"/>
        </w:rPr>
        <w:tab/>
        <w:t>a=0.0;  //</w:t>
      </w:r>
      <w:r>
        <w:rPr>
          <w:rFonts w:hint="eastAsia"/>
        </w:rPr>
        <w:t>求解区域的左端点</w:t>
      </w:r>
    </w:p>
    <w:p w:rsidR="001F33BD" w:rsidRDefault="001F33BD" w:rsidP="001F33BD">
      <w:r>
        <w:rPr>
          <w:rFonts w:hint="eastAsia"/>
        </w:rPr>
        <w:tab/>
        <w:t>b=1.0;  //</w:t>
      </w:r>
      <w:r>
        <w:rPr>
          <w:rFonts w:hint="eastAsia"/>
        </w:rPr>
        <w:t>求解区域的右端点</w:t>
      </w:r>
    </w:p>
    <w:p w:rsidR="001F33BD" w:rsidRDefault="001F33BD" w:rsidP="001F33BD">
      <w:r>
        <w:rPr>
          <w:rFonts w:hint="eastAsia"/>
        </w:rPr>
        <w:tab/>
        <w:t>N=10;   //</w:t>
      </w:r>
      <w:r>
        <w:rPr>
          <w:rFonts w:hint="eastAsia"/>
        </w:rPr>
        <w:t>总的剖分数</w:t>
      </w:r>
    </w:p>
    <w:p w:rsidR="001F33BD" w:rsidRDefault="001F33BD" w:rsidP="001F33BD">
      <w:r>
        <w:rPr>
          <w:rFonts w:hint="eastAsia"/>
        </w:rPr>
        <w:tab/>
        <w:t>h=(b-a)/N;     //</w:t>
      </w:r>
      <w:r>
        <w:rPr>
          <w:rFonts w:hint="eastAsia"/>
        </w:rPr>
        <w:t>步长</w:t>
      </w:r>
    </w:p>
    <w:p w:rsidR="002812A0" w:rsidRDefault="001F33BD" w:rsidP="001F33BD">
      <w:r>
        <w:rPr>
          <w:rFonts w:hint="eastAsia"/>
        </w:rPr>
        <w:tab/>
        <w:t xml:space="preserve">x=(double *)malloc(sizeof(double)*(N+1));  </w:t>
      </w:r>
      <w:r>
        <w:rPr>
          <w:rFonts w:hint="eastAsia"/>
        </w:rPr>
        <w:tab/>
      </w:r>
    </w:p>
    <w:p w:rsidR="002812A0" w:rsidRDefault="001F33BD" w:rsidP="002812A0">
      <w:pPr>
        <w:ind w:firstLineChars="200" w:firstLine="420"/>
      </w:pPr>
      <w:r>
        <w:rPr>
          <w:rFonts w:hint="eastAsia"/>
        </w:rPr>
        <w:t xml:space="preserve">y=(double *)malloc(sizeof(double)*(N+1));   </w:t>
      </w:r>
      <w:r>
        <w:tab/>
      </w:r>
    </w:p>
    <w:p w:rsidR="001F33BD" w:rsidRDefault="001F33BD" w:rsidP="002812A0">
      <w:pPr>
        <w:ind w:firstLineChars="200" w:firstLine="420"/>
      </w:pPr>
      <w:r>
        <w:t>for(i=0;i&lt;=N;i++)</w:t>
      </w:r>
    </w:p>
    <w:p w:rsidR="001F33BD" w:rsidRDefault="001F33BD" w:rsidP="001F33BD">
      <w:r>
        <w:rPr>
          <w:rFonts w:hint="eastAsia"/>
        </w:rPr>
        <w:tab/>
      </w:r>
      <w:r>
        <w:rPr>
          <w:rFonts w:hint="eastAsia"/>
        </w:rPr>
        <w:tab/>
        <w:t>x[i]=a+i*h;     //</w:t>
      </w:r>
      <w:r>
        <w:rPr>
          <w:rFonts w:hint="eastAsia"/>
        </w:rPr>
        <w:t>节点坐标</w:t>
      </w:r>
    </w:p>
    <w:p w:rsidR="001F33BD" w:rsidRDefault="001F33BD" w:rsidP="001F33BD">
      <w:r>
        <w:rPr>
          <w:rFonts w:hint="eastAsia"/>
        </w:rPr>
        <w:tab/>
        <w:t>y0=1.0;    //</w:t>
      </w:r>
      <w:r>
        <w:rPr>
          <w:rFonts w:hint="eastAsia"/>
        </w:rPr>
        <w:t>初值</w:t>
      </w:r>
    </w:p>
    <w:p w:rsidR="001F33BD" w:rsidRDefault="001F33BD" w:rsidP="001F33BD">
      <w:r>
        <w:rPr>
          <w:rFonts w:hint="eastAsia"/>
        </w:rPr>
        <w:t xml:space="preserve">    y[0]=y0;    //</w:t>
      </w:r>
      <w:r>
        <w:rPr>
          <w:rFonts w:hint="eastAsia"/>
        </w:rPr>
        <w:t>初值</w:t>
      </w:r>
    </w:p>
    <w:p w:rsidR="001F33BD" w:rsidRDefault="001F33BD" w:rsidP="001F33BD">
      <w:r>
        <w:tab/>
        <w:t>for(i=0;i&lt;N;i++)</w:t>
      </w:r>
    </w:p>
    <w:p w:rsidR="001F33BD" w:rsidRDefault="001F33BD" w:rsidP="001F33BD">
      <w:r>
        <w:tab/>
        <w:t>{</w:t>
      </w:r>
    </w:p>
    <w:p w:rsidR="001F33BD" w:rsidRDefault="001F33BD" w:rsidP="001F33BD">
      <w:r>
        <w:tab/>
      </w:r>
      <w:r>
        <w:tab/>
        <w:t>y[i+1]=y[i]+h*(f(x[i],y[i]));</w:t>
      </w:r>
      <w:r>
        <w:tab/>
      </w:r>
    </w:p>
    <w:p w:rsidR="001F33BD" w:rsidRDefault="001F33BD" w:rsidP="001F33BD">
      <w:r>
        <w:rPr>
          <w:rFonts w:hint="eastAsia"/>
        </w:rPr>
        <w:lastRenderedPageBreak/>
        <w:tab/>
      </w:r>
      <w:r>
        <w:rPr>
          <w:rFonts w:hint="eastAsia"/>
        </w:rPr>
        <w:tab/>
        <w:t>err=fabs(y[i+1]-yexact(x[i+1]));    //</w:t>
      </w:r>
      <w:r>
        <w:rPr>
          <w:rFonts w:hint="eastAsia"/>
        </w:rPr>
        <w:t>计算节点处的误差</w:t>
      </w:r>
    </w:p>
    <w:p w:rsidR="001F33BD" w:rsidRDefault="001F33BD" w:rsidP="001F33BD">
      <w:r>
        <w:rPr>
          <w:rFonts w:hint="eastAsia"/>
        </w:rPr>
        <w:tab/>
      </w:r>
      <w:r>
        <w:rPr>
          <w:rFonts w:hint="eastAsia"/>
        </w:rPr>
        <w:tab/>
        <w:t>printf("x[%d]=%.4f, y[%d]=%f, exact=%f,  err=%f\n",i+1,x[i+1],i+1,y[i+1],yexact(x[i+1]),err);  //</w:t>
      </w:r>
      <w:r>
        <w:rPr>
          <w:rFonts w:hint="eastAsia"/>
        </w:rPr>
        <w:t>打印节点及在这个节点上的数值解、精确解和误差</w:t>
      </w:r>
      <w:r>
        <w:rPr>
          <w:rFonts w:hint="eastAsia"/>
        </w:rPr>
        <w:t xml:space="preserve"> </w:t>
      </w:r>
    </w:p>
    <w:p w:rsidR="001F33BD" w:rsidRDefault="001F33BD" w:rsidP="001F33BD">
      <w:r>
        <w:tab/>
        <w:t>}</w:t>
      </w:r>
      <w:r>
        <w:tab/>
      </w:r>
    </w:p>
    <w:p w:rsidR="001F33BD" w:rsidRDefault="001F33BD" w:rsidP="001F33BD">
      <w:r>
        <w:t>}</w:t>
      </w:r>
    </w:p>
    <w:p w:rsidR="001F33BD" w:rsidRDefault="001F33BD" w:rsidP="001F33BD"/>
    <w:p w:rsidR="001F33BD" w:rsidRDefault="001F33BD" w:rsidP="001F33BD">
      <w:r>
        <w:rPr>
          <w:rFonts w:hint="eastAsia"/>
        </w:rPr>
        <w:t>double f(double x, double y)   //</w:t>
      </w:r>
      <w:r>
        <w:rPr>
          <w:rFonts w:hint="eastAsia"/>
        </w:rPr>
        <w:t>右端项函数</w:t>
      </w:r>
    </w:p>
    <w:p w:rsidR="001F33BD" w:rsidRDefault="001F33BD" w:rsidP="001F33BD">
      <w:r>
        <w:t>{</w:t>
      </w:r>
    </w:p>
    <w:p w:rsidR="001F33BD" w:rsidRDefault="001F33BD" w:rsidP="001F33BD">
      <w:r>
        <w:tab/>
        <w:t>return x+1-y;</w:t>
      </w:r>
    </w:p>
    <w:p w:rsidR="001F33BD" w:rsidRDefault="001F33BD" w:rsidP="001F33BD">
      <w:r>
        <w:t>}</w:t>
      </w:r>
    </w:p>
    <w:p w:rsidR="001F33BD" w:rsidRDefault="001F33BD" w:rsidP="001F33BD"/>
    <w:p w:rsidR="001F33BD" w:rsidRDefault="001F33BD" w:rsidP="001F33BD">
      <w:r>
        <w:rPr>
          <w:rFonts w:hint="eastAsia"/>
        </w:rPr>
        <w:t>double yexact(double x)   //</w:t>
      </w:r>
      <w:r>
        <w:rPr>
          <w:rFonts w:hint="eastAsia"/>
        </w:rPr>
        <w:t>精确解</w:t>
      </w:r>
      <w:r>
        <w:rPr>
          <w:rFonts w:hint="eastAsia"/>
        </w:rPr>
        <w:t>y</w:t>
      </w:r>
    </w:p>
    <w:p w:rsidR="001F33BD" w:rsidRDefault="001F33BD" w:rsidP="001F33BD">
      <w:r>
        <w:t>{</w:t>
      </w:r>
    </w:p>
    <w:p w:rsidR="001F33BD" w:rsidRDefault="001F33BD" w:rsidP="001F33BD">
      <w:r>
        <w:tab/>
        <w:t>return x+exp(-x);</w:t>
      </w:r>
    </w:p>
    <w:p w:rsidR="001F33BD" w:rsidRDefault="001F33BD" w:rsidP="001F33BD">
      <w:r>
        <w:t>}</w:t>
      </w:r>
    </w:p>
    <w:p w:rsidR="001F33BD" w:rsidRDefault="00D228EB" w:rsidP="001F33BD">
      <w:r>
        <w:rPr>
          <w:rFonts w:hint="eastAsia"/>
        </w:rPr>
        <w:t>运行结果：</w:t>
      </w:r>
    </w:p>
    <w:p w:rsidR="00D228EB" w:rsidRPr="001F33BD" w:rsidRDefault="00D228EB" w:rsidP="001F33BD">
      <w:r>
        <w:rPr>
          <w:rFonts w:hint="eastAsia"/>
          <w:noProof/>
        </w:rPr>
        <w:drawing>
          <wp:inline distT="0" distB="0" distL="0" distR="0">
            <wp:extent cx="4543425" cy="1543050"/>
            <wp:effectExtent l="19050" t="0" r="9525" b="0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371A" w:rsidRDefault="00BF371A" w:rsidP="00BF371A"/>
    <w:p w:rsidR="003B0834" w:rsidRDefault="003B0834" w:rsidP="00BF371A"/>
    <w:p w:rsidR="003B0834" w:rsidRDefault="003B0834" w:rsidP="003B0834">
      <w:pPr>
        <w:pStyle w:val="3"/>
      </w:pPr>
      <w:bookmarkStart w:id="8" w:name="_Toc423678235"/>
      <w:r>
        <w:rPr>
          <w:rFonts w:hint="eastAsia"/>
        </w:rPr>
        <w:t>Exch2_02.c</w:t>
      </w:r>
      <w:bookmarkEnd w:id="8"/>
    </w:p>
    <w:p w:rsidR="003B0834" w:rsidRDefault="003B0834" w:rsidP="003B0834">
      <w:r>
        <w:t>#include "stdafx.h"</w:t>
      </w:r>
    </w:p>
    <w:p w:rsidR="003B0834" w:rsidRDefault="003B0834" w:rsidP="003B0834">
      <w:r>
        <w:t>#include&lt;math.h&gt;</w:t>
      </w:r>
    </w:p>
    <w:p w:rsidR="003B0834" w:rsidRDefault="003B0834" w:rsidP="003B0834">
      <w:r>
        <w:t>#include&lt;stdio.h&gt;</w:t>
      </w:r>
    </w:p>
    <w:p w:rsidR="003B0834" w:rsidRDefault="003B0834" w:rsidP="003B0834">
      <w:r>
        <w:t>#include&lt;stdlib.h&gt;</w:t>
      </w:r>
    </w:p>
    <w:p w:rsidR="003B0834" w:rsidRDefault="003B0834" w:rsidP="003B0834"/>
    <w:p w:rsidR="003B0834" w:rsidRDefault="003B0834" w:rsidP="003B0834">
      <w:r>
        <w:t>void main( )</w:t>
      </w:r>
    </w:p>
    <w:p w:rsidR="003B0834" w:rsidRDefault="003B0834" w:rsidP="003B0834">
      <w:r>
        <w:t>{</w:t>
      </w:r>
    </w:p>
    <w:p w:rsidR="003B0834" w:rsidRDefault="003B0834" w:rsidP="003B0834">
      <w:r>
        <w:tab/>
        <w:t>int N,i,k;</w:t>
      </w:r>
    </w:p>
    <w:p w:rsidR="003B0834" w:rsidRDefault="003B0834" w:rsidP="003B0834">
      <w:r>
        <w:tab/>
        <w:t>double a,b,h,*x,*y,y0,epsilon, ytemp1,ytemp2,err;</w:t>
      </w:r>
    </w:p>
    <w:p w:rsidR="003B0834" w:rsidRDefault="003B0834" w:rsidP="003B0834">
      <w:r>
        <w:tab/>
        <w:t>double f(double x, double y);</w:t>
      </w:r>
    </w:p>
    <w:p w:rsidR="003B0834" w:rsidRDefault="003B0834" w:rsidP="003B0834">
      <w:r>
        <w:tab/>
        <w:t>double yexact(double x);</w:t>
      </w:r>
    </w:p>
    <w:p w:rsidR="003B0834" w:rsidRDefault="003B0834" w:rsidP="003B0834"/>
    <w:p w:rsidR="003B0834" w:rsidRDefault="003B0834" w:rsidP="003B0834">
      <w:r>
        <w:rPr>
          <w:rFonts w:hint="eastAsia"/>
        </w:rPr>
        <w:tab/>
        <w:t>a=0.0;  //</w:t>
      </w:r>
      <w:r>
        <w:rPr>
          <w:rFonts w:hint="eastAsia"/>
        </w:rPr>
        <w:t>求解区域的左端点</w:t>
      </w:r>
    </w:p>
    <w:p w:rsidR="003B0834" w:rsidRDefault="003B0834" w:rsidP="003B0834">
      <w:r>
        <w:rPr>
          <w:rFonts w:hint="eastAsia"/>
        </w:rPr>
        <w:tab/>
        <w:t>b=1.0;  //</w:t>
      </w:r>
      <w:r>
        <w:rPr>
          <w:rFonts w:hint="eastAsia"/>
        </w:rPr>
        <w:t>求解区域的右端点</w:t>
      </w:r>
    </w:p>
    <w:p w:rsidR="003B0834" w:rsidRDefault="003B0834" w:rsidP="003B0834">
      <w:r>
        <w:rPr>
          <w:rFonts w:hint="eastAsia"/>
        </w:rPr>
        <w:lastRenderedPageBreak/>
        <w:tab/>
        <w:t>N=10;   //</w:t>
      </w:r>
      <w:r>
        <w:rPr>
          <w:rFonts w:hint="eastAsia"/>
        </w:rPr>
        <w:t>总的剖分数</w:t>
      </w:r>
    </w:p>
    <w:p w:rsidR="003B0834" w:rsidRDefault="003B0834" w:rsidP="003B0834">
      <w:r>
        <w:rPr>
          <w:rFonts w:hint="eastAsia"/>
        </w:rPr>
        <w:tab/>
        <w:t>h=(b-a)/N;     //</w:t>
      </w:r>
      <w:r>
        <w:rPr>
          <w:rFonts w:hint="eastAsia"/>
        </w:rPr>
        <w:t>步长</w:t>
      </w:r>
    </w:p>
    <w:p w:rsidR="003B0834" w:rsidRDefault="003B0834" w:rsidP="003B0834">
      <w:r>
        <w:rPr>
          <w:rFonts w:hint="eastAsia"/>
        </w:rPr>
        <w:tab/>
        <w:t xml:space="preserve">x=(double *)malloc(sizeof(double)*(N+1));  </w:t>
      </w:r>
    </w:p>
    <w:p w:rsidR="003B0834" w:rsidRDefault="003B0834" w:rsidP="003B0834">
      <w:r>
        <w:rPr>
          <w:rFonts w:hint="eastAsia"/>
        </w:rPr>
        <w:tab/>
        <w:t>y=(double *)malloc(sizeof(double)*(N+1));</w:t>
      </w:r>
    </w:p>
    <w:p w:rsidR="003B0834" w:rsidRDefault="003B0834" w:rsidP="003B0834">
      <w:r>
        <w:tab/>
        <w:t>for(i=0;i&lt;=N;i++)</w:t>
      </w:r>
    </w:p>
    <w:p w:rsidR="003B0834" w:rsidRDefault="003B0834" w:rsidP="003B0834">
      <w:r>
        <w:rPr>
          <w:rFonts w:hint="eastAsia"/>
        </w:rPr>
        <w:tab/>
      </w:r>
      <w:r>
        <w:rPr>
          <w:rFonts w:hint="eastAsia"/>
        </w:rPr>
        <w:tab/>
        <w:t>x[i]=a+i*h;     //</w:t>
      </w:r>
      <w:r>
        <w:rPr>
          <w:rFonts w:hint="eastAsia"/>
        </w:rPr>
        <w:t>节点坐标</w:t>
      </w:r>
    </w:p>
    <w:p w:rsidR="003B0834" w:rsidRDefault="003B0834" w:rsidP="003B0834">
      <w:r>
        <w:rPr>
          <w:rFonts w:hint="eastAsia"/>
        </w:rPr>
        <w:tab/>
        <w:t>y0=1.0;    //</w:t>
      </w:r>
      <w:r>
        <w:rPr>
          <w:rFonts w:hint="eastAsia"/>
        </w:rPr>
        <w:t>初值</w:t>
      </w:r>
    </w:p>
    <w:p w:rsidR="003B0834" w:rsidRDefault="003B0834" w:rsidP="003B0834">
      <w:r>
        <w:rPr>
          <w:rFonts w:hint="eastAsia"/>
        </w:rPr>
        <w:t xml:space="preserve">    y[0]=y0;    //</w:t>
      </w:r>
      <w:r>
        <w:rPr>
          <w:rFonts w:hint="eastAsia"/>
        </w:rPr>
        <w:t>初值</w:t>
      </w:r>
    </w:p>
    <w:p w:rsidR="003B0834" w:rsidRDefault="003B0834" w:rsidP="003B0834">
      <w:r>
        <w:tab/>
        <w:t>epsilon=1e-4;</w:t>
      </w:r>
    </w:p>
    <w:p w:rsidR="003B0834" w:rsidRDefault="003B0834" w:rsidP="003B0834">
      <w:r>
        <w:tab/>
        <w:t>for(i=0;i&lt;N;i++)</w:t>
      </w:r>
    </w:p>
    <w:p w:rsidR="003B0834" w:rsidRDefault="003B0834" w:rsidP="003B0834">
      <w:r>
        <w:tab/>
        <w:t>{</w:t>
      </w:r>
    </w:p>
    <w:p w:rsidR="003B0834" w:rsidRDefault="003B0834" w:rsidP="003B0834">
      <w:r>
        <w:tab/>
      </w:r>
      <w:r>
        <w:tab/>
        <w:t xml:space="preserve">ytemp1=y[i]+h*f(x[i],y[i]); </w:t>
      </w:r>
    </w:p>
    <w:p w:rsidR="003B0834" w:rsidRDefault="003B0834" w:rsidP="003B0834">
      <w:r>
        <w:tab/>
      </w:r>
      <w:r>
        <w:tab/>
        <w:t>k=0;</w:t>
      </w:r>
    </w:p>
    <w:p w:rsidR="003B0834" w:rsidRDefault="003B0834" w:rsidP="003B0834">
      <w:r>
        <w:tab/>
      </w:r>
      <w:r>
        <w:tab/>
        <w:t>do</w:t>
      </w:r>
    </w:p>
    <w:p w:rsidR="003B0834" w:rsidRDefault="003B0834" w:rsidP="003B0834">
      <w:r>
        <w:tab/>
      </w:r>
      <w:r>
        <w:tab/>
        <w:t>{</w:t>
      </w:r>
      <w:r>
        <w:tab/>
      </w:r>
    </w:p>
    <w:p w:rsidR="003B0834" w:rsidRDefault="003B0834" w:rsidP="003B0834">
      <w:r>
        <w:tab/>
      </w:r>
      <w:r>
        <w:tab/>
      </w:r>
      <w:r>
        <w:tab/>
        <w:t>k=k+1;</w:t>
      </w:r>
    </w:p>
    <w:p w:rsidR="003B0834" w:rsidRDefault="003B0834" w:rsidP="003B0834">
      <w:r>
        <w:tab/>
      </w:r>
      <w:r>
        <w:tab/>
      </w:r>
      <w:r>
        <w:tab/>
        <w:t>if(k!=1)</w:t>
      </w:r>
    </w:p>
    <w:p w:rsidR="003B0834" w:rsidRDefault="003B0834" w:rsidP="003B0834">
      <w:r>
        <w:tab/>
      </w:r>
      <w:r>
        <w:tab/>
      </w:r>
      <w:r>
        <w:tab/>
      </w:r>
      <w:r>
        <w:tab/>
        <w:t>ytemp1=ytemp2;</w:t>
      </w:r>
    </w:p>
    <w:p w:rsidR="003B0834" w:rsidRDefault="003B0834" w:rsidP="003B0834">
      <w:r>
        <w:tab/>
      </w:r>
      <w:r>
        <w:tab/>
      </w:r>
      <w:r>
        <w:tab/>
        <w:t>ytemp2=y[i]+h*(f(x[i],y[i])+f(x[i+1],ytemp1))/2.0;</w:t>
      </w:r>
      <w:r>
        <w:tab/>
      </w:r>
    </w:p>
    <w:p w:rsidR="003B0834" w:rsidRDefault="003B0834" w:rsidP="003B0834">
      <w:r>
        <w:tab/>
      </w:r>
      <w:r>
        <w:tab/>
        <w:t>}</w:t>
      </w:r>
    </w:p>
    <w:p w:rsidR="003B0834" w:rsidRDefault="003B0834" w:rsidP="003B0834">
      <w:r>
        <w:tab/>
      </w:r>
      <w:r>
        <w:tab/>
        <w:t>while(fabs(ytemp1-ytemp2)&gt;epsilon);</w:t>
      </w:r>
    </w:p>
    <w:p w:rsidR="003B0834" w:rsidRDefault="003B0834" w:rsidP="003B0834">
      <w:r>
        <w:tab/>
      </w:r>
      <w:r>
        <w:tab/>
        <w:t>y[i+1]=ytemp2;</w:t>
      </w:r>
    </w:p>
    <w:p w:rsidR="003B0834" w:rsidRDefault="003B0834" w:rsidP="003B0834">
      <w:r>
        <w:rPr>
          <w:rFonts w:hint="eastAsia"/>
        </w:rPr>
        <w:tab/>
      </w:r>
      <w:r>
        <w:rPr>
          <w:rFonts w:hint="eastAsia"/>
        </w:rPr>
        <w:tab/>
        <w:t>err=fabs(y[i+1]-yexact(x[i+1]));    //</w:t>
      </w:r>
      <w:r>
        <w:rPr>
          <w:rFonts w:hint="eastAsia"/>
        </w:rPr>
        <w:t>计算节点处的误差</w:t>
      </w:r>
    </w:p>
    <w:p w:rsidR="003B0834" w:rsidRDefault="003B0834" w:rsidP="003B0834">
      <w:r>
        <w:rPr>
          <w:rFonts w:hint="eastAsia"/>
        </w:rPr>
        <w:tab/>
      </w:r>
      <w:r>
        <w:rPr>
          <w:rFonts w:hint="eastAsia"/>
        </w:rPr>
        <w:tab/>
        <w:t>printf("x[%d]=%.4f, y[%d]=%f, exact=%f,  err=%f\n",i+1,x[i+1],i+1,y[i+1],yexact(x[i+1]),err);  //</w:t>
      </w:r>
      <w:r>
        <w:rPr>
          <w:rFonts w:hint="eastAsia"/>
        </w:rPr>
        <w:t>打印节点及在这个节点上的数值解、精确解和误差</w:t>
      </w:r>
      <w:r>
        <w:rPr>
          <w:rFonts w:hint="eastAsia"/>
        </w:rPr>
        <w:t xml:space="preserve"> </w:t>
      </w:r>
    </w:p>
    <w:p w:rsidR="003B0834" w:rsidRDefault="003B0834" w:rsidP="003B0834">
      <w:r>
        <w:tab/>
        <w:t>}</w:t>
      </w:r>
    </w:p>
    <w:p w:rsidR="003B0834" w:rsidRDefault="003B0834" w:rsidP="003B0834"/>
    <w:p w:rsidR="003B0834" w:rsidRDefault="003B0834" w:rsidP="003B0834">
      <w:r>
        <w:tab/>
      </w:r>
    </w:p>
    <w:p w:rsidR="003B0834" w:rsidRDefault="003B0834" w:rsidP="003B0834">
      <w:r>
        <w:t>}</w:t>
      </w:r>
    </w:p>
    <w:p w:rsidR="003B0834" w:rsidRDefault="003B0834" w:rsidP="003B0834"/>
    <w:p w:rsidR="003B0834" w:rsidRDefault="003B0834" w:rsidP="003B0834">
      <w:r>
        <w:rPr>
          <w:rFonts w:hint="eastAsia"/>
        </w:rPr>
        <w:t>double f(double x, double y)   //</w:t>
      </w:r>
      <w:r>
        <w:rPr>
          <w:rFonts w:hint="eastAsia"/>
        </w:rPr>
        <w:t>右端项函数</w:t>
      </w:r>
    </w:p>
    <w:p w:rsidR="003B0834" w:rsidRDefault="003B0834" w:rsidP="003B0834">
      <w:r>
        <w:t>{</w:t>
      </w:r>
    </w:p>
    <w:p w:rsidR="003B0834" w:rsidRDefault="003B0834" w:rsidP="003B0834">
      <w:r>
        <w:tab/>
        <w:t>return x+1-y;</w:t>
      </w:r>
    </w:p>
    <w:p w:rsidR="003B0834" w:rsidRDefault="003B0834" w:rsidP="003B0834">
      <w:r>
        <w:t>}</w:t>
      </w:r>
    </w:p>
    <w:p w:rsidR="003B0834" w:rsidRDefault="003B0834" w:rsidP="003B0834"/>
    <w:p w:rsidR="003B0834" w:rsidRDefault="003B0834" w:rsidP="003B0834">
      <w:r>
        <w:rPr>
          <w:rFonts w:hint="eastAsia"/>
        </w:rPr>
        <w:t>double yexact(double x)   //</w:t>
      </w:r>
      <w:r>
        <w:rPr>
          <w:rFonts w:hint="eastAsia"/>
        </w:rPr>
        <w:t>精确解</w:t>
      </w:r>
      <w:r>
        <w:rPr>
          <w:rFonts w:hint="eastAsia"/>
        </w:rPr>
        <w:t>y</w:t>
      </w:r>
    </w:p>
    <w:p w:rsidR="003B0834" w:rsidRDefault="003B0834" w:rsidP="003B0834">
      <w:r>
        <w:t>{</w:t>
      </w:r>
    </w:p>
    <w:p w:rsidR="003B0834" w:rsidRDefault="003B0834" w:rsidP="003B0834">
      <w:r>
        <w:tab/>
        <w:t>return x+exp(-x);</w:t>
      </w:r>
    </w:p>
    <w:p w:rsidR="003B0834" w:rsidRPr="003B0834" w:rsidRDefault="003B0834" w:rsidP="003B0834">
      <w:r>
        <w:t>}</w:t>
      </w:r>
    </w:p>
    <w:p w:rsidR="003B0834" w:rsidRDefault="003B0834" w:rsidP="00BF371A">
      <w:r>
        <w:rPr>
          <w:rFonts w:hint="eastAsia"/>
        </w:rPr>
        <w:t>运行结果：</w:t>
      </w:r>
    </w:p>
    <w:p w:rsidR="003B0834" w:rsidRDefault="003B0834" w:rsidP="00BF371A">
      <w:r>
        <w:rPr>
          <w:noProof/>
        </w:rPr>
        <w:lastRenderedPageBreak/>
        <w:drawing>
          <wp:inline distT="0" distB="0" distL="0" distR="0">
            <wp:extent cx="4562475" cy="1533525"/>
            <wp:effectExtent l="19050" t="0" r="9525" b="0"/>
            <wp:docPr id="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0834" w:rsidRDefault="003B0834" w:rsidP="00BF371A"/>
    <w:p w:rsidR="003B0834" w:rsidRDefault="003B0834" w:rsidP="003B0834">
      <w:pPr>
        <w:pStyle w:val="3"/>
      </w:pPr>
      <w:bookmarkStart w:id="9" w:name="_Toc423678236"/>
      <w:r>
        <w:rPr>
          <w:rFonts w:hint="eastAsia"/>
        </w:rPr>
        <w:t>Exch2_03.c</w:t>
      </w:r>
      <w:bookmarkEnd w:id="9"/>
    </w:p>
    <w:p w:rsidR="003B0834" w:rsidRDefault="003B0834" w:rsidP="003B0834">
      <w:r>
        <w:t>#include "stdafx.h"</w:t>
      </w:r>
    </w:p>
    <w:p w:rsidR="003B0834" w:rsidRDefault="003B0834" w:rsidP="003B0834">
      <w:r>
        <w:t>#include&lt;math.h&gt;</w:t>
      </w:r>
    </w:p>
    <w:p w:rsidR="003B0834" w:rsidRDefault="003B0834" w:rsidP="003B0834">
      <w:r>
        <w:t>#include&lt;stdio.h&gt;</w:t>
      </w:r>
    </w:p>
    <w:p w:rsidR="003B0834" w:rsidRDefault="003B0834" w:rsidP="003B0834">
      <w:r>
        <w:t>#include&lt;stdlib.h&gt;</w:t>
      </w:r>
    </w:p>
    <w:p w:rsidR="003B0834" w:rsidRDefault="003B0834" w:rsidP="003B0834"/>
    <w:p w:rsidR="003B0834" w:rsidRDefault="003B0834" w:rsidP="003B0834">
      <w:r>
        <w:t>void main( )</w:t>
      </w:r>
    </w:p>
    <w:p w:rsidR="003B0834" w:rsidRDefault="003B0834" w:rsidP="003B0834">
      <w:r>
        <w:t>{</w:t>
      </w:r>
    </w:p>
    <w:p w:rsidR="003B0834" w:rsidRDefault="003B0834" w:rsidP="003B0834">
      <w:r>
        <w:tab/>
        <w:t>int N,i;</w:t>
      </w:r>
    </w:p>
    <w:p w:rsidR="003B0834" w:rsidRDefault="003B0834" w:rsidP="003B0834">
      <w:r>
        <w:tab/>
        <w:t>double a,b,h,*x,*y,y0,y_predict,err;</w:t>
      </w:r>
    </w:p>
    <w:p w:rsidR="003B0834" w:rsidRDefault="003B0834" w:rsidP="003B0834">
      <w:r>
        <w:tab/>
        <w:t>double f(double x, double y);</w:t>
      </w:r>
    </w:p>
    <w:p w:rsidR="003B0834" w:rsidRDefault="003B0834" w:rsidP="003B0834">
      <w:r>
        <w:tab/>
        <w:t>double yexact(double x);</w:t>
      </w:r>
    </w:p>
    <w:p w:rsidR="003B0834" w:rsidRDefault="003B0834" w:rsidP="003B0834"/>
    <w:p w:rsidR="003B0834" w:rsidRDefault="003B0834" w:rsidP="003B0834">
      <w:r>
        <w:rPr>
          <w:rFonts w:hint="eastAsia"/>
        </w:rPr>
        <w:tab/>
        <w:t>a=0.0;  //</w:t>
      </w:r>
      <w:r>
        <w:rPr>
          <w:rFonts w:hint="eastAsia"/>
        </w:rPr>
        <w:t>求解区域的左端点</w:t>
      </w:r>
    </w:p>
    <w:p w:rsidR="003B0834" w:rsidRDefault="003B0834" w:rsidP="003B0834">
      <w:r>
        <w:rPr>
          <w:rFonts w:hint="eastAsia"/>
        </w:rPr>
        <w:tab/>
        <w:t>b=1.0;  //</w:t>
      </w:r>
      <w:r>
        <w:rPr>
          <w:rFonts w:hint="eastAsia"/>
        </w:rPr>
        <w:t>求解区域的右端点</w:t>
      </w:r>
    </w:p>
    <w:p w:rsidR="003B0834" w:rsidRDefault="003B0834" w:rsidP="003B0834">
      <w:r>
        <w:rPr>
          <w:rFonts w:hint="eastAsia"/>
        </w:rPr>
        <w:tab/>
        <w:t>N=10;   //</w:t>
      </w:r>
      <w:r>
        <w:rPr>
          <w:rFonts w:hint="eastAsia"/>
        </w:rPr>
        <w:t>总的剖分数</w:t>
      </w:r>
    </w:p>
    <w:p w:rsidR="003B0834" w:rsidRDefault="003B0834" w:rsidP="003B0834">
      <w:r>
        <w:rPr>
          <w:rFonts w:hint="eastAsia"/>
        </w:rPr>
        <w:tab/>
        <w:t>h=(b-a)/N;     //</w:t>
      </w:r>
      <w:r>
        <w:rPr>
          <w:rFonts w:hint="eastAsia"/>
        </w:rPr>
        <w:t>步长</w:t>
      </w:r>
    </w:p>
    <w:p w:rsidR="003B0834" w:rsidRDefault="003B0834" w:rsidP="003B0834">
      <w:r>
        <w:rPr>
          <w:rFonts w:hint="eastAsia"/>
        </w:rPr>
        <w:tab/>
        <w:t>x=(double *)malloc(sizeof(double)*(N+1));   //</w:t>
      </w:r>
      <w:r>
        <w:rPr>
          <w:rFonts w:hint="eastAsia"/>
        </w:rPr>
        <w:t>动态分配长度为</w:t>
      </w:r>
      <w:r>
        <w:rPr>
          <w:rFonts w:hint="eastAsia"/>
        </w:rPr>
        <w:t>(N+1)</w:t>
      </w:r>
      <w:r>
        <w:rPr>
          <w:rFonts w:hint="eastAsia"/>
        </w:rPr>
        <w:t>的数组，存放节点坐标</w:t>
      </w:r>
    </w:p>
    <w:p w:rsidR="003B0834" w:rsidRDefault="003B0834" w:rsidP="003B0834">
      <w:r>
        <w:rPr>
          <w:rFonts w:hint="eastAsia"/>
        </w:rPr>
        <w:tab/>
        <w:t>y=(double *)malloc(sizeof(double)*(N+1));   //</w:t>
      </w:r>
      <w:r>
        <w:rPr>
          <w:rFonts w:hint="eastAsia"/>
        </w:rPr>
        <w:t>动态分配长度为</w:t>
      </w:r>
      <w:r>
        <w:rPr>
          <w:rFonts w:hint="eastAsia"/>
        </w:rPr>
        <w:t>(N+1)</w:t>
      </w:r>
      <w:r>
        <w:rPr>
          <w:rFonts w:hint="eastAsia"/>
        </w:rPr>
        <w:t>的数组，存放对应节点的数值解</w:t>
      </w:r>
    </w:p>
    <w:p w:rsidR="003B0834" w:rsidRDefault="003B0834" w:rsidP="003B0834">
      <w:r>
        <w:tab/>
        <w:t>for(i=0;i&lt;=N;i++)</w:t>
      </w:r>
    </w:p>
    <w:p w:rsidR="003B0834" w:rsidRDefault="003B0834" w:rsidP="003B0834">
      <w:r>
        <w:rPr>
          <w:rFonts w:hint="eastAsia"/>
        </w:rPr>
        <w:tab/>
      </w:r>
      <w:r>
        <w:rPr>
          <w:rFonts w:hint="eastAsia"/>
        </w:rPr>
        <w:tab/>
        <w:t>x[i]=a+i*h;     //</w:t>
      </w:r>
      <w:r>
        <w:rPr>
          <w:rFonts w:hint="eastAsia"/>
        </w:rPr>
        <w:t>节点坐标</w:t>
      </w:r>
    </w:p>
    <w:p w:rsidR="003B0834" w:rsidRDefault="003B0834" w:rsidP="003B0834">
      <w:r>
        <w:rPr>
          <w:rFonts w:hint="eastAsia"/>
        </w:rPr>
        <w:tab/>
        <w:t>y0=1.0;    //</w:t>
      </w:r>
      <w:r>
        <w:rPr>
          <w:rFonts w:hint="eastAsia"/>
        </w:rPr>
        <w:t>初值</w:t>
      </w:r>
    </w:p>
    <w:p w:rsidR="003B0834" w:rsidRDefault="003B0834" w:rsidP="003B0834">
      <w:r>
        <w:rPr>
          <w:rFonts w:hint="eastAsia"/>
        </w:rPr>
        <w:t xml:space="preserve">    y[0]=y0;    //</w:t>
      </w:r>
      <w:r>
        <w:rPr>
          <w:rFonts w:hint="eastAsia"/>
        </w:rPr>
        <w:t>初值</w:t>
      </w:r>
    </w:p>
    <w:p w:rsidR="003B0834" w:rsidRDefault="003B0834" w:rsidP="003B0834">
      <w:r>
        <w:tab/>
      </w:r>
    </w:p>
    <w:p w:rsidR="003B0834" w:rsidRDefault="003B0834" w:rsidP="003B0834">
      <w:r>
        <w:tab/>
        <w:t>for(i=0;i&lt;N;i++)</w:t>
      </w:r>
    </w:p>
    <w:p w:rsidR="003B0834" w:rsidRDefault="003B0834" w:rsidP="003B0834">
      <w:r>
        <w:tab/>
        <w:t>{</w:t>
      </w:r>
    </w:p>
    <w:p w:rsidR="003B0834" w:rsidRDefault="003B0834" w:rsidP="003B0834">
      <w:r>
        <w:tab/>
      </w:r>
      <w:r>
        <w:tab/>
        <w:t xml:space="preserve">y_predict=y[i]+h*f(x[i],y[i]); </w:t>
      </w:r>
    </w:p>
    <w:p w:rsidR="003B0834" w:rsidRDefault="003B0834" w:rsidP="003B0834">
      <w:r>
        <w:tab/>
      </w:r>
      <w:r>
        <w:tab/>
        <w:t>y[i+1]=y[i]+h*(f(x[i],y[i])+f(x[i+1],y_predict))/2.0;</w:t>
      </w:r>
      <w:r>
        <w:tab/>
      </w:r>
    </w:p>
    <w:p w:rsidR="003B0834" w:rsidRDefault="003B0834" w:rsidP="003B0834">
      <w:r>
        <w:rPr>
          <w:rFonts w:hint="eastAsia"/>
        </w:rPr>
        <w:tab/>
      </w:r>
      <w:r>
        <w:rPr>
          <w:rFonts w:hint="eastAsia"/>
        </w:rPr>
        <w:tab/>
        <w:t>err=fabs(y[i+1]-yexact(x[i+1]));    //</w:t>
      </w:r>
      <w:r>
        <w:rPr>
          <w:rFonts w:hint="eastAsia"/>
        </w:rPr>
        <w:t>计算节点处的误差</w:t>
      </w:r>
    </w:p>
    <w:p w:rsidR="003B0834" w:rsidRDefault="003B0834" w:rsidP="003B0834">
      <w:r>
        <w:rPr>
          <w:rFonts w:hint="eastAsia"/>
        </w:rPr>
        <w:tab/>
      </w:r>
      <w:r>
        <w:rPr>
          <w:rFonts w:hint="eastAsia"/>
        </w:rPr>
        <w:tab/>
        <w:t>printf("x[%d]=%.4f, y[%d]=%f, exact=%f,  err=%f\n",i+1,x[i+1],i+1,y[i+1],yexact(x[i+1]),err);  //</w:t>
      </w:r>
      <w:r>
        <w:rPr>
          <w:rFonts w:hint="eastAsia"/>
        </w:rPr>
        <w:t>打印节点及在这个节点上的数值解、精确</w:t>
      </w:r>
      <w:r>
        <w:rPr>
          <w:rFonts w:hint="eastAsia"/>
        </w:rPr>
        <w:lastRenderedPageBreak/>
        <w:t>解和误差</w:t>
      </w:r>
    </w:p>
    <w:p w:rsidR="003B0834" w:rsidRDefault="003B0834" w:rsidP="003B0834">
      <w:r>
        <w:tab/>
      </w:r>
      <w:r>
        <w:tab/>
      </w:r>
    </w:p>
    <w:p w:rsidR="003B0834" w:rsidRDefault="003B0834" w:rsidP="003B0834">
      <w:r>
        <w:tab/>
        <w:t>}</w:t>
      </w:r>
    </w:p>
    <w:p w:rsidR="003B0834" w:rsidRDefault="003B0834" w:rsidP="003B0834">
      <w:r>
        <w:tab/>
      </w:r>
    </w:p>
    <w:p w:rsidR="003B0834" w:rsidRDefault="003B0834" w:rsidP="003B0834">
      <w:r>
        <w:t>}</w:t>
      </w:r>
    </w:p>
    <w:p w:rsidR="003B0834" w:rsidRDefault="003B0834" w:rsidP="003B0834"/>
    <w:p w:rsidR="003B0834" w:rsidRDefault="003B0834" w:rsidP="003B0834">
      <w:r>
        <w:rPr>
          <w:rFonts w:hint="eastAsia"/>
        </w:rPr>
        <w:t>double f(double x, double y)   //</w:t>
      </w:r>
      <w:r>
        <w:rPr>
          <w:rFonts w:hint="eastAsia"/>
        </w:rPr>
        <w:t>右端项函数</w:t>
      </w:r>
    </w:p>
    <w:p w:rsidR="003B0834" w:rsidRDefault="003B0834" w:rsidP="003B0834">
      <w:r>
        <w:t>{</w:t>
      </w:r>
    </w:p>
    <w:p w:rsidR="003B0834" w:rsidRDefault="003B0834" w:rsidP="003B0834">
      <w:r>
        <w:tab/>
        <w:t>return x+1-y;</w:t>
      </w:r>
    </w:p>
    <w:p w:rsidR="003B0834" w:rsidRDefault="003B0834" w:rsidP="003B0834">
      <w:r>
        <w:t>}</w:t>
      </w:r>
    </w:p>
    <w:p w:rsidR="003B0834" w:rsidRDefault="003B0834" w:rsidP="003B0834"/>
    <w:p w:rsidR="003B0834" w:rsidRDefault="003B0834" w:rsidP="003B0834">
      <w:r>
        <w:rPr>
          <w:rFonts w:hint="eastAsia"/>
        </w:rPr>
        <w:t>double yexact(double x)   //</w:t>
      </w:r>
      <w:r>
        <w:rPr>
          <w:rFonts w:hint="eastAsia"/>
        </w:rPr>
        <w:t>精确解</w:t>
      </w:r>
      <w:r>
        <w:rPr>
          <w:rFonts w:hint="eastAsia"/>
        </w:rPr>
        <w:t>y</w:t>
      </w:r>
    </w:p>
    <w:p w:rsidR="003B0834" w:rsidRDefault="003B0834" w:rsidP="003B0834">
      <w:r>
        <w:t>{</w:t>
      </w:r>
    </w:p>
    <w:p w:rsidR="003B0834" w:rsidRDefault="003B0834" w:rsidP="003B0834">
      <w:r>
        <w:tab/>
        <w:t>return x+exp(-x);</w:t>
      </w:r>
    </w:p>
    <w:p w:rsidR="003B0834" w:rsidRDefault="003B0834" w:rsidP="003B0834">
      <w:r>
        <w:t>}</w:t>
      </w:r>
    </w:p>
    <w:p w:rsidR="003B0834" w:rsidRPr="003B0834" w:rsidRDefault="003B0834" w:rsidP="003B0834"/>
    <w:p w:rsidR="003B0834" w:rsidRDefault="003B0834" w:rsidP="00BF371A">
      <w:r>
        <w:rPr>
          <w:rFonts w:hint="eastAsia"/>
        </w:rPr>
        <w:t>运行结果：</w:t>
      </w:r>
    </w:p>
    <w:p w:rsidR="003B0834" w:rsidRDefault="003B0834" w:rsidP="00BF371A">
      <w:r>
        <w:rPr>
          <w:noProof/>
        </w:rPr>
        <w:drawing>
          <wp:inline distT="0" distB="0" distL="0" distR="0">
            <wp:extent cx="4572000" cy="1562100"/>
            <wp:effectExtent l="19050" t="0" r="0" b="0"/>
            <wp:docPr id="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16ED" w:rsidRDefault="00EA16ED" w:rsidP="00BF371A"/>
    <w:p w:rsidR="00EA16ED" w:rsidRDefault="00EA16ED" w:rsidP="00BF371A"/>
    <w:p w:rsidR="00EA16ED" w:rsidRDefault="00EA16ED" w:rsidP="00EA16ED">
      <w:pPr>
        <w:pStyle w:val="3"/>
      </w:pPr>
      <w:bookmarkStart w:id="10" w:name="_Toc423678237"/>
      <w:r>
        <w:rPr>
          <w:rFonts w:hint="eastAsia"/>
        </w:rPr>
        <w:t>Exch2_04</w:t>
      </w:r>
      <w:bookmarkEnd w:id="10"/>
    </w:p>
    <w:p w:rsidR="00EA16ED" w:rsidRDefault="00EA16ED" w:rsidP="00EA16ED">
      <w:pPr>
        <w:rPr>
          <w:rFonts w:ascii="宋体" w:hAnsi="宋体"/>
          <w:bCs/>
        </w:rPr>
      </w:pPr>
      <w:r>
        <w:rPr>
          <w:rFonts w:ascii="宋体" w:hAnsi="宋体" w:hint="eastAsia"/>
          <w:bCs/>
        </w:rPr>
        <w:t>解：数值格式</w:t>
      </w:r>
      <w:r w:rsidRPr="00D33353">
        <w:rPr>
          <w:position w:val="-30"/>
        </w:rPr>
        <w:object w:dxaOrig="53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75pt;height:36pt" o:ole="">
            <v:imagedata r:id="rId13" o:title=""/>
          </v:shape>
          <o:OLEObject Type="Embed" ProgID="Equation.DSMT4" ShapeID="_x0000_i1025" DrawAspect="Content" ObjectID="_1502083240" r:id="rId14"/>
        </w:object>
      </w:r>
      <w:r>
        <w:rPr>
          <w:rFonts w:ascii="宋体" w:hAnsi="宋体" w:hint="eastAsia"/>
          <w:bCs/>
        </w:rPr>
        <w:t>的局部截断误差为</w:t>
      </w:r>
    </w:p>
    <w:p w:rsidR="00EA16ED" w:rsidRDefault="00EA16ED" w:rsidP="00BF371A">
      <w:pPr>
        <w:rPr>
          <w:position w:val="-32"/>
        </w:rPr>
      </w:pPr>
      <w:r w:rsidRPr="00EA16ED">
        <w:rPr>
          <w:position w:val="-144"/>
        </w:rPr>
        <w:object w:dxaOrig="8360" w:dyaOrig="3280">
          <v:shape id="_x0000_i1026" type="#_x0000_t75" style="width:417pt;height:165pt" o:ole="">
            <v:imagedata r:id="rId15" o:title=""/>
          </v:shape>
          <o:OLEObject Type="Embed" ProgID="Equation.DSMT4" ShapeID="_x0000_i1026" DrawAspect="Content" ObjectID="_1502083241" r:id="rId16"/>
        </w:object>
      </w:r>
      <w:r>
        <w:rPr>
          <w:rFonts w:hint="eastAsia"/>
          <w:position w:val="-32"/>
        </w:rPr>
        <w:t>可见这是一个二阶方法。</w:t>
      </w:r>
    </w:p>
    <w:p w:rsidR="00EA16ED" w:rsidRDefault="00EA16ED" w:rsidP="00EA16ED">
      <w:pPr>
        <w:pStyle w:val="3"/>
      </w:pPr>
      <w:bookmarkStart w:id="11" w:name="_Toc423678238"/>
      <w:r>
        <w:rPr>
          <w:rFonts w:hint="eastAsia"/>
        </w:rPr>
        <w:t>Exch2_05.c</w:t>
      </w:r>
      <w:bookmarkEnd w:id="11"/>
    </w:p>
    <w:p w:rsidR="00D52497" w:rsidRPr="00D52497" w:rsidRDefault="00D52497" w:rsidP="00D52497">
      <w:r w:rsidRPr="00D52497">
        <w:t>#include "stdafx.h"</w:t>
      </w:r>
    </w:p>
    <w:p w:rsidR="00D52497" w:rsidRPr="00D52497" w:rsidRDefault="00D52497" w:rsidP="00D52497">
      <w:r w:rsidRPr="00D52497">
        <w:t>#include&lt;math.h&gt;</w:t>
      </w:r>
    </w:p>
    <w:p w:rsidR="00D52497" w:rsidRPr="00D52497" w:rsidRDefault="00D52497" w:rsidP="00D52497">
      <w:r w:rsidRPr="00D52497">
        <w:t>#include&lt;stdio.h&gt;</w:t>
      </w:r>
    </w:p>
    <w:p w:rsidR="00D52497" w:rsidRPr="00D52497" w:rsidRDefault="00D52497" w:rsidP="00D52497">
      <w:r w:rsidRPr="00D52497">
        <w:t>#include&lt;stdlib.h&gt;</w:t>
      </w:r>
    </w:p>
    <w:p w:rsidR="00D52497" w:rsidRPr="00D52497" w:rsidRDefault="00D52497" w:rsidP="00D52497"/>
    <w:p w:rsidR="00D52497" w:rsidRPr="00D52497" w:rsidRDefault="00D52497" w:rsidP="00D52497">
      <w:r w:rsidRPr="00D52497">
        <w:t>void main()</w:t>
      </w:r>
    </w:p>
    <w:p w:rsidR="00D52497" w:rsidRPr="00D52497" w:rsidRDefault="00D52497" w:rsidP="00D52497">
      <w:r w:rsidRPr="00D52497">
        <w:t>{</w:t>
      </w:r>
    </w:p>
    <w:p w:rsidR="00D52497" w:rsidRPr="00D52497" w:rsidRDefault="00D52497" w:rsidP="00D52497">
      <w:r w:rsidRPr="00D52497">
        <w:tab/>
        <w:t>double a, b, x0, x1, y0, y1, yexact, h, err, k1, k2, k3, k4;</w:t>
      </w:r>
    </w:p>
    <w:p w:rsidR="00D52497" w:rsidRPr="00D52497" w:rsidRDefault="00D52497" w:rsidP="00D52497">
      <w:r w:rsidRPr="00D52497">
        <w:tab/>
        <w:t>int i, N;</w:t>
      </w:r>
    </w:p>
    <w:p w:rsidR="00D52497" w:rsidRPr="00D52497" w:rsidRDefault="00D52497" w:rsidP="00D52497">
      <w:r w:rsidRPr="00D52497">
        <w:tab/>
        <w:t>double exact(double x);</w:t>
      </w:r>
    </w:p>
    <w:p w:rsidR="00D52497" w:rsidRPr="00D52497" w:rsidRDefault="00D52497" w:rsidP="00D52497">
      <w:r w:rsidRPr="00D52497">
        <w:tab/>
        <w:t>double f(double x, double y);</w:t>
      </w:r>
    </w:p>
    <w:p w:rsidR="00D52497" w:rsidRPr="00D52497" w:rsidRDefault="00D52497" w:rsidP="00D52497"/>
    <w:p w:rsidR="00D52497" w:rsidRPr="00D52497" w:rsidRDefault="00D52497" w:rsidP="00D52497">
      <w:r w:rsidRPr="00D52497">
        <w:tab/>
        <w:t>a = 0.0;</w:t>
      </w:r>
    </w:p>
    <w:p w:rsidR="00D52497" w:rsidRPr="00D52497" w:rsidRDefault="00D52497" w:rsidP="00D52497">
      <w:r w:rsidRPr="00D52497">
        <w:tab/>
        <w:t>b = 1.0;</w:t>
      </w:r>
    </w:p>
    <w:p w:rsidR="00D52497" w:rsidRPr="00D52497" w:rsidRDefault="00D52497" w:rsidP="00D52497">
      <w:r w:rsidRPr="00D52497">
        <w:tab/>
        <w:t>N = 4;</w:t>
      </w:r>
    </w:p>
    <w:p w:rsidR="00D52497" w:rsidRPr="00D52497" w:rsidRDefault="00D52497" w:rsidP="00D52497">
      <w:r w:rsidRPr="00D52497">
        <w:tab/>
        <w:t>h = (b - a) / N;</w:t>
      </w:r>
    </w:p>
    <w:p w:rsidR="00D52497" w:rsidRPr="00D52497" w:rsidRDefault="00D52497" w:rsidP="00D52497"/>
    <w:p w:rsidR="00D52497" w:rsidRPr="00D52497" w:rsidRDefault="00D52497" w:rsidP="00D52497">
      <w:r w:rsidRPr="00D52497">
        <w:tab/>
        <w:t>x0 = a;</w:t>
      </w:r>
    </w:p>
    <w:p w:rsidR="00D52497" w:rsidRPr="00D52497" w:rsidRDefault="00D52497" w:rsidP="00D52497">
      <w:r w:rsidRPr="00D52497">
        <w:tab/>
        <w:t>y0 = 1.0;</w:t>
      </w:r>
    </w:p>
    <w:p w:rsidR="00D52497" w:rsidRPr="00D52497" w:rsidRDefault="00D52497" w:rsidP="00D52497">
      <w:r w:rsidRPr="00D52497">
        <w:tab/>
        <w:t>i = 1;</w:t>
      </w:r>
    </w:p>
    <w:p w:rsidR="00D52497" w:rsidRPr="00D52497" w:rsidRDefault="00D52497" w:rsidP="00D52497">
      <w:r w:rsidRPr="00D52497">
        <w:tab/>
        <w:t>do</w:t>
      </w:r>
    </w:p>
    <w:p w:rsidR="00D52497" w:rsidRPr="00D52497" w:rsidRDefault="00D52497" w:rsidP="00D52497">
      <w:r w:rsidRPr="00D52497">
        <w:tab/>
        <w:t>{</w:t>
      </w:r>
    </w:p>
    <w:p w:rsidR="00D52497" w:rsidRPr="00D52497" w:rsidRDefault="00D52497" w:rsidP="00D52497">
      <w:r w:rsidRPr="00D52497">
        <w:tab/>
      </w:r>
      <w:r w:rsidRPr="00D52497">
        <w:tab/>
        <w:t>x1 = x0 + h;</w:t>
      </w:r>
    </w:p>
    <w:p w:rsidR="00D52497" w:rsidRPr="00D52497" w:rsidRDefault="00D52497" w:rsidP="00D52497">
      <w:r w:rsidRPr="00D52497">
        <w:tab/>
      </w:r>
      <w:r w:rsidRPr="00D52497">
        <w:tab/>
        <w:t>k1 = h*f(x0, y0);</w:t>
      </w:r>
    </w:p>
    <w:p w:rsidR="00D52497" w:rsidRPr="00D52497" w:rsidRDefault="00D52497" w:rsidP="00D52497">
      <w:r w:rsidRPr="00D52497">
        <w:tab/>
      </w:r>
      <w:r w:rsidRPr="00D52497">
        <w:tab/>
        <w:t>k2 = h*f(x0 + 0.5*h, y0 + 0.5*k1);</w:t>
      </w:r>
    </w:p>
    <w:p w:rsidR="00D52497" w:rsidRPr="00D52497" w:rsidRDefault="00D52497" w:rsidP="00D52497">
      <w:r w:rsidRPr="00D52497">
        <w:tab/>
      </w:r>
      <w:r w:rsidRPr="00D52497">
        <w:tab/>
        <w:t>k3 = h*f(x0 + 0.5*h, y0 + 0.5*k2);</w:t>
      </w:r>
    </w:p>
    <w:p w:rsidR="00D52497" w:rsidRPr="00D52497" w:rsidRDefault="00D52497" w:rsidP="00D52497">
      <w:r w:rsidRPr="00D52497">
        <w:tab/>
      </w:r>
      <w:r w:rsidRPr="00D52497">
        <w:tab/>
        <w:t>k4 = h*f(x1, y0 + k3);</w:t>
      </w:r>
    </w:p>
    <w:p w:rsidR="00D52497" w:rsidRPr="00D52497" w:rsidRDefault="00D52497" w:rsidP="00D52497">
      <w:r w:rsidRPr="00D52497">
        <w:tab/>
      </w:r>
      <w:r w:rsidRPr="00D52497">
        <w:tab/>
        <w:t>y1 = y0 + (k1 + 2 * k2 + 2 * k3 + k4) / 6.0;</w:t>
      </w:r>
    </w:p>
    <w:p w:rsidR="00D52497" w:rsidRPr="00D52497" w:rsidRDefault="00D52497" w:rsidP="00D52497">
      <w:r w:rsidRPr="00D52497">
        <w:tab/>
      </w:r>
      <w:r w:rsidRPr="00D52497">
        <w:tab/>
        <w:t>yexact = exact(x1);</w:t>
      </w:r>
    </w:p>
    <w:p w:rsidR="00D52497" w:rsidRPr="00D52497" w:rsidRDefault="00D52497" w:rsidP="00D52497">
      <w:r w:rsidRPr="00D52497">
        <w:tab/>
      </w:r>
      <w:r w:rsidRPr="00D52497">
        <w:tab/>
        <w:t>err = fabs(yexact - y1);</w:t>
      </w:r>
    </w:p>
    <w:p w:rsidR="00D52497" w:rsidRPr="00D52497" w:rsidRDefault="00D52497" w:rsidP="00D52497">
      <w:r w:rsidRPr="00D52497">
        <w:tab/>
      </w:r>
      <w:r w:rsidRPr="00D52497">
        <w:tab/>
        <w:t>printf("x=%.2f, num_solution=%.8f,  exact=%f,  error=%.4e\n", x1, y1, yexact, err);</w:t>
      </w:r>
    </w:p>
    <w:p w:rsidR="00D52497" w:rsidRPr="00D52497" w:rsidRDefault="00D52497" w:rsidP="00D52497">
      <w:r w:rsidRPr="00D52497">
        <w:tab/>
      </w:r>
      <w:r w:rsidRPr="00D52497">
        <w:tab/>
        <w:t>i++;</w:t>
      </w:r>
    </w:p>
    <w:p w:rsidR="00D52497" w:rsidRPr="00D52497" w:rsidRDefault="00D52497" w:rsidP="00D52497">
      <w:r w:rsidRPr="00D52497">
        <w:tab/>
      </w:r>
      <w:r w:rsidRPr="00D52497">
        <w:tab/>
        <w:t>x0 = x1;</w:t>
      </w:r>
    </w:p>
    <w:p w:rsidR="00D52497" w:rsidRPr="00D52497" w:rsidRDefault="00D52497" w:rsidP="00D52497">
      <w:r w:rsidRPr="00D52497">
        <w:tab/>
      </w:r>
      <w:r w:rsidRPr="00D52497">
        <w:tab/>
        <w:t>y0 = y1;</w:t>
      </w:r>
    </w:p>
    <w:p w:rsidR="00D52497" w:rsidRPr="00D52497" w:rsidRDefault="00D52497" w:rsidP="00D52497">
      <w:r w:rsidRPr="00D52497">
        <w:tab/>
        <w:t>} while (i &lt;= N);</w:t>
      </w:r>
    </w:p>
    <w:p w:rsidR="00D52497" w:rsidRPr="00D52497" w:rsidRDefault="00D52497" w:rsidP="00D52497">
      <w:r w:rsidRPr="00D52497">
        <w:t>}</w:t>
      </w:r>
    </w:p>
    <w:p w:rsidR="00D52497" w:rsidRPr="00D52497" w:rsidRDefault="00D52497" w:rsidP="00D52497"/>
    <w:p w:rsidR="00D52497" w:rsidRPr="00D52497" w:rsidRDefault="00D52497" w:rsidP="00D52497"/>
    <w:p w:rsidR="00D52497" w:rsidRPr="00D52497" w:rsidRDefault="00D52497" w:rsidP="00D52497">
      <w:r w:rsidRPr="00D52497">
        <w:t>double exact(double x)</w:t>
      </w:r>
    </w:p>
    <w:p w:rsidR="00D52497" w:rsidRPr="00D52497" w:rsidRDefault="00D52497" w:rsidP="00D52497">
      <w:r w:rsidRPr="00D52497">
        <w:lastRenderedPageBreak/>
        <w:t>{</w:t>
      </w:r>
    </w:p>
    <w:p w:rsidR="00D52497" w:rsidRPr="00D52497" w:rsidRDefault="00D52497" w:rsidP="00D52497">
      <w:r w:rsidRPr="00D52497">
        <w:tab/>
        <w:t>double z;</w:t>
      </w:r>
    </w:p>
    <w:p w:rsidR="00D52497" w:rsidRPr="00D52497" w:rsidRDefault="00D52497" w:rsidP="00D52497">
      <w:r w:rsidRPr="00D52497">
        <w:tab/>
        <w:t>z =x*x-2*x+2-exp(-x);</w:t>
      </w:r>
    </w:p>
    <w:p w:rsidR="00D52497" w:rsidRPr="00D52497" w:rsidRDefault="00D52497" w:rsidP="00D52497">
      <w:r w:rsidRPr="00D52497">
        <w:tab/>
        <w:t>return z;</w:t>
      </w:r>
    </w:p>
    <w:p w:rsidR="00D52497" w:rsidRPr="00D52497" w:rsidRDefault="00D52497" w:rsidP="00D52497">
      <w:r w:rsidRPr="00D52497">
        <w:t>}</w:t>
      </w:r>
    </w:p>
    <w:p w:rsidR="00D52497" w:rsidRPr="00D52497" w:rsidRDefault="00D52497" w:rsidP="00D52497"/>
    <w:p w:rsidR="00D52497" w:rsidRPr="00D52497" w:rsidRDefault="00D52497" w:rsidP="00D52497">
      <w:r w:rsidRPr="00D52497">
        <w:t>double f(double x, double y)</w:t>
      </w:r>
    </w:p>
    <w:p w:rsidR="00D52497" w:rsidRPr="00D52497" w:rsidRDefault="00D52497" w:rsidP="00D52497">
      <w:r w:rsidRPr="00D52497">
        <w:t>{</w:t>
      </w:r>
    </w:p>
    <w:p w:rsidR="00D52497" w:rsidRPr="00D52497" w:rsidRDefault="00D52497" w:rsidP="00D52497">
      <w:r w:rsidRPr="00D52497">
        <w:tab/>
        <w:t>double z;</w:t>
      </w:r>
    </w:p>
    <w:p w:rsidR="00D52497" w:rsidRPr="00D52497" w:rsidRDefault="00D52497" w:rsidP="00D52497">
      <w:r w:rsidRPr="00D52497">
        <w:tab/>
        <w:t>z = x*x-y;</w:t>
      </w:r>
    </w:p>
    <w:p w:rsidR="00D52497" w:rsidRPr="00D52497" w:rsidRDefault="00D52497" w:rsidP="00D52497">
      <w:r w:rsidRPr="00D52497">
        <w:tab/>
        <w:t>return z;</w:t>
      </w:r>
    </w:p>
    <w:p w:rsidR="00D52497" w:rsidRPr="00D52497" w:rsidRDefault="00D52497" w:rsidP="00D52497">
      <w:r w:rsidRPr="00D52497">
        <w:t>}</w:t>
      </w:r>
    </w:p>
    <w:p w:rsidR="00D52497" w:rsidRDefault="00D52497" w:rsidP="00D52497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D52497" w:rsidRDefault="00D52497" w:rsidP="00D52497">
      <w:r>
        <w:rPr>
          <w:rFonts w:hint="eastAsia"/>
        </w:rPr>
        <w:t>运行结果：</w:t>
      </w:r>
    </w:p>
    <w:p w:rsidR="00D52497" w:rsidRDefault="00D52497" w:rsidP="00D52497">
      <w:r>
        <w:rPr>
          <w:rFonts w:hint="eastAsia"/>
          <w:noProof/>
        </w:rPr>
        <w:drawing>
          <wp:inline distT="0" distB="0" distL="0" distR="0">
            <wp:extent cx="5311140" cy="769620"/>
            <wp:effectExtent l="19050" t="0" r="3810" b="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1140" cy="769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4B1" w:rsidRDefault="006D74B1" w:rsidP="006D74B1"/>
    <w:p w:rsidR="006D74B1" w:rsidRPr="006D74B1" w:rsidRDefault="006D74B1" w:rsidP="006D74B1">
      <w:pPr>
        <w:pStyle w:val="3"/>
      </w:pPr>
      <w:bookmarkStart w:id="12" w:name="_Toc423678239"/>
      <w:r>
        <w:rPr>
          <w:rFonts w:hint="eastAsia"/>
        </w:rPr>
        <w:t>Exch2_06</w:t>
      </w:r>
      <w:bookmarkEnd w:id="12"/>
    </w:p>
    <w:p w:rsidR="006D74B1" w:rsidRDefault="006D74B1" w:rsidP="006D74B1">
      <w:pPr>
        <w:rPr>
          <w:rFonts w:ascii="宋体" w:hAnsi="宋体"/>
          <w:bCs/>
        </w:rPr>
      </w:pPr>
      <w:r>
        <w:rPr>
          <w:rFonts w:ascii="宋体" w:hAnsi="宋体" w:hint="eastAsia"/>
          <w:bCs/>
        </w:rPr>
        <w:t xml:space="preserve">解：两步数值格式 </w:t>
      </w:r>
      <w:r w:rsidRPr="008A5736">
        <w:rPr>
          <w:position w:val="-12"/>
        </w:rPr>
        <w:object w:dxaOrig="2260" w:dyaOrig="360">
          <v:shape id="_x0000_i1027" type="#_x0000_t75" style="width:112.5pt;height:18pt" o:ole="">
            <v:imagedata r:id="rId18" o:title=""/>
          </v:shape>
          <o:OLEObject Type="Embed" ProgID="Equation.DSMT4" ShapeID="_x0000_i1027" DrawAspect="Content" ObjectID="_1502083242" r:id="rId19"/>
        </w:object>
      </w:r>
      <w:r>
        <w:rPr>
          <w:rFonts w:ascii="宋体" w:hAnsi="宋体" w:hint="eastAsia"/>
          <w:bCs/>
        </w:rPr>
        <w:t>的局部截断误差为</w:t>
      </w:r>
    </w:p>
    <w:p w:rsidR="006D74B1" w:rsidRDefault="006D74B1" w:rsidP="006D74B1">
      <w:pPr>
        <w:rPr>
          <w:rFonts w:ascii="宋体" w:hAnsi="宋体"/>
          <w:bCs/>
        </w:rPr>
      </w:pPr>
      <w:r w:rsidRPr="006D74B1">
        <w:rPr>
          <w:position w:val="-70"/>
        </w:rPr>
        <w:object w:dxaOrig="8220" w:dyaOrig="1540">
          <v:shape id="_x0000_i1028" type="#_x0000_t75" style="width:410.25pt;height:77.25pt" o:ole="">
            <v:imagedata r:id="rId20" o:title=""/>
          </v:shape>
          <o:OLEObject Type="Embed" ProgID="Equation.DSMT4" ShapeID="_x0000_i1028" DrawAspect="Content" ObjectID="_1502083243" r:id="rId21"/>
        </w:object>
      </w:r>
      <w:r>
        <w:rPr>
          <w:rFonts w:hint="eastAsia"/>
          <w:position w:val="-32"/>
        </w:rPr>
        <w:t>可见这是一个二阶方法。</w:t>
      </w:r>
    </w:p>
    <w:p w:rsidR="006D74B1" w:rsidRPr="006D74B1" w:rsidRDefault="006D74B1" w:rsidP="006D74B1">
      <w:pPr>
        <w:pStyle w:val="3"/>
      </w:pPr>
      <w:bookmarkStart w:id="13" w:name="_Toc423678240"/>
      <w:r>
        <w:rPr>
          <w:rFonts w:hint="eastAsia"/>
        </w:rPr>
        <w:t>Exch2_07</w:t>
      </w:r>
      <w:bookmarkEnd w:id="13"/>
    </w:p>
    <w:p w:rsidR="006D74B1" w:rsidRDefault="006D74B1" w:rsidP="006D74B1">
      <w:pPr>
        <w:rPr>
          <w:rFonts w:ascii="宋体" w:hAnsi="宋体"/>
          <w:bCs/>
        </w:rPr>
      </w:pPr>
      <w:r>
        <w:rPr>
          <w:rFonts w:ascii="宋体" w:hAnsi="宋体" w:hint="eastAsia"/>
          <w:bCs/>
        </w:rPr>
        <w:t>解：三步数值格式</w:t>
      </w:r>
      <w:r w:rsidR="00DB6C0C" w:rsidRPr="008A5736">
        <w:rPr>
          <w:position w:val="-24"/>
        </w:rPr>
        <w:object w:dxaOrig="2960" w:dyaOrig="620">
          <v:shape id="_x0000_i1029" type="#_x0000_t75" style="width:147.75pt;height:31.5pt" o:ole="">
            <v:imagedata r:id="rId22" o:title=""/>
          </v:shape>
          <o:OLEObject Type="Embed" ProgID="Equation.DSMT4" ShapeID="_x0000_i1029" DrawAspect="Content" ObjectID="_1502083244" r:id="rId23"/>
        </w:object>
      </w:r>
      <w:r>
        <w:rPr>
          <w:rFonts w:ascii="宋体" w:hAnsi="宋体" w:hint="eastAsia"/>
          <w:bCs/>
        </w:rPr>
        <w:t>的局部截断误差为</w:t>
      </w:r>
    </w:p>
    <w:p w:rsidR="00112BCA" w:rsidRDefault="00DB6C0C" w:rsidP="00112BCA">
      <w:pPr>
        <w:rPr>
          <w:position w:val="-32"/>
        </w:rPr>
      </w:pPr>
      <w:r w:rsidRPr="00DB6C0C">
        <w:rPr>
          <w:position w:val="-132"/>
        </w:rPr>
        <w:object w:dxaOrig="8860" w:dyaOrig="2760">
          <v:shape id="_x0000_i1030" type="#_x0000_t75" style="width:441.75pt;height:138.75pt" o:ole="">
            <v:imagedata r:id="rId24" o:title=""/>
          </v:shape>
          <o:OLEObject Type="Embed" ProgID="Equation.DSMT4" ShapeID="_x0000_i1030" DrawAspect="Content" ObjectID="_1502083245" r:id="rId25"/>
        </w:object>
      </w:r>
      <w:r w:rsidR="00112BCA">
        <w:rPr>
          <w:rFonts w:hint="eastAsia"/>
          <w:position w:val="-32"/>
        </w:rPr>
        <w:t>可见这是一个四阶方法。</w:t>
      </w:r>
    </w:p>
    <w:p w:rsidR="00C578BE" w:rsidRPr="00C578BE" w:rsidRDefault="00C578BE" w:rsidP="00C578BE">
      <w:pPr>
        <w:pStyle w:val="3"/>
      </w:pPr>
      <w:bookmarkStart w:id="14" w:name="_Toc423678241"/>
      <w:r>
        <w:rPr>
          <w:rFonts w:hint="eastAsia"/>
        </w:rPr>
        <w:t>Exch2_08</w:t>
      </w:r>
      <w:bookmarkEnd w:id="14"/>
    </w:p>
    <w:p w:rsidR="00C578BE" w:rsidRDefault="00C578BE" w:rsidP="006D74B1">
      <w:pPr>
        <w:snapToGrid w:val="0"/>
        <w:rPr>
          <w:rFonts w:ascii="宋体" w:hAnsi="宋体"/>
          <w:bCs/>
        </w:rPr>
      </w:pPr>
      <w:r>
        <w:rPr>
          <w:rFonts w:hint="eastAsia"/>
        </w:rPr>
        <w:t>解：</w:t>
      </w:r>
      <w:r w:rsidR="006D74B1">
        <w:rPr>
          <w:rFonts w:hint="eastAsia"/>
        </w:rPr>
        <w:t>设计数值格式</w:t>
      </w:r>
      <w:r w:rsidR="006D74B1" w:rsidRPr="008A5736">
        <w:rPr>
          <w:position w:val="-14"/>
        </w:rPr>
        <w:object w:dxaOrig="3860" w:dyaOrig="400">
          <v:shape id="_x0000_i1031" type="#_x0000_t75" style="width:192.75pt;height:20.25pt" o:ole="">
            <v:imagedata r:id="rId26" o:title=""/>
          </v:shape>
          <o:OLEObject Type="Embed" ProgID="Equation.DSMT4" ShapeID="_x0000_i1031" DrawAspect="Content" ObjectID="_1502083246" r:id="rId27"/>
        </w:object>
      </w:r>
      <w:r>
        <w:rPr>
          <w:rFonts w:ascii="宋体" w:hAnsi="宋体" w:hint="eastAsia"/>
          <w:bCs/>
        </w:rPr>
        <w:t>的局部截断误差为</w:t>
      </w:r>
    </w:p>
    <w:p w:rsidR="006D74B1" w:rsidRDefault="002D6F5D" w:rsidP="006D74B1">
      <w:pPr>
        <w:snapToGrid w:val="0"/>
      </w:pPr>
      <w:r w:rsidRPr="0023212F">
        <w:rPr>
          <w:position w:val="-8"/>
        </w:rPr>
        <w:object w:dxaOrig="9520" w:dyaOrig="5400">
          <v:shape id="_x0000_i1032" type="#_x0000_t75" style="width:474.75pt;height:272.25pt" o:ole="">
            <v:imagedata r:id="rId28" o:title=""/>
          </v:shape>
          <o:OLEObject Type="Embed" ProgID="Equation.DSMT4" ShapeID="_x0000_i1032" DrawAspect="Content" ObjectID="_1502083247" r:id="rId29"/>
        </w:object>
      </w:r>
      <w:r w:rsidR="005546EF">
        <w:rPr>
          <w:rFonts w:hint="eastAsia"/>
        </w:rPr>
        <w:t>要使</w:t>
      </w:r>
      <w:r w:rsidR="005546EF" w:rsidRPr="005546EF">
        <w:rPr>
          <w:position w:val="-10"/>
        </w:rPr>
        <w:object w:dxaOrig="1320" w:dyaOrig="360">
          <v:shape id="_x0000_i1033" type="#_x0000_t75" style="width:66pt;height:18pt" o:ole="">
            <v:imagedata r:id="rId30" o:title=""/>
          </v:shape>
          <o:OLEObject Type="Embed" ProgID="Equation.DSMT4" ShapeID="_x0000_i1033" DrawAspect="Content" ObjectID="_1502083248" r:id="rId31"/>
        </w:object>
      </w:r>
      <w:r w:rsidR="005546EF">
        <w:rPr>
          <w:rFonts w:hint="eastAsia"/>
        </w:rPr>
        <w:t>，就必须</w:t>
      </w:r>
      <w:r>
        <w:rPr>
          <w:rFonts w:hint="eastAsia"/>
        </w:rPr>
        <w:t>成立</w:t>
      </w:r>
    </w:p>
    <w:p w:rsidR="002D6F5D" w:rsidRDefault="002D6F5D" w:rsidP="006D74B1">
      <w:pPr>
        <w:snapToGrid w:val="0"/>
      </w:pPr>
      <w:r w:rsidRPr="002D6F5D">
        <w:rPr>
          <w:position w:val="-66"/>
        </w:rPr>
        <w:object w:dxaOrig="2340" w:dyaOrig="1440">
          <v:shape id="_x0000_i1034" type="#_x0000_t75" style="width:117pt;height:72.75pt" o:ole="">
            <v:imagedata r:id="rId32" o:title=""/>
          </v:shape>
          <o:OLEObject Type="Embed" ProgID="Equation.DSMT4" ShapeID="_x0000_i1034" DrawAspect="Content" ObjectID="_1502083249" r:id="rId33"/>
        </w:object>
      </w:r>
    </w:p>
    <w:p w:rsidR="00EA16ED" w:rsidRDefault="0030393B" w:rsidP="00BF371A">
      <w:r>
        <w:rPr>
          <w:rFonts w:ascii="宋体" w:hAnsi="宋体" w:hint="eastAsia"/>
          <w:bCs/>
        </w:rPr>
        <w:t>解之得唯一</w:t>
      </w:r>
      <w:r w:rsidR="00E03ADA">
        <w:rPr>
          <w:rFonts w:ascii="宋体" w:hAnsi="宋体" w:hint="eastAsia"/>
          <w:bCs/>
        </w:rPr>
        <w:t>解：</w:t>
      </w:r>
      <w:r w:rsidRPr="0030393B">
        <w:rPr>
          <w:position w:val="-24"/>
        </w:rPr>
        <w:object w:dxaOrig="3320" w:dyaOrig="620">
          <v:shape id="_x0000_i1035" type="#_x0000_t75" style="width:165.75pt;height:31.5pt" o:ole="">
            <v:imagedata r:id="rId34" o:title=""/>
          </v:shape>
          <o:OLEObject Type="Embed" ProgID="Equation.DSMT4" ShapeID="_x0000_i1035" DrawAspect="Content" ObjectID="_1502083250" r:id="rId35"/>
        </w:object>
      </w:r>
      <w:r>
        <w:rPr>
          <w:rFonts w:ascii="宋体" w:hAnsi="宋体" w:hint="eastAsia"/>
          <w:bCs/>
        </w:rPr>
        <w:t>从而得四阶数值格式</w:t>
      </w:r>
      <w:r>
        <w:rPr>
          <w:rFonts w:hint="eastAsia"/>
        </w:rPr>
        <w:t>（</w:t>
      </w:r>
      <w:r w:rsidRPr="008A5736">
        <w:rPr>
          <w:rFonts w:asciiTheme="minorEastAsia" w:hAnsiTheme="minorEastAsia" w:hint="eastAsia"/>
        </w:rPr>
        <w:t>2-59</w:t>
      </w:r>
      <w:r>
        <w:rPr>
          <w:rFonts w:hint="eastAsia"/>
        </w:rPr>
        <w:t>）。</w:t>
      </w:r>
    </w:p>
    <w:p w:rsidR="00D52497" w:rsidRPr="00C578BE" w:rsidRDefault="00D52497" w:rsidP="00D52497">
      <w:pPr>
        <w:pStyle w:val="3"/>
      </w:pPr>
      <w:bookmarkStart w:id="15" w:name="_Toc423678242"/>
      <w:r>
        <w:rPr>
          <w:rFonts w:hint="eastAsia"/>
        </w:rPr>
        <w:lastRenderedPageBreak/>
        <w:t>Exch2_09</w:t>
      </w:r>
      <w:bookmarkEnd w:id="15"/>
    </w:p>
    <w:p w:rsidR="00D52497" w:rsidRDefault="00D52497" w:rsidP="00BF371A">
      <w:r>
        <w:rPr>
          <w:rFonts w:hint="eastAsia"/>
        </w:rPr>
        <w:t>解：分析。四阶</w:t>
      </w:r>
      <w:r>
        <w:rPr>
          <w:rFonts w:hint="eastAsia"/>
        </w:rPr>
        <w:t>Adams</w:t>
      </w:r>
      <w:r>
        <w:rPr>
          <w:rFonts w:hint="eastAsia"/>
        </w:rPr>
        <w:t>隐式方法（</w:t>
      </w:r>
      <w:r w:rsidRPr="008A5736">
        <w:rPr>
          <w:rFonts w:asciiTheme="minorEastAsia" w:hAnsiTheme="minorEastAsia" w:hint="eastAsia"/>
        </w:rPr>
        <w:t>2-</w:t>
      </w:r>
      <w:r>
        <w:rPr>
          <w:rFonts w:asciiTheme="minorEastAsia" w:hAnsiTheme="minorEastAsia" w:hint="eastAsia"/>
        </w:rPr>
        <w:t>60</w:t>
      </w:r>
      <w:r>
        <w:rPr>
          <w:rFonts w:hint="eastAsia"/>
        </w:rPr>
        <w:t>）在本题中即为</w:t>
      </w:r>
    </w:p>
    <w:p w:rsidR="00D52497" w:rsidRDefault="00D52497" w:rsidP="00BF371A">
      <w:pPr>
        <w:rPr>
          <w:position w:val="-14"/>
        </w:rPr>
      </w:pPr>
      <w:r w:rsidRPr="00D52497">
        <w:rPr>
          <w:position w:val="-58"/>
        </w:rPr>
        <w:object w:dxaOrig="7839" w:dyaOrig="1280">
          <v:shape id="_x0000_i1036" type="#_x0000_t75" style="width:391.5pt;height:64.5pt" o:ole="">
            <v:imagedata r:id="rId36" o:title=""/>
          </v:shape>
          <o:OLEObject Type="Embed" ProgID="Equation.DSMT4" ShapeID="_x0000_i1036" DrawAspect="Content" ObjectID="_1502083251" r:id="rId37"/>
        </w:object>
      </w:r>
    </w:p>
    <w:p w:rsidR="00301E73" w:rsidRDefault="00301E73" w:rsidP="00BF371A">
      <w:r>
        <w:rPr>
          <w:rFonts w:hint="eastAsia"/>
          <w:position w:val="-14"/>
        </w:rPr>
        <w:t>即</w:t>
      </w:r>
    </w:p>
    <w:p w:rsidR="00ED58EA" w:rsidRDefault="00D52497" w:rsidP="00ED58EA">
      <w:pPr>
        <w:rPr>
          <w:position w:val="-14"/>
        </w:rPr>
      </w:pPr>
      <w:r w:rsidRPr="00D52497">
        <w:rPr>
          <w:position w:val="-28"/>
        </w:rPr>
        <w:object w:dxaOrig="8360" w:dyaOrig="680">
          <v:shape id="_x0000_i1037" type="#_x0000_t75" style="width:417.75pt;height:34.5pt" o:ole="">
            <v:imagedata r:id="rId38" o:title=""/>
          </v:shape>
          <o:OLEObject Type="Embed" ProgID="Equation.DSMT4" ShapeID="_x0000_i1037" DrawAspect="Content" ObjectID="_1502083252" r:id="rId39"/>
        </w:object>
      </w:r>
      <w:r w:rsidR="00301E73">
        <w:rPr>
          <w:rFonts w:hint="eastAsia"/>
          <w:position w:val="-14"/>
        </w:rPr>
        <w:t>这样就成了一个显格式。</w:t>
      </w:r>
      <w:r w:rsidR="00ED58EA">
        <w:rPr>
          <w:rFonts w:hint="eastAsia"/>
          <w:position w:val="-14"/>
        </w:rPr>
        <w:t>程序如下：</w:t>
      </w:r>
    </w:p>
    <w:p w:rsidR="00ED58EA" w:rsidRPr="00ED58EA" w:rsidRDefault="00ED58EA" w:rsidP="00ED58EA">
      <w:pPr>
        <w:rPr>
          <w:position w:val="-14"/>
        </w:rPr>
      </w:pP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#include "stdafx.h"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#include&lt;math.h&gt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#include&lt;stdlib.h&gt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#include&lt;stdio.h&gt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void main()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{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double a,b,h,*x,*y, k1,k2,k3,k4,ytemp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int i, N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double exact(double x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double f(double x, double y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a = 0.0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b= 1.0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N= 5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h = (b - a) / N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x = (double *)malloc(sizeof(double)*(N + 1)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for (i = 0; i &lt;= N; i++)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>x[i] = a + i*h;</w:t>
      </w:r>
      <w:r w:rsidRPr="00ED58EA">
        <w:tab/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y = (double *)malloc(sizeof(double)*(N + 1));</w:t>
      </w:r>
      <w:r w:rsidRPr="00ED58EA">
        <w:tab/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y[0] = 1.0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for (i = 0; i &lt;= 2; i++)      //</w:t>
      </w:r>
      <w:r w:rsidRPr="00ED58EA">
        <w:t>用龙格－库塔方法求</w:t>
      </w:r>
      <w:r w:rsidRPr="00ED58EA">
        <w:t>y1,y2,y3</w:t>
      </w:r>
      <w:r w:rsidRPr="00ED58EA">
        <w:t>作为初始值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{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>k1 = h*f(x[i], y[i]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>k2 = h*f(x[i] + 0.5*h, y[i] + 0.5*k1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>k3 = h*f(x[i] + 0.5*h, y[i] + 0.5*k2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>k4 = h*f(x[i] + h, y[i] + k3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lastRenderedPageBreak/>
        <w:tab/>
      </w:r>
      <w:r w:rsidRPr="00ED58EA">
        <w:tab/>
        <w:t>y[i + 1] = y[i] + (k1 + 2 * k2 + 2 * k3 + k4) / 6.0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}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for (i = 3; i &lt; N; i++)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{</w:t>
      </w:r>
      <w:r w:rsidRPr="00ED58EA">
        <w:tab/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 xml:space="preserve">ytemp= y[i] + (9 * (x[i + 1]+1) + 19 * f(x[i], y[i]) - 5 * f(x[i - 1], y[i - 1]) + f(x[i - 2], y[i - 2]))*h / 24.0;  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>y[i + 1] = ytemp / (1.0 + 9 * h / 24.0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}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for (i = 0; i &lt;= N; i++)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{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>printf(" x=%.2f, numerical=%f, exact=%f,err=%.4e\n", x[i], y[i], exact(x[i]),fabs(y[i]-exact(x[i]))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}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free(x); free(y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}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double exact(double x)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{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double z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z = x+exp(-x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return z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}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double f(double x, double y)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{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double z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z =-y+x+1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return z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}</w:t>
      </w:r>
    </w:p>
    <w:p w:rsidR="00ED58EA" w:rsidRDefault="00ED58EA" w:rsidP="00ED58EA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 w:hint="eastAsia"/>
          <w:color w:val="000000"/>
          <w:kern w:val="0"/>
          <w:sz w:val="19"/>
          <w:szCs w:val="19"/>
          <w:highlight w:val="white"/>
        </w:rPr>
        <w:t>运行结果：</w:t>
      </w:r>
    </w:p>
    <w:p w:rsidR="00ED58EA" w:rsidRDefault="00ED58EA" w:rsidP="00ED58EA">
      <w:pPr>
        <w:autoSpaceDE w:val="0"/>
        <w:autoSpaceDN w:val="0"/>
        <w:adjustRightInd w:val="0"/>
        <w:jc w:val="left"/>
        <w:rPr>
          <w:rFonts w:ascii="新宋体" w:hAnsi="新宋体" w:cs="新宋体"/>
          <w:color w:val="008000"/>
          <w:kern w:val="0"/>
          <w:sz w:val="19"/>
          <w:szCs w:val="19"/>
          <w:highlight w:val="white"/>
        </w:rPr>
      </w:pPr>
      <w:r>
        <w:rPr>
          <w:rFonts w:ascii="新宋体" w:hAnsi="新宋体" w:cs="新宋体" w:hint="eastAsia"/>
          <w:noProof/>
          <w:color w:val="008000"/>
          <w:kern w:val="0"/>
          <w:sz w:val="19"/>
          <w:szCs w:val="19"/>
        </w:rPr>
        <w:drawing>
          <wp:inline distT="0" distB="0" distL="0" distR="0">
            <wp:extent cx="4526280" cy="914400"/>
            <wp:effectExtent l="19050" t="0" r="7620" b="0"/>
            <wp:docPr id="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628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8EA" w:rsidRDefault="00ED58EA" w:rsidP="00ED58EA">
      <w:pPr>
        <w:autoSpaceDE w:val="0"/>
        <w:autoSpaceDN w:val="0"/>
        <w:adjustRightInd w:val="0"/>
        <w:jc w:val="left"/>
        <w:rPr>
          <w:rFonts w:ascii="新宋体" w:hAnsi="新宋体" w:cs="新宋体"/>
          <w:color w:val="008000"/>
          <w:kern w:val="0"/>
          <w:sz w:val="19"/>
          <w:szCs w:val="19"/>
          <w:highlight w:val="white"/>
        </w:rPr>
      </w:pPr>
    </w:p>
    <w:p w:rsidR="00301E73" w:rsidRDefault="00301E73" w:rsidP="00BF371A">
      <w:pPr>
        <w:rPr>
          <w:position w:val="-14"/>
        </w:rPr>
      </w:pPr>
    </w:p>
    <w:p w:rsidR="00ED58EA" w:rsidRPr="00C578BE" w:rsidRDefault="00ED58EA" w:rsidP="00ED58EA">
      <w:pPr>
        <w:pStyle w:val="3"/>
      </w:pPr>
      <w:bookmarkStart w:id="16" w:name="_Toc423678243"/>
      <w:r>
        <w:rPr>
          <w:rFonts w:hint="eastAsia"/>
        </w:rPr>
        <w:t>Exch2_10.c</w:t>
      </w:r>
      <w:bookmarkEnd w:id="16"/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#include "stdafx.h"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#include&lt;math.h&gt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lastRenderedPageBreak/>
        <w:t>#include&lt;stdlib.h&gt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#include&lt;stdio.h&gt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void main()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{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double a, b, h, *x, *y, k1, k2, k3, k4, y_predict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int i, N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double exact(double x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double f(double x, double y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a = 1.0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b = 2.0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N = 20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h = (b - a) / N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x = (double *)malloc(sizeof(double)*(N + 1)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for (i = 0; i &lt;= N; i++)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>x[i] = a + i*h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y = (double *)malloc(sizeof(double)*(N + 1)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y[0] = -1.0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</w:p>
    <w:p w:rsidR="00ED58EA" w:rsidRPr="00ED58EA" w:rsidRDefault="00ED58EA" w:rsidP="00ED58EA">
      <w:pPr>
        <w:autoSpaceDE w:val="0"/>
        <w:autoSpaceDN w:val="0"/>
        <w:adjustRightInd w:val="0"/>
        <w:jc w:val="left"/>
      </w:pP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for (i = 0; i &lt;= 2; i++)      //</w:t>
      </w:r>
      <w:r w:rsidRPr="00ED58EA">
        <w:t>用龙格－库塔方法求</w:t>
      </w:r>
      <w:r w:rsidRPr="00ED58EA">
        <w:t>y1,y2,y3</w:t>
      </w:r>
      <w:r w:rsidRPr="00ED58EA">
        <w:t>作为初始值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{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>k1 = h*f(x[i], y[i]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>k2 = h*f(x[i] + 0.5*h, y[i] + 0.5*k1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>k3 = h*f(x[i] + 0.5*h, y[i] + 0.5*k2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>k4 = h*f(x[i] + h, y[i] + k3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>y[i + 1] = y[i] + (k1 + 2 * k2 + 2 * k3 + k4) / 6.0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}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for (i = 3; i &lt; N; i++)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{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>y_predict = y[i] + (55 * f(x[i], y[i]) - 59 * f(x[i - 1], y[i - 1]) + 37 * f(x[i - 2], y[i - 2]) - 9 * f(x[i - 3], y[i - 3]))*h / 24.0; //</w:t>
      </w:r>
      <w:r w:rsidRPr="00ED58EA">
        <w:t>预估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>y[i + 1] = y[i] + (9 * f(x[i + 1], y_predict) + 19 * f(x[i], y[i]) - 5 * f(x[i - 1], y[i - 1]) + f(x[i - 2], y[i - 2]))*h / 24.0;  //</w:t>
      </w:r>
      <w:r w:rsidRPr="00ED58EA">
        <w:t>校正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}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for (i = 0; i &lt;= N; i++)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{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</w:r>
      <w:r w:rsidRPr="00ED58EA">
        <w:tab/>
        <w:t>printf(" x=%.2f, numerical=%f, exact=%f,err=%.4e\n", x[i], y[i], exact(x[i]), fabs(y[i] - exact(x[i]))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}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ab/>
        <w:t>free(x); free(y);</w:t>
      </w:r>
    </w:p>
    <w:p w:rsidR="00ED58EA" w:rsidRPr="00ED58EA" w:rsidRDefault="00ED58EA" w:rsidP="00ED58EA">
      <w:pPr>
        <w:autoSpaceDE w:val="0"/>
        <w:autoSpaceDN w:val="0"/>
        <w:adjustRightInd w:val="0"/>
        <w:jc w:val="left"/>
      </w:pPr>
      <w:r w:rsidRPr="00ED58EA">
        <w:t>}</w:t>
      </w:r>
    </w:p>
    <w:p w:rsidR="00ED58EA" w:rsidRDefault="00ED58EA" w:rsidP="00ED58EA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ED58EA" w:rsidRPr="00C6376A" w:rsidRDefault="00ED58EA" w:rsidP="00ED58EA">
      <w:pPr>
        <w:autoSpaceDE w:val="0"/>
        <w:autoSpaceDN w:val="0"/>
        <w:adjustRightInd w:val="0"/>
        <w:jc w:val="left"/>
      </w:pPr>
      <w:r w:rsidRPr="00C6376A">
        <w:t>double exact(double x)</w:t>
      </w:r>
    </w:p>
    <w:p w:rsidR="00ED58EA" w:rsidRPr="00C6376A" w:rsidRDefault="00ED58EA" w:rsidP="00ED58EA">
      <w:pPr>
        <w:autoSpaceDE w:val="0"/>
        <w:autoSpaceDN w:val="0"/>
        <w:adjustRightInd w:val="0"/>
        <w:jc w:val="left"/>
      </w:pPr>
      <w:r w:rsidRPr="00C6376A">
        <w:t>{</w:t>
      </w:r>
    </w:p>
    <w:p w:rsidR="00ED58EA" w:rsidRPr="00C6376A" w:rsidRDefault="00ED58EA" w:rsidP="00ED58EA">
      <w:pPr>
        <w:autoSpaceDE w:val="0"/>
        <w:autoSpaceDN w:val="0"/>
        <w:adjustRightInd w:val="0"/>
        <w:jc w:val="left"/>
      </w:pPr>
      <w:r w:rsidRPr="00C6376A">
        <w:tab/>
        <w:t>double z;</w:t>
      </w:r>
    </w:p>
    <w:p w:rsidR="00ED58EA" w:rsidRPr="00C6376A" w:rsidRDefault="00ED58EA" w:rsidP="00ED58EA">
      <w:pPr>
        <w:autoSpaceDE w:val="0"/>
        <w:autoSpaceDN w:val="0"/>
        <w:adjustRightInd w:val="0"/>
        <w:jc w:val="left"/>
      </w:pPr>
      <w:r w:rsidRPr="00C6376A">
        <w:tab/>
        <w:t>z = -1.0 / x;</w:t>
      </w:r>
    </w:p>
    <w:p w:rsidR="00ED58EA" w:rsidRPr="00C6376A" w:rsidRDefault="00ED58EA" w:rsidP="00ED58EA">
      <w:pPr>
        <w:autoSpaceDE w:val="0"/>
        <w:autoSpaceDN w:val="0"/>
        <w:adjustRightInd w:val="0"/>
        <w:jc w:val="left"/>
      </w:pPr>
      <w:r w:rsidRPr="00C6376A">
        <w:tab/>
        <w:t>return z;</w:t>
      </w:r>
    </w:p>
    <w:p w:rsidR="00ED58EA" w:rsidRPr="00C6376A" w:rsidRDefault="00ED58EA" w:rsidP="00ED58EA">
      <w:pPr>
        <w:autoSpaceDE w:val="0"/>
        <w:autoSpaceDN w:val="0"/>
        <w:adjustRightInd w:val="0"/>
        <w:jc w:val="left"/>
      </w:pPr>
      <w:r w:rsidRPr="00C6376A">
        <w:t>}</w:t>
      </w:r>
    </w:p>
    <w:p w:rsidR="00ED58EA" w:rsidRPr="00C6376A" w:rsidRDefault="00ED58EA" w:rsidP="00ED58EA">
      <w:pPr>
        <w:autoSpaceDE w:val="0"/>
        <w:autoSpaceDN w:val="0"/>
        <w:adjustRightInd w:val="0"/>
        <w:jc w:val="left"/>
      </w:pPr>
    </w:p>
    <w:p w:rsidR="00ED58EA" w:rsidRPr="00C6376A" w:rsidRDefault="00ED58EA" w:rsidP="00ED58EA">
      <w:pPr>
        <w:autoSpaceDE w:val="0"/>
        <w:autoSpaceDN w:val="0"/>
        <w:adjustRightInd w:val="0"/>
        <w:jc w:val="left"/>
      </w:pPr>
      <w:r w:rsidRPr="00C6376A">
        <w:t>double f(double x, double y)</w:t>
      </w:r>
    </w:p>
    <w:p w:rsidR="00ED58EA" w:rsidRPr="00C6376A" w:rsidRDefault="00ED58EA" w:rsidP="00ED58EA">
      <w:pPr>
        <w:autoSpaceDE w:val="0"/>
        <w:autoSpaceDN w:val="0"/>
        <w:adjustRightInd w:val="0"/>
        <w:jc w:val="left"/>
      </w:pPr>
      <w:r w:rsidRPr="00C6376A">
        <w:t>{</w:t>
      </w:r>
    </w:p>
    <w:p w:rsidR="00ED58EA" w:rsidRPr="00C6376A" w:rsidRDefault="00ED58EA" w:rsidP="00ED58EA">
      <w:pPr>
        <w:autoSpaceDE w:val="0"/>
        <w:autoSpaceDN w:val="0"/>
        <w:adjustRightInd w:val="0"/>
        <w:jc w:val="left"/>
      </w:pPr>
      <w:r w:rsidRPr="00C6376A">
        <w:tab/>
        <w:t>double z;</w:t>
      </w:r>
    </w:p>
    <w:p w:rsidR="00ED58EA" w:rsidRPr="00C6376A" w:rsidRDefault="00ED58EA" w:rsidP="00ED58EA">
      <w:pPr>
        <w:autoSpaceDE w:val="0"/>
        <w:autoSpaceDN w:val="0"/>
        <w:adjustRightInd w:val="0"/>
        <w:jc w:val="left"/>
      </w:pPr>
      <w:r w:rsidRPr="00C6376A">
        <w:tab/>
        <w:t>z = 1.0 / (x*x) - y / x - y*y;</w:t>
      </w:r>
    </w:p>
    <w:p w:rsidR="00ED58EA" w:rsidRPr="00C6376A" w:rsidRDefault="00ED58EA" w:rsidP="00ED58EA">
      <w:pPr>
        <w:autoSpaceDE w:val="0"/>
        <w:autoSpaceDN w:val="0"/>
        <w:adjustRightInd w:val="0"/>
        <w:jc w:val="left"/>
      </w:pPr>
      <w:r w:rsidRPr="00C6376A">
        <w:tab/>
        <w:t>return z;</w:t>
      </w:r>
    </w:p>
    <w:p w:rsidR="00ED58EA" w:rsidRPr="00C6376A" w:rsidRDefault="00ED58EA" w:rsidP="00ED58EA">
      <w:pPr>
        <w:autoSpaceDE w:val="0"/>
        <w:autoSpaceDN w:val="0"/>
        <w:adjustRightInd w:val="0"/>
        <w:jc w:val="left"/>
      </w:pPr>
      <w:r w:rsidRPr="00C6376A">
        <w:t>}</w:t>
      </w:r>
    </w:p>
    <w:p w:rsidR="00ED58EA" w:rsidRDefault="00ED58EA" w:rsidP="00ED58EA">
      <w:pPr>
        <w:autoSpaceDE w:val="0"/>
        <w:autoSpaceDN w:val="0"/>
        <w:adjustRightInd w:val="0"/>
        <w:jc w:val="left"/>
      </w:pPr>
      <w:r>
        <w:rPr>
          <w:rFonts w:hint="eastAsia"/>
        </w:rPr>
        <w:t>运行结果：</w:t>
      </w:r>
    </w:p>
    <w:p w:rsidR="00ED58EA" w:rsidRDefault="00ED58EA" w:rsidP="00D52497">
      <w:pPr>
        <w:snapToGrid w:val="0"/>
        <w:rPr>
          <w:rFonts w:asciiTheme="minorEastAsia" w:hAnsiTheme="minorEastAsia"/>
        </w:rPr>
      </w:pPr>
      <w:r w:rsidRPr="00ED58EA">
        <w:rPr>
          <w:rFonts w:asciiTheme="minorEastAsia" w:hAnsiTheme="minorEastAsia"/>
          <w:noProof/>
        </w:rPr>
        <w:drawing>
          <wp:inline distT="0" distB="0" distL="0" distR="0">
            <wp:extent cx="4716780" cy="3352800"/>
            <wp:effectExtent l="19050" t="0" r="762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6780" cy="335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8EA" w:rsidRDefault="00ED58EA" w:rsidP="00D52497">
      <w:pPr>
        <w:snapToGrid w:val="0"/>
        <w:rPr>
          <w:rFonts w:asciiTheme="minorEastAsia" w:hAnsiTheme="minorEastAsia"/>
        </w:rPr>
      </w:pPr>
    </w:p>
    <w:p w:rsidR="00D52497" w:rsidRDefault="00D52497" w:rsidP="00BF371A">
      <w:pPr>
        <w:rPr>
          <w:rFonts w:ascii="宋体" w:hAnsi="宋体"/>
          <w:bCs/>
        </w:rPr>
      </w:pPr>
    </w:p>
    <w:p w:rsidR="00ED58EA" w:rsidRPr="00ED58EA" w:rsidRDefault="00ED58EA" w:rsidP="00ED58EA">
      <w:pPr>
        <w:pStyle w:val="3"/>
      </w:pPr>
      <w:bookmarkStart w:id="17" w:name="_Toc423678244"/>
      <w:r>
        <w:rPr>
          <w:rFonts w:hint="eastAsia"/>
        </w:rPr>
        <w:t>Exch2_11</w:t>
      </w:r>
      <w:bookmarkEnd w:id="17"/>
    </w:p>
    <w:p w:rsidR="00ED58EA" w:rsidRPr="00ED58EA" w:rsidRDefault="00ED58EA" w:rsidP="00ED58EA">
      <w:pPr>
        <w:snapToGrid w:val="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解：令</w:t>
      </w:r>
      <w:r w:rsidRPr="00ED58EA">
        <w:rPr>
          <w:position w:val="-12"/>
        </w:rPr>
        <w:object w:dxaOrig="1500" w:dyaOrig="360">
          <v:shape id="_x0000_i1038" type="#_x0000_t75" style="width:75pt;height:18pt" o:ole="">
            <v:imagedata r:id="rId42" o:title=""/>
          </v:shape>
          <o:OLEObject Type="Embed" ProgID="Equation.DSMT4" ShapeID="_x0000_i1038" DrawAspect="Content" ObjectID="_1502083253" r:id="rId43"/>
        </w:object>
      </w:r>
      <w:r>
        <w:rPr>
          <w:rFonts w:asciiTheme="minorEastAsia" w:hAnsiTheme="minorEastAsia" w:hint="eastAsia"/>
        </w:rPr>
        <w:t xml:space="preserve"> 则原方程化为如下一阶方程组问题：</w:t>
      </w:r>
    </w:p>
    <w:p w:rsidR="00ED58EA" w:rsidRDefault="00ED58EA" w:rsidP="00ED58EA">
      <w:pPr>
        <w:snapToGrid w:val="0"/>
        <w:ind w:firstLineChars="250" w:firstLine="525"/>
      </w:pPr>
      <w:r w:rsidRPr="00ED58EA">
        <w:rPr>
          <w:position w:val="-58"/>
        </w:rPr>
        <w:object w:dxaOrig="3620" w:dyaOrig="1280">
          <v:shape id="_x0000_i1039" type="#_x0000_t75" style="width:180.75pt;height:64.5pt" o:ole="">
            <v:imagedata r:id="rId44" o:title=""/>
          </v:shape>
          <o:OLEObject Type="Embed" ProgID="Equation.DSMT4" ShapeID="_x0000_i1039" DrawAspect="Content" ObjectID="_1502083254" r:id="rId45"/>
        </w:object>
      </w:r>
    </w:p>
    <w:p w:rsidR="00ED58EA" w:rsidRDefault="00ED58EA" w:rsidP="00ED58EA">
      <w:pPr>
        <w:pStyle w:val="3"/>
      </w:pPr>
      <w:bookmarkStart w:id="18" w:name="_Toc423678245"/>
      <w:r>
        <w:rPr>
          <w:rFonts w:hint="eastAsia"/>
        </w:rPr>
        <w:lastRenderedPageBreak/>
        <w:t>Exch2_12</w:t>
      </w:r>
      <w:r w:rsidR="007E1504">
        <w:rPr>
          <w:rFonts w:hint="eastAsia"/>
        </w:rPr>
        <w:t>.c</w:t>
      </w:r>
      <w:bookmarkEnd w:id="18"/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#include "stdafx.h"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#include&lt;math.h&gt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#include&lt;stdlib.h&gt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#include&lt;stdio.h&gt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void main(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{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double a,b,h,*x, y1, y2, *uex, *k1, *k2, *k3, *k4,err1,err2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int i, m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double * exact(double x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double * rhsf(double x, double y1, double y2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a = 0.0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b = 1.0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m = 5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h = (b - a) / m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x = (double *)malloc(sizeof(double)* (m+1)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for (i = 0; i &lt;= m; i++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x[i] = a + i*h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y1 = -0.4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y2 = -0.6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for (i = 0; i&lt;m; i++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{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k1 = rhsf(x[i], y1, y2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k2 = rhsf(x[i] + 0.5*h, y1 + 0.5*h*k1[0], y2 + 0.5*h*k1[1]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k3 = rhsf(x[i] + 0.5*h, y1 + 0.5*h*k2[0], y2 + 0.5*h*k2[1]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k4 = rhsf(x[i + 1], y1 + h*k3[0], y2 + h*k3[1]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y1 = y1 + h*(k1[0] + 2 * k2[0] + 2 * k3[0] + k4[0]) / 6.0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y2 = y2 + h*(k1[1] + 2 * k2[1] + 2 * k3[1] + k4[1]) / 6.0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uex = exact(x[i + 1]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err1 = fabs(uex[0] - y1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err2 = fabs(uex[1] - y2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free(k1); free(k2); free(k3); free(k4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printf("x[%d]=%.2f, y1=%f, exacty1=%f, err1=%e\n", i+1, x[i+1],y1, uex[0],err1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printf("           y2=%f, exacty2=%f, err2=%e\n",  y2, uex[1], err2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free(uex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lastRenderedPageBreak/>
        <w:tab/>
        <w:t>}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}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double * exact(double x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{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double *z,c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z = (double *)malloc(sizeof(double)* 2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c = 0.2*exp(2*x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z[0] = c*(sin(x)-2*cos(x)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z[1] = c*(4*sin(x)-3*cos(x));</w:t>
      </w:r>
      <w:r w:rsidRPr="00486D76">
        <w:tab/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return z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}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double * rhsf(double x, double y1, double y2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{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double *z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z = (double *)malloc(sizeof(double)* 2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z[0] = y2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z[1] =2*y2-2*y1+exp(2*x)*sin(x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return z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}</w:t>
      </w:r>
    </w:p>
    <w:p w:rsidR="00A37412" w:rsidRDefault="00A37412" w:rsidP="00A37412">
      <w:r>
        <w:rPr>
          <w:rFonts w:hint="eastAsia"/>
        </w:rPr>
        <w:t>运行结果：</w:t>
      </w:r>
    </w:p>
    <w:p w:rsidR="00A37412" w:rsidRDefault="00A37412" w:rsidP="00A37412">
      <w:r>
        <w:rPr>
          <w:rFonts w:hint="eastAsia"/>
          <w:noProof/>
        </w:rPr>
        <w:drawing>
          <wp:inline distT="0" distB="0" distL="0" distR="0">
            <wp:extent cx="4831080" cy="1554480"/>
            <wp:effectExtent l="19050" t="0" r="7620" b="0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1080" cy="1554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412" w:rsidRDefault="00A37412" w:rsidP="00A37412"/>
    <w:p w:rsidR="00CE5AE9" w:rsidRPr="00CE5AE9" w:rsidRDefault="00CE5AE9" w:rsidP="00CE5AE9"/>
    <w:p w:rsidR="00ED58EA" w:rsidRDefault="00ED58EA" w:rsidP="00ED58EA">
      <w:pPr>
        <w:pStyle w:val="3"/>
      </w:pPr>
      <w:bookmarkStart w:id="19" w:name="_Toc423678246"/>
      <w:r>
        <w:rPr>
          <w:rFonts w:hint="eastAsia"/>
        </w:rPr>
        <w:t>Exch2_13</w:t>
      </w:r>
      <w:bookmarkEnd w:id="19"/>
    </w:p>
    <w:p w:rsidR="00CE5AE9" w:rsidRDefault="00CE5AE9" w:rsidP="00CE5AE9">
      <w:r>
        <w:rPr>
          <w:rFonts w:hint="eastAsia"/>
        </w:rPr>
        <w:t>证明：由于</w:t>
      </w:r>
      <w:r w:rsidRPr="00ED58EA">
        <w:rPr>
          <w:position w:val="-12"/>
        </w:rPr>
        <w:object w:dxaOrig="1740" w:dyaOrig="360">
          <v:shape id="_x0000_i1040" type="#_x0000_t75" style="width:87pt;height:18pt" o:ole="">
            <v:imagedata r:id="rId47" o:title=""/>
          </v:shape>
          <o:OLEObject Type="Embed" ProgID="Equation.DSMT4" ShapeID="_x0000_i1040" DrawAspect="Content" ObjectID="_1502083255" r:id="rId48"/>
        </w:object>
      </w:r>
      <w:r>
        <w:rPr>
          <w:rFonts w:hint="eastAsia"/>
        </w:rPr>
        <w:t xml:space="preserve"> </w:t>
      </w:r>
      <w:r>
        <w:rPr>
          <w:rFonts w:hint="eastAsia"/>
        </w:rPr>
        <w:t>是（</w:t>
      </w:r>
      <w:r>
        <w:rPr>
          <w:rFonts w:hint="eastAsia"/>
        </w:rPr>
        <w:t>2-76</w:t>
      </w:r>
      <w:r>
        <w:rPr>
          <w:rFonts w:hint="eastAsia"/>
        </w:rPr>
        <w:t>）的解，且</w:t>
      </w:r>
      <w:r w:rsidRPr="00ED58EA">
        <w:rPr>
          <w:position w:val="-12"/>
        </w:rPr>
        <w:object w:dxaOrig="1740" w:dyaOrig="360">
          <v:shape id="_x0000_i1041" type="#_x0000_t75" style="width:87pt;height:18pt" o:ole="">
            <v:imagedata r:id="rId47" o:title=""/>
          </v:shape>
          <o:OLEObject Type="Embed" ProgID="Equation.DSMT4" ShapeID="_x0000_i1041" DrawAspect="Content" ObjectID="_1502083256" r:id="rId49"/>
        </w:object>
      </w:r>
      <w:r>
        <w:rPr>
          <w:rFonts w:hint="eastAsia"/>
        </w:rPr>
        <w:t>分别是（</w:t>
      </w:r>
      <w:r>
        <w:rPr>
          <w:rFonts w:hint="eastAsia"/>
        </w:rPr>
        <w:t>2-72</w:t>
      </w:r>
      <w:r>
        <w:rPr>
          <w:rFonts w:hint="eastAsia"/>
        </w:rPr>
        <w:t>）、（</w:t>
      </w:r>
      <w:r>
        <w:rPr>
          <w:rFonts w:hint="eastAsia"/>
        </w:rPr>
        <w:t>2-73</w:t>
      </w:r>
      <w:r>
        <w:rPr>
          <w:rFonts w:hint="eastAsia"/>
        </w:rPr>
        <w:t>）和（</w:t>
      </w:r>
      <w:r>
        <w:rPr>
          <w:rFonts w:hint="eastAsia"/>
        </w:rPr>
        <w:t>2-74</w:t>
      </w:r>
      <w:r>
        <w:rPr>
          <w:rFonts w:hint="eastAsia"/>
        </w:rPr>
        <w:t>）的解，由等价条件（</w:t>
      </w:r>
      <w:r>
        <w:rPr>
          <w:rFonts w:hint="eastAsia"/>
        </w:rPr>
        <w:t>2-70</w:t>
      </w:r>
      <w:r>
        <w:rPr>
          <w:rFonts w:hint="eastAsia"/>
        </w:rPr>
        <w:t>）中的混合条件</w:t>
      </w:r>
      <w:r w:rsidRPr="00CE5AE9">
        <w:rPr>
          <w:position w:val="-10"/>
        </w:rPr>
        <w:object w:dxaOrig="3620" w:dyaOrig="320">
          <v:shape id="_x0000_i1042" type="#_x0000_t75" style="width:180.75pt;height:15.75pt" o:ole="">
            <v:imagedata r:id="rId50" o:title=""/>
          </v:shape>
          <o:OLEObject Type="Embed" ProgID="Equation.DSMT4" ShapeID="_x0000_i1042" DrawAspect="Content" ObjectID="_1502083257" r:id="rId51"/>
        </w:object>
      </w:r>
      <w:r>
        <w:rPr>
          <w:rFonts w:hint="eastAsia"/>
        </w:rPr>
        <w:t>就有</w:t>
      </w:r>
      <w:r w:rsidRPr="00ED58EA">
        <w:rPr>
          <w:position w:val="-12"/>
        </w:rPr>
        <w:object w:dxaOrig="4860" w:dyaOrig="440">
          <v:shape id="_x0000_i1043" type="#_x0000_t75" style="width:243pt;height:21.75pt" o:ole="">
            <v:imagedata r:id="rId52" o:title=""/>
          </v:shape>
          <o:OLEObject Type="Embed" ProgID="Equation.DSMT4" ShapeID="_x0000_i1043" DrawAspect="Content" ObjectID="_1502083258" r:id="rId53"/>
        </w:object>
      </w:r>
      <w:r>
        <w:rPr>
          <w:rFonts w:hint="eastAsia"/>
        </w:rPr>
        <w:t>，</w:t>
      </w:r>
    </w:p>
    <w:p w:rsidR="00CE5AE9" w:rsidRDefault="00CE5AE9" w:rsidP="00CE5AE9">
      <w:pPr>
        <w:ind w:firstLineChars="100" w:firstLine="210"/>
      </w:pPr>
      <w:r>
        <w:rPr>
          <w:rFonts w:hint="eastAsia"/>
        </w:rPr>
        <w:t>且</w:t>
      </w:r>
      <w:r w:rsidRPr="00ED58EA">
        <w:rPr>
          <w:position w:val="-12"/>
        </w:rPr>
        <w:object w:dxaOrig="4680" w:dyaOrig="360">
          <v:shape id="_x0000_i1044" type="#_x0000_t75" style="width:234pt;height:18pt" o:ole="">
            <v:imagedata r:id="rId54" o:title=""/>
          </v:shape>
          <o:OLEObject Type="Embed" ProgID="Equation.DSMT4" ShapeID="_x0000_i1044" DrawAspect="Content" ObjectID="_1502083259" r:id="rId55"/>
        </w:object>
      </w:r>
      <w:r>
        <w:rPr>
          <w:rFonts w:hint="eastAsia"/>
        </w:rPr>
        <w:t>，</w:t>
      </w:r>
    </w:p>
    <w:p w:rsidR="005C626C" w:rsidRDefault="00CE5AE9" w:rsidP="005C626C">
      <w:r>
        <w:rPr>
          <w:rFonts w:hint="eastAsia"/>
        </w:rPr>
        <w:lastRenderedPageBreak/>
        <w:t>另外还有，</w:t>
      </w:r>
      <w:r w:rsidRPr="00ED58EA">
        <w:rPr>
          <w:position w:val="-12"/>
        </w:rPr>
        <w:object w:dxaOrig="3100" w:dyaOrig="440">
          <v:shape id="_x0000_i1045" type="#_x0000_t75" style="width:155.25pt;height:21.75pt" o:ole="">
            <v:imagedata r:id="rId56" o:title=""/>
          </v:shape>
          <o:OLEObject Type="Embed" ProgID="Equation.DSMT4" ShapeID="_x0000_i1045" DrawAspect="Content" ObjectID="_1502083260" r:id="rId57"/>
        </w:object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r w:rsidR="005C626C">
        <w:rPr>
          <w:rFonts w:hint="eastAsia"/>
        </w:rPr>
        <w:t xml:space="preserve"> </w:t>
      </w:r>
      <w:r w:rsidRPr="00ED58EA">
        <w:rPr>
          <w:position w:val="-12"/>
        </w:rPr>
        <w:object w:dxaOrig="2900" w:dyaOrig="360">
          <v:shape id="_x0000_i1046" type="#_x0000_t75" style="width:144.75pt;height:18pt" o:ole="">
            <v:imagedata r:id="rId58" o:title=""/>
          </v:shape>
          <o:OLEObject Type="Embed" ProgID="Equation.DSMT4" ShapeID="_x0000_i1046" DrawAspect="Content" ObjectID="_1502083261" r:id="rId59"/>
        </w:object>
      </w:r>
    </w:p>
    <w:p w:rsidR="005C626C" w:rsidRDefault="00CE5AE9" w:rsidP="005C626C">
      <w:r>
        <w:rPr>
          <w:rFonts w:hint="eastAsia"/>
        </w:rPr>
        <w:t>从而混合条件成为</w:t>
      </w:r>
      <w:r w:rsidRPr="00CE5AE9">
        <w:rPr>
          <w:position w:val="-42"/>
        </w:rPr>
        <w:object w:dxaOrig="5860" w:dyaOrig="960">
          <v:shape id="_x0000_i1047" type="#_x0000_t75" style="width:293.25pt;height:48pt" o:ole="">
            <v:imagedata r:id="rId60" o:title=""/>
          </v:shape>
          <o:OLEObject Type="Embed" ProgID="Equation.DSMT4" ShapeID="_x0000_i1047" DrawAspect="Content" ObjectID="_1502083262" r:id="rId61"/>
        </w:object>
      </w:r>
    </w:p>
    <w:p w:rsidR="005C626C" w:rsidRDefault="005C626C" w:rsidP="005C626C">
      <w:r>
        <w:rPr>
          <w:rFonts w:hint="eastAsia"/>
        </w:rPr>
        <w:t>整理后可得</w:t>
      </w:r>
      <w:r>
        <w:rPr>
          <w:rFonts w:hint="eastAsia"/>
        </w:rPr>
        <w:t xml:space="preserve"> </w:t>
      </w:r>
      <w:r w:rsidRPr="00CE5AE9">
        <w:rPr>
          <w:position w:val="-42"/>
        </w:rPr>
        <w:object w:dxaOrig="5960" w:dyaOrig="960">
          <v:shape id="_x0000_i1048" type="#_x0000_t75" style="width:297.75pt;height:48pt" o:ole="">
            <v:imagedata r:id="rId62" o:title=""/>
          </v:shape>
          <o:OLEObject Type="Embed" ProgID="Equation.DSMT4" ShapeID="_x0000_i1048" DrawAspect="Content" ObjectID="_1502083263" r:id="rId63"/>
        </w:object>
      </w:r>
      <w:r>
        <w:rPr>
          <w:rFonts w:hint="eastAsia"/>
        </w:rPr>
        <w:t>，</w:t>
      </w:r>
    </w:p>
    <w:p w:rsidR="00CE5AE9" w:rsidRDefault="005C626C" w:rsidP="005C626C">
      <w:pPr>
        <w:rPr>
          <w:position w:val="-12"/>
        </w:rPr>
      </w:pPr>
      <w:r>
        <w:rPr>
          <w:rFonts w:hint="eastAsia"/>
        </w:rPr>
        <w:t>解上述关于</w:t>
      </w:r>
      <w:r>
        <w:rPr>
          <w:rFonts w:hint="eastAsia"/>
        </w:rPr>
        <w:t>s,t</w:t>
      </w:r>
      <w:r>
        <w:rPr>
          <w:rFonts w:hint="eastAsia"/>
        </w:rPr>
        <w:t>的方程可得（</w:t>
      </w:r>
      <w:r>
        <w:rPr>
          <w:rFonts w:hint="eastAsia"/>
        </w:rPr>
        <w:t>2-77</w:t>
      </w:r>
      <w:r>
        <w:rPr>
          <w:rFonts w:hint="eastAsia"/>
        </w:rPr>
        <w:t>）、（</w:t>
      </w:r>
      <w:r>
        <w:rPr>
          <w:rFonts w:hint="eastAsia"/>
        </w:rPr>
        <w:t>2-78</w:t>
      </w:r>
      <w:r>
        <w:rPr>
          <w:rFonts w:hint="eastAsia"/>
        </w:rPr>
        <w:t>）。</w:t>
      </w:r>
    </w:p>
    <w:p w:rsidR="00ED58EA" w:rsidRDefault="00ED58EA" w:rsidP="00ED58EA">
      <w:pPr>
        <w:pStyle w:val="3"/>
      </w:pPr>
      <w:bookmarkStart w:id="20" w:name="_Toc423678247"/>
      <w:r>
        <w:rPr>
          <w:rFonts w:hint="eastAsia"/>
        </w:rPr>
        <w:t>Exch2_14</w:t>
      </w:r>
      <w:r w:rsidR="007E1504">
        <w:rPr>
          <w:rFonts w:hint="eastAsia"/>
        </w:rPr>
        <w:t>.c</w:t>
      </w:r>
      <w:bookmarkEnd w:id="20"/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#include "stdafx.h"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#include&lt;math.h&gt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#include&lt;stdlib.h&gt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#include&lt;stdio.h&gt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int m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double h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void main(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{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double  a, b, alpha, beta, gamma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int i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double *x, *y1, *y2, *y3, *y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double p(double x);  //</w:t>
      </w:r>
      <w:r w:rsidRPr="00486D76">
        <w:t>原始方程中的函数</w:t>
      </w:r>
      <w:r w:rsidRPr="00486D76">
        <w:t>p(x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double q(double x);  //</w:t>
      </w:r>
      <w:r w:rsidRPr="00486D76">
        <w:t>原始方程中的函数</w:t>
      </w:r>
      <w:r w:rsidRPr="00486D76">
        <w:t>q(x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double f(double x);  //</w:t>
      </w:r>
      <w:r w:rsidRPr="00486D76">
        <w:t>原始方程中的右端函数</w:t>
      </w:r>
      <w:r w:rsidRPr="00486D76">
        <w:t>f(x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double *rhsf(int k, double x, double y1, double y2);  //</w:t>
      </w:r>
      <w:r w:rsidRPr="00486D76">
        <w:t>初值问题降阶以后得到的右端项函数组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double *RKhigher(int k, double *x, double c, double d);  //</w:t>
      </w:r>
      <w:r w:rsidRPr="00486D76">
        <w:t>三个参数分别用来描述高阶初值问题的右端项函数，初值点值及初值导数值。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double exact(double x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a = 0.0;    //a,b</w:t>
      </w:r>
      <w:r w:rsidRPr="00486D76">
        <w:t>分别是两点边值问题中的两个边界端点。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b = 1.0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m = 10;       //</w:t>
      </w:r>
      <w:r w:rsidRPr="00486D76">
        <w:t>将区间</w:t>
      </w:r>
      <w:r w:rsidRPr="00486D76">
        <w:t>[a,b]</w:t>
      </w:r>
      <w:r w:rsidRPr="00486D76">
        <w:t>等分成</w:t>
      </w:r>
      <w:r w:rsidRPr="00486D76">
        <w:t xml:space="preserve"> m </w:t>
      </w:r>
      <w:r w:rsidRPr="00486D76">
        <w:t>份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h = (b - a) / m;    //m</w:t>
      </w:r>
      <w:r w:rsidRPr="00486D76">
        <w:t>等分后，步长为</w:t>
      </w:r>
      <w:r w:rsidRPr="00486D76">
        <w:t>h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x = (double *)malloc(sizeof(double)*(m + 1)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for (i = 0; i &lt;= m; i++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x[i] = a + i*h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alpha = 1.0;     //alpha,beta</w:t>
      </w:r>
      <w:r w:rsidRPr="00486D76">
        <w:t>为两点边界条件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beta = exp(1.0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lastRenderedPageBreak/>
        <w:tab/>
        <w:t>y1 = RKhigher(0, x, 1, 0); //</w:t>
      </w:r>
      <w:r w:rsidRPr="00486D76">
        <w:t>解初值问题</w:t>
      </w:r>
      <w:r w:rsidRPr="00486D76">
        <w:t>(2-72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y2 = RKhigher(0, x, 0, 1);  //</w:t>
      </w:r>
      <w:r w:rsidRPr="00486D76">
        <w:t>解初值问题</w:t>
      </w:r>
      <w:r w:rsidRPr="00486D76">
        <w:t>(2-73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y3 = RKhigher(1, x, 0, 0);  //</w:t>
      </w:r>
      <w:r w:rsidRPr="00486D76">
        <w:t>解初值问题</w:t>
      </w:r>
      <w:r w:rsidRPr="00486D76">
        <w:t>(2-74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y = (double *)malloc(sizeof(double)*(m + 1)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gamma = (beta - alpha*y1[m] - y3[m]) / y2[m];    //</w:t>
      </w:r>
      <w:r w:rsidRPr="00486D76">
        <w:t>求出待定的</w:t>
      </w:r>
      <w:r w:rsidRPr="00486D76">
        <w:t>gamma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for (i = 0; i &lt;= m; i++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{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y[i] = alpha*y1[i] + gamma*y2[i] + y3[i]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printf("x[%d]=%.2f, ynumerical=%f, exact=%f, error=%.4e\n", i, x[i], y[i], exact(x[i]), fabs(exact(x[i]) - y[i])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}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}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double p(double x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{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return -4*x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}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double q(double x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{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return (4*x*x-2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}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double f(double x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{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return 0.0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}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//</w:t>
      </w:r>
      <w:r w:rsidRPr="00486D76">
        <w:t>对</w:t>
      </w:r>
      <w:r w:rsidRPr="00486D76">
        <w:t>y''+p(x)y'+q(x)y=f(x)</w:t>
      </w:r>
      <w:r w:rsidRPr="00486D76">
        <w:t>进行降阶后，成为如下一阶方程组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//y1’=y2,  y2’=f(x)-p(x)y2-q(x)y1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//</w:t>
      </w:r>
      <w:r w:rsidRPr="00486D76">
        <w:t>所以在对（</w:t>
      </w:r>
      <w:r w:rsidRPr="00486D76">
        <w:t>2</w:t>
      </w:r>
      <w:r w:rsidRPr="00486D76">
        <w:t>－</w:t>
      </w:r>
      <w:r w:rsidRPr="00486D76">
        <w:t>72</w:t>
      </w:r>
      <w:r w:rsidRPr="00486D76">
        <w:t>）（</w:t>
      </w:r>
      <w:r w:rsidRPr="00486D76">
        <w:t>2</w:t>
      </w:r>
      <w:r w:rsidRPr="00486D76">
        <w:t>－</w:t>
      </w:r>
      <w:r w:rsidRPr="00486D76">
        <w:t>73</w:t>
      </w:r>
      <w:r w:rsidRPr="00486D76">
        <w:t>）（</w:t>
      </w:r>
      <w:r w:rsidRPr="00486D76">
        <w:t>2</w:t>
      </w:r>
      <w:r w:rsidRPr="00486D76">
        <w:t>－</w:t>
      </w:r>
      <w:r w:rsidRPr="00486D76">
        <w:t>74</w:t>
      </w:r>
      <w:r w:rsidRPr="00486D76">
        <w:t>）降阶后得到的右端项分别取参数</w:t>
      </w:r>
      <w:r w:rsidRPr="00486D76">
        <w:t>k=0,0,1.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double * rhsf(int k, double x, double y1, double y2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{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double *z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z = (double *)malloc(sizeof(double)* 2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z[0] = y2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z[1] = k*f(x) - p(x)*y2 - q(x)*y1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return z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}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//</w:t>
      </w:r>
      <w:r w:rsidRPr="00486D76">
        <w:t>参数</w:t>
      </w:r>
      <w:r w:rsidRPr="00486D76">
        <w:t>k</w:t>
      </w:r>
      <w:r w:rsidRPr="00486D76">
        <w:t>用来确定三个初值问题中的哪个，参数</w:t>
      </w:r>
      <w:r w:rsidRPr="00486D76">
        <w:t>c,d</w:t>
      </w:r>
      <w:r w:rsidRPr="00486D76">
        <w:t>分别确定初值和初始导数值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double *RKhigher(int k, double *x, double c, double d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{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lastRenderedPageBreak/>
        <w:tab/>
        <w:t>int i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double *y, y1, y2,*k1,*k2,*k3,*k4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y = (double *)malloc(sizeof(double)*(m + 1)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y[0] = c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y1 = c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y2 = d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for (i = 0; i&lt;m; i++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{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k1 = rhsf(k, x[i], y1, y2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k2 = rhsf(k, x[i] + 0.5*h, y1 + 0.5*h*k1[0], y2 + 0.5*h*k1[1]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k3 = rhsf(k, x[i] + 0.5*h, y1 + 0.5*h*k2[0], y2 + 0.5*h*k2[1]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k4 = rhsf(k, x[i + 1], y1 + h*k3[0], y2 + h*k3[1]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y1 = y1 + h*(k1[0] + 2 * k2[0] + 2 * k3[0] + k4[0]) / 6.0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y2 = y2 + h*(k1[1] + 2 * k2[1] + 2 * k3[1] + k4[1]) / 6.0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y[i + 1] = y1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</w:r>
      <w:r w:rsidRPr="00486D76">
        <w:tab/>
        <w:t>free(k1); free(k2); free(k3); free(k4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}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return  y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}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double exact(double x)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{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ab/>
        <w:t>return exp(x*x);</w:t>
      </w:r>
    </w:p>
    <w:p w:rsidR="00A37412" w:rsidRPr="00486D76" w:rsidRDefault="00A37412" w:rsidP="00A37412">
      <w:pPr>
        <w:autoSpaceDE w:val="0"/>
        <w:autoSpaceDN w:val="0"/>
        <w:adjustRightInd w:val="0"/>
        <w:jc w:val="left"/>
      </w:pPr>
      <w:r w:rsidRPr="00486D76">
        <w:t>}</w:t>
      </w:r>
    </w:p>
    <w:p w:rsidR="00A37412" w:rsidRDefault="00A37412" w:rsidP="00A37412">
      <w:r>
        <w:rPr>
          <w:rFonts w:hint="eastAsia"/>
        </w:rPr>
        <w:t>运行结果：</w:t>
      </w:r>
    </w:p>
    <w:p w:rsidR="00A37412" w:rsidRDefault="00A37412" w:rsidP="00A37412">
      <w:r>
        <w:rPr>
          <w:rFonts w:hint="eastAsia"/>
          <w:noProof/>
        </w:rPr>
        <w:drawing>
          <wp:inline distT="0" distB="0" distL="0" distR="0">
            <wp:extent cx="5143500" cy="170688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412" w:rsidRPr="00ED58EA" w:rsidRDefault="00A37412" w:rsidP="00A37412">
      <w:pPr>
        <w:pStyle w:val="3"/>
      </w:pPr>
      <w:bookmarkStart w:id="21" w:name="_Toc423678248"/>
      <w:r>
        <w:rPr>
          <w:rFonts w:hint="eastAsia"/>
        </w:rPr>
        <w:t>Exch2_15</w:t>
      </w:r>
      <w:r w:rsidR="007E1504">
        <w:rPr>
          <w:rFonts w:hint="eastAsia"/>
        </w:rPr>
        <w:t>.c</w:t>
      </w:r>
      <w:bookmarkEnd w:id="21"/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#include "stdafx.h"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#include&lt;math.h&gt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#include&lt;stdlib.h&gt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#include&lt;stdio.h&gt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int m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double h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lastRenderedPageBreak/>
        <w:t>void main()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{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double  a, b, alpha, beta, lambda, mu, s, t, eta1, eta2, eta3, temp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int i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double *x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double *y1, *y2, *y3, *y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double p(double x);  //</w:t>
      </w:r>
      <w:r w:rsidRPr="00613BD6">
        <w:t>原始方程中的函数</w:t>
      </w:r>
      <w:r w:rsidRPr="00613BD6">
        <w:t>p(x)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double q(double x);  //</w:t>
      </w:r>
      <w:r w:rsidRPr="00613BD6">
        <w:t>原始方程中的函数</w:t>
      </w:r>
      <w:r w:rsidRPr="00613BD6">
        <w:t>q(x)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double f(double x);  //</w:t>
      </w:r>
      <w:r w:rsidRPr="00613BD6">
        <w:t>原始方程中的右端函数</w:t>
      </w:r>
      <w:r w:rsidRPr="00613BD6">
        <w:t>f(x)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double *rhsf(int k, double x, double y1, double y2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double *RKhigher(int k, double *x, double c, double d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double exact(double x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a = 0.0;    //a,b</w:t>
      </w:r>
      <w:r w:rsidRPr="00613BD6">
        <w:t>分别是两点边值问题中的两个边界端点。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b = 1.0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m = 10;       //</w:t>
      </w:r>
      <w:r w:rsidRPr="00613BD6">
        <w:t>将区间</w:t>
      </w:r>
      <w:r w:rsidRPr="00613BD6">
        <w:t>[a,b]</w:t>
      </w:r>
      <w:r w:rsidRPr="00613BD6">
        <w:t>等分成</w:t>
      </w:r>
      <w:r w:rsidRPr="00613BD6">
        <w:t xml:space="preserve"> m </w:t>
      </w:r>
      <w:r w:rsidRPr="00613BD6">
        <w:t>份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h = (b - a) / m;    //m</w:t>
      </w:r>
      <w:r w:rsidRPr="00613BD6">
        <w:t>等分后，步长为</w:t>
      </w:r>
      <w:r w:rsidRPr="00613BD6">
        <w:t>h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x = (double *)malloc(sizeof(double)*(m + 1)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for (i = 0; i &lt;= m; i++)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x[i] = a + i*h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lambda = 1.0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mu = -2.0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alpha = 1.0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beta =0.0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y1 = RKhigher(0, x, 1, 0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y2 = RKhigher(0, x, 0, 1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y3 = RKhigher(1, x, 0, 0);</w:t>
      </w:r>
      <w:r w:rsidRPr="00613BD6">
        <w:tab/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eta1 = y1[2 * m + 1] + mu*y1[m];  //</w:t>
      </w:r>
      <w:r w:rsidRPr="00613BD6">
        <w:t>即</w:t>
      </w:r>
      <w:r w:rsidRPr="00613BD6">
        <w:t>z^1_m+mu*y^1_m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eta2 = y2[2 * m + 1] + mu*y2[m]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eta3 = y3[2 * m + 1] + mu*y3[m]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temp = lambda*eta2 - eta1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s = (alpha*eta2 - beta + eta3) / temp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t = (lambda*beta - alpha*eta1 - lambda*eta3) / temp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y = (double *)malloc(sizeof(double)*(m + 1)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for (i = 0; i &lt;= m; i++)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{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y[i] = s*y1[i] + t*y2[i] + y3[i]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printf("x[%d]=%.2f, ynumerical=%f, exact=%f, error=%.4e\n", i, x[i], y[i], exact(x[i]), fabs(exact(x[i]) - y[i])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}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}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</w:p>
    <w:p w:rsidR="00A37412" w:rsidRPr="00613BD6" w:rsidRDefault="00A37412" w:rsidP="00A37412">
      <w:pPr>
        <w:autoSpaceDE w:val="0"/>
        <w:autoSpaceDN w:val="0"/>
        <w:adjustRightInd w:val="0"/>
        <w:jc w:val="left"/>
      </w:pPr>
    </w:p>
    <w:p w:rsidR="00A37412" w:rsidRPr="00613BD6" w:rsidRDefault="00A37412" w:rsidP="00A37412">
      <w:pPr>
        <w:autoSpaceDE w:val="0"/>
        <w:autoSpaceDN w:val="0"/>
        <w:adjustRightInd w:val="0"/>
        <w:jc w:val="left"/>
      </w:pP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double p(double x)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{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return -4*x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}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double q(double x)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{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return (4*x*x-2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}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double f(double x)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{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return 0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}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</w:p>
    <w:p w:rsidR="00A37412" w:rsidRPr="00613BD6" w:rsidRDefault="00A37412" w:rsidP="00A37412">
      <w:pPr>
        <w:autoSpaceDE w:val="0"/>
        <w:autoSpaceDN w:val="0"/>
        <w:adjustRightInd w:val="0"/>
        <w:jc w:val="left"/>
      </w:pP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double * rhsf(int k, double x, double y1, double y2)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{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double *z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z = (double *)malloc(sizeof(double)* 2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z[0] = y2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z[1] = k*f(x) - p(x)*y2 - q(x)*y1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return z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}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//</w:t>
      </w:r>
      <w:r w:rsidRPr="00613BD6">
        <w:t>参数</w:t>
      </w:r>
      <w:r w:rsidRPr="00613BD6">
        <w:t>k</w:t>
      </w:r>
      <w:r w:rsidRPr="00613BD6">
        <w:t>用来确定三个初值问题中的哪个，参数</w:t>
      </w:r>
      <w:r w:rsidRPr="00613BD6">
        <w:t>c,d</w:t>
      </w:r>
      <w:r w:rsidRPr="00613BD6">
        <w:t>分别确定初值和初始导数值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double *RKhigher(int k, double *x, double c, double d)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{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int i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double *y, *z, *w, y1, y2, *k1, *k2, *k3, *k4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y = (double *)malloc(sizeof(double)*(m + 1));  //</w:t>
      </w:r>
      <w:r w:rsidRPr="00613BD6">
        <w:t>存放</w:t>
      </w:r>
      <w:r w:rsidRPr="00613BD6">
        <w:t>y</w:t>
      </w:r>
      <w:r w:rsidRPr="00613BD6">
        <w:t>值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z = (double *)malloc(sizeof(double)*(m + 1));  //</w:t>
      </w:r>
      <w:r w:rsidRPr="00613BD6">
        <w:t>存放</w:t>
      </w:r>
      <w:r w:rsidRPr="00613BD6">
        <w:t>y</w:t>
      </w:r>
      <w:r w:rsidRPr="00613BD6">
        <w:t>的导数值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y[0] = c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z[0] = d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y1 = c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y2 = d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for (i = 0; i&lt;m; i++)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{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k1 = rhsf(k, x[i], y1, y2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k2 = rhsf(k, x[i] + 0.5*h, y1 + 0.5*h*k1[0], y2 + 0.5*h*k1[1]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k3 = rhsf(k, x[i] + 0.5*h, y1 + 0.5*h*k2[0], y2 + 0.5*h*k2[1]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lastRenderedPageBreak/>
        <w:tab/>
      </w:r>
      <w:r w:rsidRPr="00613BD6">
        <w:tab/>
        <w:t>k4 = rhsf(k, x[i + 1], y1 + h*k3[0], y2 + h*k3[1]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y1 = y1 + h*(k1[0] + 2 * k2[0] + 2 * k3[0] + k4[0]) / 6.0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y2 = y2 + h*(k1[1] + 2 * k2[1] + 2 * k3[1] + k4[1]) / 6.0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y[i + 1] = y1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z[i + 1] = y2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free(k1); free(k2); free(k3); free(k4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}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w = (double *)malloc(sizeof(double)*(2 * m + 2)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for (i = 0; i &lt;= m; i++)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{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w[i] = y[i]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w[m + 1 + i] = z[i]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}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free(y); free(z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return  w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}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double exact(double x)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{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ab/>
        <w:t>return exp(x*x);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  <w:r w:rsidRPr="00613BD6">
        <w:t>}</w:t>
      </w:r>
    </w:p>
    <w:p w:rsidR="00A37412" w:rsidRPr="00613BD6" w:rsidRDefault="00A37412" w:rsidP="00A37412">
      <w:pPr>
        <w:autoSpaceDE w:val="0"/>
        <w:autoSpaceDN w:val="0"/>
        <w:adjustRightInd w:val="0"/>
        <w:jc w:val="left"/>
      </w:pPr>
    </w:p>
    <w:p w:rsidR="00A37412" w:rsidRDefault="00A37412" w:rsidP="00A37412">
      <w:r>
        <w:rPr>
          <w:rFonts w:hint="eastAsia"/>
        </w:rPr>
        <w:t>运行结果：</w:t>
      </w:r>
    </w:p>
    <w:p w:rsidR="00A37412" w:rsidRDefault="00A37412" w:rsidP="00A37412">
      <w:r>
        <w:rPr>
          <w:rFonts w:hint="eastAsia"/>
          <w:noProof/>
        </w:rPr>
        <w:drawing>
          <wp:inline distT="0" distB="0" distL="0" distR="0">
            <wp:extent cx="5105400" cy="1684020"/>
            <wp:effectExtent l="19050" t="0" r="0" b="0"/>
            <wp:docPr id="1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684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412" w:rsidRPr="00ED58EA" w:rsidRDefault="00A37412" w:rsidP="00A37412">
      <w:pPr>
        <w:pStyle w:val="3"/>
      </w:pPr>
      <w:bookmarkStart w:id="22" w:name="_Toc423678249"/>
      <w:r>
        <w:rPr>
          <w:rFonts w:hint="eastAsia"/>
        </w:rPr>
        <w:t>Exch2_16</w:t>
      </w:r>
      <w:r w:rsidR="007E1504">
        <w:rPr>
          <w:rFonts w:hint="eastAsia"/>
        </w:rPr>
        <w:t>.c</w:t>
      </w:r>
      <w:bookmarkEnd w:id="22"/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#include "stdafx.h"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#include&lt;math.h&gt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#include&lt;stdio.h&gt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#include&lt;stdlib.h&gt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void main()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{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double *matrix_a_array, *matrix_b_array, *x, *rhs, *ans, *y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lastRenderedPageBreak/>
        <w:tab/>
        <w:t>double a, b, h, alpha, beta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int i, j, m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double f(double x); //</w:t>
      </w:r>
      <w:r w:rsidRPr="00613BD6">
        <w:t>原方程右端项函数</w:t>
      </w:r>
      <w:r w:rsidRPr="00613BD6">
        <w:t>f(x)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double q(double x);  //</w:t>
      </w:r>
      <w:r w:rsidRPr="00613BD6">
        <w:t>原方程中的函数</w:t>
      </w:r>
      <w:r w:rsidRPr="00613BD6">
        <w:t>q(x)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double *chase_algorithm(double *a, double *b, double *c, int n, double *d)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//</w:t>
      </w:r>
      <w:r w:rsidRPr="00613BD6">
        <w:t>追赶法子程序，</w:t>
      </w:r>
      <w:r w:rsidRPr="00613BD6">
        <w:t>a,b,c</w:t>
      </w:r>
      <w:r w:rsidRPr="00613BD6">
        <w:t>分别为系数矩阵的下次、主、上次对角线元素组，</w:t>
      </w:r>
      <w:r w:rsidRPr="00613BD6">
        <w:t>n</w:t>
      </w:r>
      <w:r w:rsidRPr="00613BD6">
        <w:t>为方程组阶数，</w:t>
      </w:r>
      <w:r w:rsidRPr="00613BD6">
        <w:t>d</w:t>
      </w:r>
      <w:r w:rsidRPr="00613BD6">
        <w:t>为矩阵右端项向量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double exact(double x)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m = 5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a = 0.0;  //</w:t>
      </w:r>
      <w:r w:rsidRPr="00613BD6">
        <w:t>边界左端点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b = 1.0;  //</w:t>
      </w:r>
      <w:r w:rsidRPr="00613BD6">
        <w:t>边界右端点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h = (b - a) / m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alpha = 0.0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beta = 1.0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x = (double *)malloc(sizeof(double)*(m + 1))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for (i = 0; i &lt;= m; i++)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{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x[i] = a + i*h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}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rhs = (double *)malloc(sizeof(double)*(m - 1))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for (i = 1; i&lt;m; i++)   //</w:t>
      </w:r>
      <w:r w:rsidRPr="00613BD6">
        <w:t>矩阵的右端项，含</w:t>
      </w:r>
      <w:r w:rsidRPr="00613BD6">
        <w:t>m-1</w:t>
      </w:r>
      <w:r w:rsidRPr="00613BD6">
        <w:t>个元素的数组</w:t>
      </w:r>
      <w:r w:rsidRPr="00613BD6">
        <w:t>rhs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{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rhs[i - 1] = h*h*f(x[i])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}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rhs[0] = rhs[0] - alpha;  //</w:t>
      </w:r>
      <w:r w:rsidRPr="00613BD6">
        <w:t>考虑边界条件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 xml:space="preserve">rhs[m - 2] = rhs[m - 2] - beta; 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matrix_a_array = (double *)malloc(sizeof(double)*(m - 1)); //</w:t>
      </w:r>
      <w:r w:rsidRPr="00613BD6">
        <w:t>矩阵的下次对角线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matrix_b_array = (double *)malloc(sizeof(double)*(m - 1));  //</w:t>
      </w:r>
      <w:r w:rsidRPr="00613BD6">
        <w:t>矩阵的主对角线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for (i = 0; i&lt;m - 1; i++)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{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matrix_a_array[i] = 1.0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matrix_b_array[i] = h*h*q(x[i + 1]) - 2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}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ans = chase_algorithm(matrix_a_array, matrix_b_array, matrix_a_array, m - 1, rhs)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free(matrix_a_array);  free(matrix_b_array);  free(rhs)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y = (double *)malloc(sizeof(double)*(m + 1));   //y</w:t>
      </w:r>
      <w:r w:rsidRPr="00613BD6">
        <w:t>为数值解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y[0] = alpha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for (i = 1; i&lt;m; i++)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y[i] = ans[i - 1]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lastRenderedPageBreak/>
        <w:tab/>
        <w:t>free(ans)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y[m] = beta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j = m / 5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 xml:space="preserve">for (i = </w:t>
      </w:r>
      <w:r w:rsidRPr="00613BD6">
        <w:rPr>
          <w:rFonts w:hint="eastAsia"/>
        </w:rPr>
        <w:t>j</w:t>
      </w:r>
      <w:r w:rsidRPr="00613BD6">
        <w:t>; i &lt; m; i = i + j)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printf("x=%.2f, ynumerical=%.10f,exact=%.10f, err=%.4e\n", x[i], y[i],exact(x[i]), fabs(exact(x[i])-y[i]))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}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double f(double x)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{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return x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}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double q(double x)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{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return -1.0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}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double * chase_algorithm(double *a, double *b, double *c, int n, double *d)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{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double * ans, *g, *w, p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int i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ans = (double *)malloc(sizeof(double)*n)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g = (double *)malloc(sizeof(double)*n)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w = (double *)malloc(sizeof(double)*n)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g[0] = d[0] / b[0]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w[0] = c[0] / b[0]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for (i = 1; i&lt;n; i++)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{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p = b[i] - a[i] * w[i - 1]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g[i] = (d[i] - a[i] * g[i - 1]) / p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w[i] = c[i] / p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}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ans[n - 1] = g[n - 1]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i = n - 2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do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{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ans[i] = g[i] - w[i] * ans[i + 1]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</w:r>
      <w:r w:rsidRPr="00613BD6">
        <w:tab/>
        <w:t>i = i - 1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} while (i &gt;= 0)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free(g)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free(w)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lastRenderedPageBreak/>
        <w:tab/>
        <w:t>return ans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}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double exact(double x)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{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ab/>
        <w:t>return 2*exp(1.0)*(exp(x)-exp(-x))/(exp(2.0)-1)-x;</w:t>
      </w:r>
    </w:p>
    <w:p w:rsidR="00650C42" w:rsidRPr="00613BD6" w:rsidRDefault="00650C42" w:rsidP="00650C42">
      <w:pPr>
        <w:autoSpaceDE w:val="0"/>
        <w:autoSpaceDN w:val="0"/>
        <w:adjustRightInd w:val="0"/>
        <w:jc w:val="left"/>
      </w:pPr>
      <w:r w:rsidRPr="00613BD6">
        <w:t>}</w:t>
      </w:r>
    </w:p>
    <w:p w:rsidR="00650C42" w:rsidRPr="00613BD6" w:rsidRDefault="00650C42" w:rsidP="00613BD6">
      <w:pPr>
        <w:autoSpaceDE w:val="0"/>
        <w:autoSpaceDN w:val="0"/>
        <w:adjustRightInd w:val="0"/>
        <w:jc w:val="left"/>
      </w:pPr>
    </w:p>
    <w:p w:rsidR="00650C42" w:rsidRDefault="00613BD6" w:rsidP="00650C42">
      <w:r>
        <w:rPr>
          <w:rFonts w:hint="eastAsia"/>
        </w:rPr>
        <w:t>步长为</w:t>
      </w:r>
      <w:r>
        <w:rPr>
          <w:rFonts w:hint="eastAsia"/>
        </w:rPr>
        <w:t>0.2</w:t>
      </w:r>
      <w:r w:rsidR="00650C42">
        <w:rPr>
          <w:rFonts w:hint="eastAsia"/>
        </w:rPr>
        <w:t>时的运行结果：</w:t>
      </w:r>
    </w:p>
    <w:p w:rsidR="00650C42" w:rsidRDefault="00650C42" w:rsidP="00650C42">
      <w:r>
        <w:rPr>
          <w:rFonts w:hint="eastAsia"/>
          <w:noProof/>
        </w:rPr>
        <w:drawing>
          <wp:inline distT="0" distB="0" distL="0" distR="0">
            <wp:extent cx="5173980" cy="655320"/>
            <wp:effectExtent l="19050" t="0" r="7620" b="0"/>
            <wp:docPr id="1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980" cy="655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0C42" w:rsidRDefault="00650C42" w:rsidP="00650C42"/>
    <w:p w:rsidR="00650C42" w:rsidRDefault="00650C42" w:rsidP="00650C42">
      <w:r>
        <w:rPr>
          <w:rFonts w:hint="eastAsia"/>
        </w:rPr>
        <w:t>将上述程序中</w:t>
      </w:r>
      <w:r>
        <w:rPr>
          <w:rFonts w:hint="eastAsia"/>
        </w:rPr>
        <w:t>m=5</w:t>
      </w:r>
      <w:r>
        <w:rPr>
          <w:rFonts w:hint="eastAsia"/>
        </w:rPr>
        <w:t>换成</w:t>
      </w:r>
      <w:r>
        <w:rPr>
          <w:rFonts w:hint="eastAsia"/>
        </w:rPr>
        <w:t>m=10</w:t>
      </w:r>
      <w:r>
        <w:rPr>
          <w:rFonts w:hint="eastAsia"/>
        </w:rPr>
        <w:t>，即步长为</w:t>
      </w:r>
      <w:r>
        <w:rPr>
          <w:rFonts w:hint="eastAsia"/>
        </w:rPr>
        <w:t>0.1</w:t>
      </w:r>
      <w:r>
        <w:rPr>
          <w:rFonts w:hint="eastAsia"/>
        </w:rPr>
        <w:t>时的运行结果：</w:t>
      </w:r>
    </w:p>
    <w:p w:rsidR="00A37412" w:rsidRPr="00A37412" w:rsidRDefault="00650C42" w:rsidP="00A37412">
      <w:r>
        <w:rPr>
          <w:rFonts w:hint="eastAsia"/>
          <w:noProof/>
        </w:rPr>
        <w:drawing>
          <wp:inline distT="0" distB="0" distL="0" distR="0">
            <wp:extent cx="5219700" cy="640080"/>
            <wp:effectExtent l="19050" t="0" r="0" b="0"/>
            <wp:docPr id="1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640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8EA" w:rsidRDefault="00ED58EA" w:rsidP="00ED58EA">
      <w:pPr>
        <w:pStyle w:val="3"/>
      </w:pPr>
      <w:bookmarkStart w:id="23" w:name="_Toc423678250"/>
      <w:r>
        <w:rPr>
          <w:rFonts w:hint="eastAsia"/>
        </w:rPr>
        <w:t>Exch2_17</w:t>
      </w:r>
      <w:r w:rsidR="007E1504">
        <w:rPr>
          <w:rFonts w:hint="eastAsia"/>
        </w:rPr>
        <w:t>.c</w:t>
      </w:r>
      <w:bookmarkEnd w:id="23"/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#include "stdafx.h"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#include&lt;math.h&gt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#include&lt;stdio.h&gt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#include&lt;stdlib.h&gt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void main(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*matrix_a_array, *matrix_b_array, *matrix_c_array, *x, *rhs, *y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a, b, h, alpha, beta, lambda, mu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int i, m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f(double x); //</w:t>
      </w:r>
      <w:r w:rsidRPr="00113B1B">
        <w:t>原方程右端项函数</w:t>
      </w:r>
      <w:r w:rsidRPr="00113B1B">
        <w:t>f(x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q(double x);  //</w:t>
      </w:r>
      <w:r w:rsidRPr="00113B1B">
        <w:t>原方程中的函数</w:t>
      </w:r>
      <w:r w:rsidRPr="00113B1B">
        <w:t>q(x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*chase_algorithm(double *a, double *b, double *c, int n, double *d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//</w:t>
      </w:r>
      <w:r w:rsidRPr="00113B1B">
        <w:t>追赶法子程序，</w:t>
      </w:r>
      <w:r w:rsidRPr="00113B1B">
        <w:t>a,b,c</w:t>
      </w:r>
      <w:r w:rsidRPr="00113B1B">
        <w:t>分别为系数矩阵的下次、主、上次对角线元素组，</w:t>
      </w:r>
      <w:r w:rsidRPr="00113B1B">
        <w:t>n</w:t>
      </w:r>
      <w:r w:rsidRPr="00113B1B">
        <w:t>为方程组阶数，</w:t>
      </w:r>
      <w:r w:rsidRPr="00113B1B">
        <w:t>d</w:t>
      </w:r>
      <w:r w:rsidRPr="00113B1B">
        <w:t>为矩阵右端项向量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exact(double x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a = 0.0;  //</w:t>
      </w:r>
      <w:r w:rsidRPr="00113B1B">
        <w:t>边界左端点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b = 1.0;  //</w:t>
      </w:r>
      <w:r w:rsidRPr="00113B1B">
        <w:t>边界右端点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m = 10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h = (b - a) / m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lastRenderedPageBreak/>
        <w:tab/>
        <w:t>alpha = (exp(2.0)-4*exp(1.0)-1)/(1-exp(2.0)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beta = 4.0 / (exp(2.0) - 1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lambda = 1.0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mu = -1.0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x = (double *)malloc(sizeof(double)*(m + 1)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or (i = 0; i &lt;= m; i++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x[i] = a + i*h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rhs = (double *)malloc(sizeof(double)*(m + 1)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or (i = 0; i &lt;= m; i++)   //</w:t>
      </w:r>
      <w:r w:rsidRPr="00113B1B">
        <w:t>矩阵的右端项，含</w:t>
      </w:r>
      <w:r w:rsidRPr="00113B1B">
        <w:t>m+1</w:t>
      </w:r>
      <w:r w:rsidRPr="00113B1B">
        <w:t>个元素的数组</w:t>
      </w:r>
      <w:r w:rsidRPr="00113B1B">
        <w:t>rhs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rhs[i] = h*h*f(x[i]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rhs[0] = rhs[0] + 2 * h*alpha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rhs[m] = rhs[m] - 2 * h*beta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matrix_a_array = (double *)malloc(sizeof(double)*(m + 1)); //</w:t>
      </w:r>
      <w:r w:rsidRPr="00113B1B">
        <w:t>矩阵的下次对角线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matrix_b_array = (double *)malloc(sizeof(double)*(m + 1));  //</w:t>
      </w:r>
      <w:r w:rsidRPr="00113B1B">
        <w:t>矩阵的主对角线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matrix_c_array = (double *)malloc(sizeof(double)*(m + 1)); //</w:t>
      </w:r>
      <w:r w:rsidRPr="00113B1B">
        <w:t>矩阵的上次对角线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or (i = 0; i &lt;= m; i++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matrix_a_array[i] = 1.0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matrix_b_array[i] = h*h*q(x[i]) - 2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matrix_c_array[i] = 1.0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matrix_a_array[m] = 2.0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matrix_c_array[0] = 2.0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matrix_b_array[0] = matrix_b_array[0] + 2 * h*lambda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matrix_b_array[m] = matrix_b_array[m] - 2 * h*mu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y = chase_algorithm(matrix_a_array, matrix_b_array, matrix_c_array, m + 1, rhs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ree(matrix_a_array);  free(matrix_b_array);  free(matrix_c_array);  free(rhs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or (i = 0; i &lt;= m; i++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printf("x=%.2f, ynumerical=%f,exact=%f, err=%.4e\n", x[i], y[i], exact(x[i]), fabs(exact(x[i]) - y[i])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ree(x); free(y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double f(double x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lastRenderedPageBreak/>
        <w:tab/>
        <w:t>return x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double q(double x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return -1.0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double * chase_algorithm(double *a, double *b, double *c, int n, double *d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* ans, *g, *w, p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int i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ans = (double *)malloc(sizeof(double)*n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g = (double *)malloc(sizeof(double)*n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w = (double *)malloc(sizeof(double)*n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g[0] = d[0] / b[0]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w[0] = c[0] / b[0]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or (i = 1; i&lt;n; i++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p = b[i] - a[i] * w[i - 1]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g[i] = (d[i] - a[i] * g[i - 1]) / p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w[i] = c[i] / p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ans[n - 1] = g[n - 1]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i = n - 2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ans[i] = g[i] - w[i] * ans[i + 1]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i = i - 1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} while (i &gt;= 0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ree(g); free(w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return ans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double exact(double x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return 2*exp(1.0)*(exp(x)-exp(-x))/(exp(2.0)-1)-x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Default="00650C42" w:rsidP="00650C42">
      <w:r>
        <w:rPr>
          <w:rFonts w:hint="eastAsia"/>
        </w:rPr>
        <w:t>运行结果：</w:t>
      </w:r>
    </w:p>
    <w:p w:rsidR="00650C42" w:rsidRPr="00650C42" w:rsidRDefault="00650C42" w:rsidP="00650C42">
      <w:r>
        <w:rPr>
          <w:rFonts w:hint="eastAsia"/>
          <w:noProof/>
        </w:rPr>
        <w:lastRenderedPageBreak/>
        <w:drawing>
          <wp:inline distT="0" distB="0" distL="0" distR="0">
            <wp:extent cx="4610100" cy="1684020"/>
            <wp:effectExtent l="19050" t="0" r="0" b="0"/>
            <wp:docPr id="1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4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8EA" w:rsidRDefault="00ED58EA" w:rsidP="00ED58EA">
      <w:pPr>
        <w:pStyle w:val="3"/>
      </w:pPr>
      <w:bookmarkStart w:id="24" w:name="_Toc423678251"/>
      <w:r>
        <w:rPr>
          <w:rFonts w:hint="eastAsia"/>
        </w:rPr>
        <w:t>Exch2_18</w:t>
      </w:r>
      <w:r w:rsidR="007E1504">
        <w:rPr>
          <w:rFonts w:hint="eastAsia"/>
        </w:rPr>
        <w:t>.c</w:t>
      </w:r>
      <w:bookmarkEnd w:id="24"/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#include "stdafx.h"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#include &lt;math.h&gt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#include &lt;stdio.h&gt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#include &lt;stdlib.h&gt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void main(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u1[4], u2[4], v[4],c,x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int i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u1[0] = 0.1428112320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u1[1] = 0.2993349133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u1[2] = 0.4838319911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u1[3] = 0.7116823486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u2[0] = 0.1426836483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u2[1] = 0.2991089108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u2[2] = 0.4835684407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u2[3] = 0.7114790651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or (i = 0; i &lt; 4; i++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v[i] = (4 * u2[i] - u1[i]) / 3.0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x = 0.2*(i + 1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c = 2*exp(1.0)*(exp(x)-exp(-x))/(exp(2.0)-1)-x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printf("x=%.2f, v=%.10f, err=%.4e\n", x, v[i], fabs(c - v[i])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}</w:t>
      </w:r>
    </w:p>
    <w:p w:rsidR="00650C42" w:rsidRDefault="00650C42" w:rsidP="00650C42">
      <w:r>
        <w:rPr>
          <w:rFonts w:hint="eastAsia"/>
        </w:rPr>
        <w:t>运行结果：</w:t>
      </w:r>
    </w:p>
    <w:p w:rsidR="00650C42" w:rsidRDefault="00650C42" w:rsidP="00650C42">
      <w:r>
        <w:rPr>
          <w:rFonts w:hint="eastAsia"/>
          <w:noProof/>
        </w:rPr>
        <w:lastRenderedPageBreak/>
        <w:drawing>
          <wp:inline distT="0" distB="0" distL="0" distR="0">
            <wp:extent cx="3009900" cy="640080"/>
            <wp:effectExtent l="19050" t="0" r="0" b="0"/>
            <wp:docPr id="1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640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0C42" w:rsidRPr="00650C42" w:rsidRDefault="00650C42" w:rsidP="00650C42"/>
    <w:p w:rsidR="00ED58EA" w:rsidRPr="00ED58EA" w:rsidRDefault="00ED58EA" w:rsidP="00ED58EA">
      <w:pPr>
        <w:pStyle w:val="3"/>
      </w:pPr>
      <w:bookmarkStart w:id="25" w:name="_Toc423678252"/>
      <w:r>
        <w:rPr>
          <w:rFonts w:hint="eastAsia"/>
        </w:rPr>
        <w:t>Exch2_19</w:t>
      </w:r>
      <w:r w:rsidR="007E1504">
        <w:rPr>
          <w:rFonts w:hint="eastAsia"/>
        </w:rPr>
        <w:t>.c</w:t>
      </w:r>
      <w:bookmarkEnd w:id="25"/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#include "stdafx.h"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#include&lt;math.h&gt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#include&lt;stdio.h&gt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#include&lt;stdlib.h&gt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int m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void main(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*matrix_a_array, *matrix_b_array, *matrix_c_array, *x, *z, *rhs, *ans, *y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a, b, h, alpha, beta, c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int i, j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f(double x); //</w:t>
      </w:r>
      <w:r w:rsidRPr="00113B1B">
        <w:t>原方程右端项函数</w:t>
      </w:r>
      <w:r w:rsidRPr="00113B1B">
        <w:t>f(x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*farray(double *x); //f(x)</w:t>
      </w:r>
      <w:r w:rsidRPr="00113B1B">
        <w:t>在各节点的函数值组成的数组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q(double x);  //</w:t>
      </w:r>
      <w:r w:rsidRPr="00113B1B">
        <w:t>原方程中的函数</w:t>
      </w:r>
      <w:r w:rsidRPr="00113B1B">
        <w:t>q(x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*chase_algorithm(double *a, double *b, double *c, int n, double *d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//</w:t>
      </w:r>
      <w:r w:rsidRPr="00113B1B">
        <w:t>追赶法子程序，</w:t>
      </w:r>
      <w:r w:rsidRPr="00113B1B">
        <w:t>a,b,c</w:t>
      </w:r>
      <w:r w:rsidRPr="00113B1B">
        <w:t>分别为系数矩阵的下次、主、上次对角线元素组，</w:t>
      </w:r>
      <w:r w:rsidRPr="00113B1B">
        <w:t>n</w:t>
      </w:r>
      <w:r w:rsidRPr="00113B1B">
        <w:t>为方程组阶数，</w:t>
      </w:r>
      <w:r w:rsidRPr="00113B1B">
        <w:t>d</w:t>
      </w:r>
      <w:r w:rsidRPr="00113B1B">
        <w:t>为矩阵右端项向量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exact(double x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m = 5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a = 0.0;  //</w:t>
      </w:r>
      <w:r w:rsidRPr="00113B1B">
        <w:t>边界左端点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b = 1.0;  //</w:t>
      </w:r>
      <w:r w:rsidRPr="00113B1B">
        <w:t>边界右端点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h = (b - a) / m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alpha = 0.0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beta = 1.0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x = (double *)malloc(sizeof(double)*(m + 1)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or (i = 0; i &lt;= m; i++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x[i] = a + i*h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z = farray(x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c = h*h / 12.0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rhs = (double *)malloc(sizeof(double)*(m - 1)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or (i = 1; i&lt;m; i++)   //</w:t>
      </w:r>
      <w:r w:rsidRPr="00113B1B">
        <w:t>矩阵的右端项，含</w:t>
      </w:r>
      <w:r w:rsidRPr="00113B1B">
        <w:t>m-1</w:t>
      </w:r>
      <w:r w:rsidRPr="00113B1B">
        <w:t>个元素的数组</w:t>
      </w:r>
      <w:r w:rsidRPr="00113B1B">
        <w:t>rhs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lastRenderedPageBreak/>
        <w:tab/>
      </w:r>
      <w:r w:rsidRPr="00113B1B">
        <w:tab/>
        <w:t>rhs[i - 1] = (z[i - 1] + 10 * z[i] + z[i + 1])*c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rhs[0] = rhs[0]-alpha*(1 + c*q(x[0]));  //</w:t>
      </w:r>
      <w:r w:rsidRPr="00113B1B">
        <w:t>考虑边界条件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rhs[m - 2] = rhs[m - 2]-beta*(1 + c*q(x[m])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ree(z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matrix_a_array = (double *)malloc(sizeof(double)*(m - 1)); //</w:t>
      </w:r>
      <w:r w:rsidRPr="00113B1B">
        <w:t>矩阵的下次对角线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matrix_b_array = (double *)malloc(sizeof(double)*(m - 1));  //</w:t>
      </w:r>
      <w:r w:rsidRPr="00113B1B">
        <w:t>矩阵的主对角线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matrix_c_array = (double *)malloc(sizeof(double)*(m - 1));  //</w:t>
      </w:r>
      <w:r w:rsidRPr="00113B1B">
        <w:t>矩阵的上次对角线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or (i = 0; i&lt;m - 1; i++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matrix_a_array[i] = 1.0 + c*q(x[i]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matrix_b_array[i] = 10 * c*q(x[i + 1]) - 2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matrix_c_array[i] = 1.0 + c*q(x[i + 2]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ans = chase_algorithm(matrix_a_array, matrix_b_array, matrix_c_array, m - 1, rhs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ree(matrix_a_array);  free(matrix_b_array);  free(rhs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y = (double *)malloc(sizeof(double)*(m + 1));   //y</w:t>
      </w:r>
      <w:r w:rsidRPr="00113B1B">
        <w:t>为数值解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y[0] = alpha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or (i = 1; i&lt;m; i++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y[i] = ans[i - 1]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ree(ans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y[m] = beta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or (i = 0; i &lt;= m; i++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printf("x=%.2f, ynumerical=%f,exact=%f, err=%.4e\n", x[i], y[i], exact(x[i]), fabs(exact(x[i]) - y[i])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double f(double x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return x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double * farray(double *x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int i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*z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z = (double *)malloc(sizeof(double)*(m + 1)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or (i = 0; i &lt;= m; i++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z[i] = f(x[i]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return z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lastRenderedPageBreak/>
        <w:t>double q(double x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return -1.0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double * chase_algorithm(double *a, double *b, double *c, int n, double *d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uble * ans, *g, *w, p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int i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ans = (double *)malloc(sizeof(double)*n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g = (double *)malloc(sizeof(double)*n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w = (double *)malloc(sizeof(double)*n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g[0] = d[0] / b[0]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w[0] = c[0] / b[0]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or (i = 1; i&lt;n; i++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p = b[i] - a[i] * w[i - 1]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g[i] = (d[i] - a[i] * g[i - 1]) / p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w[i] = c[i] / p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ans[n - 1] = g[n - 1]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i = n - 2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do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ans[i] = g[i] - w[i] * ans[i + 1]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</w:r>
      <w:r w:rsidRPr="00113B1B">
        <w:tab/>
        <w:t>i = i - 1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} while (i &gt;= 0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ree(g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free(w)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return ans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}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double exact(double x)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{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ab/>
        <w:t>return 2 * exp(1.0)*(exp(x) - exp(-x)) / (exp(2.0) - 1) - x;</w:t>
      </w:r>
    </w:p>
    <w:p w:rsidR="00650C42" w:rsidRPr="00113B1B" w:rsidRDefault="00650C42" w:rsidP="00650C42">
      <w:pPr>
        <w:autoSpaceDE w:val="0"/>
        <w:autoSpaceDN w:val="0"/>
        <w:adjustRightInd w:val="0"/>
        <w:jc w:val="left"/>
      </w:pPr>
      <w:r w:rsidRPr="00113B1B">
        <w:t>}</w:t>
      </w:r>
    </w:p>
    <w:p w:rsidR="00650C42" w:rsidRDefault="00650C42" w:rsidP="00650C42">
      <w:r>
        <w:rPr>
          <w:rFonts w:hint="eastAsia"/>
        </w:rPr>
        <w:t>运行结果：</w:t>
      </w:r>
    </w:p>
    <w:p w:rsidR="00650C42" w:rsidRDefault="00650C42" w:rsidP="00650C42">
      <w:r>
        <w:rPr>
          <w:rFonts w:hint="eastAsia"/>
          <w:noProof/>
        </w:rPr>
        <w:drawing>
          <wp:inline distT="0" distB="0" distL="0" distR="0">
            <wp:extent cx="4541520" cy="922020"/>
            <wp:effectExtent l="19050" t="0" r="0" b="0"/>
            <wp:docPr id="1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1520" cy="922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8EA" w:rsidRDefault="00ED58EA" w:rsidP="00BF371A">
      <w:pPr>
        <w:rPr>
          <w:rFonts w:ascii="宋体" w:hAnsi="宋体"/>
          <w:bCs/>
        </w:rPr>
      </w:pPr>
    </w:p>
    <w:p w:rsidR="00A96BEA" w:rsidRDefault="00A96BEA" w:rsidP="00BF371A">
      <w:pPr>
        <w:rPr>
          <w:rFonts w:ascii="宋体" w:hAnsi="宋体"/>
          <w:bCs/>
        </w:rPr>
      </w:pPr>
    </w:p>
    <w:p w:rsidR="00A96BEA" w:rsidRDefault="00A96BEA" w:rsidP="00A96BEA">
      <w:pPr>
        <w:pStyle w:val="2"/>
      </w:pPr>
      <w:bookmarkStart w:id="26" w:name="_Toc423678253"/>
      <w:r>
        <w:rPr>
          <w:rFonts w:hint="eastAsia"/>
        </w:rPr>
        <w:t>习题</w:t>
      </w:r>
      <w:r w:rsidR="004755FF">
        <w:rPr>
          <w:rFonts w:hint="eastAsia"/>
        </w:rPr>
        <w:t>三</w:t>
      </w:r>
      <w:bookmarkEnd w:id="26"/>
    </w:p>
    <w:p w:rsidR="00A96BEA" w:rsidRDefault="00A96BEA" w:rsidP="00A96BEA">
      <w:pPr>
        <w:pStyle w:val="3"/>
      </w:pPr>
      <w:bookmarkStart w:id="27" w:name="_Toc423678254"/>
      <w:r>
        <w:rPr>
          <w:rFonts w:hint="eastAsia"/>
        </w:rPr>
        <w:t>Exch3_01</w:t>
      </w:r>
      <w:bookmarkEnd w:id="27"/>
    </w:p>
    <w:p w:rsidR="00A96BEA" w:rsidRDefault="00A96BEA" w:rsidP="00A96BEA">
      <w:r>
        <w:rPr>
          <w:rFonts w:hint="eastAsia"/>
        </w:rPr>
        <w:t>解：先进行理论分析。前三种网格的网比分别是</w:t>
      </w:r>
      <w:r w:rsidRPr="00A96BEA">
        <w:rPr>
          <w:position w:val="-12"/>
        </w:rPr>
        <w:object w:dxaOrig="2680" w:dyaOrig="360">
          <v:shape id="_x0000_i1049" type="#_x0000_t75" style="width:134.25pt;height:18pt" o:ole="">
            <v:imagedata r:id="rId71" o:title=""/>
          </v:shape>
          <o:OLEObject Type="Embed" ProgID="Equation.DSMT4" ShapeID="_x0000_i1049" DrawAspect="Content" ObjectID="_1502083264" r:id="rId72"/>
        </w:object>
      </w:r>
      <w:r>
        <w:rPr>
          <w:rFonts w:hint="eastAsia"/>
        </w:rPr>
        <w:t>都满足稳定性条件，所以数值结果收敛于精确解。在本例中，可以计算出</w:t>
      </w:r>
    </w:p>
    <w:p w:rsidR="00A96BEA" w:rsidRPr="00A96BEA" w:rsidRDefault="00A96BEA" w:rsidP="00A96BEA">
      <w:pPr>
        <w:ind w:firstLineChars="500" w:firstLine="1050"/>
      </w:pPr>
      <w:r w:rsidRPr="00655256">
        <w:rPr>
          <w:position w:val="-32"/>
        </w:rPr>
        <w:object w:dxaOrig="4720" w:dyaOrig="760">
          <v:shape id="_x0000_i1050" type="#_x0000_t75" style="width:235.5pt;height:38.25pt" o:ole="">
            <v:imagedata r:id="rId73" o:title=""/>
          </v:shape>
          <o:OLEObject Type="Embed" ProgID="Equation.DSMT4" ShapeID="_x0000_i1050" DrawAspect="Content" ObjectID="_1502083265" r:id="rId74"/>
        </w:object>
      </w:r>
    </w:p>
    <w:p w:rsidR="00A96BEA" w:rsidRDefault="00A96BEA" w:rsidP="00A96BEA">
      <w:r>
        <w:rPr>
          <w:rFonts w:hint="eastAsia"/>
        </w:rPr>
        <w:t>所以误差</w:t>
      </w:r>
      <w:r w:rsidRPr="00FA3546">
        <w:rPr>
          <w:position w:val="-12"/>
        </w:rPr>
        <w:object w:dxaOrig="1060" w:dyaOrig="380">
          <v:shape id="_x0000_i1051" type="#_x0000_t75" style="width:52.5pt;height:19.5pt" o:ole="">
            <v:imagedata r:id="rId75" o:title=""/>
          </v:shape>
          <o:OLEObject Type="Embed" ProgID="Equation.DSMT4" ShapeID="_x0000_i1051" DrawAspect="Content" ObjectID="_1502083266" r:id="rId76"/>
        </w:object>
      </w:r>
      <w:r>
        <w:rPr>
          <w:rFonts w:hint="eastAsia"/>
        </w:rPr>
        <w:t>主项为</w:t>
      </w:r>
      <w:r w:rsidRPr="00A96BEA">
        <w:rPr>
          <w:position w:val="-6"/>
        </w:rPr>
        <w:object w:dxaOrig="279" w:dyaOrig="320">
          <v:shape id="_x0000_i1052" type="#_x0000_t75" style="width:13.5pt;height:16.5pt" o:ole="">
            <v:imagedata r:id="rId77" o:title=""/>
          </v:shape>
          <o:OLEObject Type="Embed" ProgID="Equation.DSMT4" ShapeID="_x0000_i1052" DrawAspect="Content" ObjectID="_1502083267" r:id="rId78"/>
        </w:object>
      </w:r>
      <w:r>
        <w:rPr>
          <w:rFonts w:hint="eastAsia"/>
        </w:rPr>
        <w:t>。这样就可以预测出以下数值结果：</w:t>
      </w:r>
      <w:r w:rsidRPr="00A7136D">
        <w:rPr>
          <w:position w:val="-6"/>
        </w:rPr>
        <w:object w:dxaOrig="200" w:dyaOrig="279">
          <v:shape id="_x0000_i1053" type="#_x0000_t75" style="width:9.75pt;height:14.25pt" o:ole="">
            <v:imagedata r:id="rId79" o:title=""/>
          </v:shape>
          <o:OLEObject Type="Embed" ProgID="Equation.DSMT4" ShapeID="_x0000_i1053" DrawAspect="Content" ObjectID="_1502083268" r:id="rId80"/>
        </w:object>
      </w:r>
      <w:r>
        <w:rPr>
          <w:rFonts w:asciiTheme="minorEastAsia" w:hAnsiTheme="minorEastAsia" w:hint="eastAsia"/>
        </w:rPr>
        <w:t>不变，</w:t>
      </w:r>
      <w:r w:rsidRPr="00997507">
        <w:rPr>
          <w:rFonts w:asciiTheme="minorEastAsia" w:hAnsiTheme="minorEastAsia"/>
          <w:position w:val="-6"/>
        </w:rPr>
        <w:object w:dxaOrig="200" w:dyaOrig="220">
          <v:shape id="_x0000_i1054" type="#_x0000_t75" style="width:9.75pt;height:11.25pt" o:ole="">
            <v:imagedata r:id="rId81" o:title=""/>
          </v:shape>
          <o:OLEObject Type="Embed" ProgID="Equation.DSMT4" ShapeID="_x0000_i1054" DrawAspect="Content" ObjectID="_1502083269" r:id="rId82"/>
        </w:object>
      </w:r>
      <w:r>
        <w:rPr>
          <w:rFonts w:asciiTheme="minorEastAsia" w:hAnsiTheme="minorEastAsia" w:hint="eastAsia"/>
        </w:rPr>
        <w:t>减半时误差结果无明显变化；</w:t>
      </w:r>
      <w:r w:rsidRPr="00997507">
        <w:rPr>
          <w:rFonts w:asciiTheme="minorEastAsia" w:hAnsiTheme="minorEastAsia"/>
          <w:position w:val="-6"/>
        </w:rPr>
        <w:object w:dxaOrig="200" w:dyaOrig="220">
          <v:shape id="_x0000_i1055" type="#_x0000_t75" style="width:9.75pt;height:11.25pt" o:ole="">
            <v:imagedata r:id="rId81" o:title=""/>
          </v:shape>
          <o:OLEObject Type="Embed" ProgID="Equation.DSMT4" ShapeID="_x0000_i1055" DrawAspect="Content" ObjectID="_1502083270" r:id="rId83"/>
        </w:object>
      </w:r>
      <w:r>
        <w:rPr>
          <w:rFonts w:asciiTheme="minorEastAsia" w:hAnsiTheme="minorEastAsia" w:hint="eastAsia"/>
        </w:rPr>
        <w:t>不变，</w:t>
      </w:r>
      <w:r w:rsidRPr="00A7136D">
        <w:rPr>
          <w:position w:val="-6"/>
        </w:rPr>
        <w:object w:dxaOrig="200" w:dyaOrig="279">
          <v:shape id="_x0000_i1056" type="#_x0000_t75" style="width:9.75pt;height:14.25pt" o:ole="">
            <v:imagedata r:id="rId79" o:title=""/>
          </v:shape>
          <o:OLEObject Type="Embed" ProgID="Equation.DSMT4" ShapeID="_x0000_i1056" DrawAspect="Content" ObjectID="_1502083271" r:id="rId84"/>
        </w:object>
      </w:r>
      <w:r>
        <w:rPr>
          <w:rFonts w:asciiTheme="minorEastAsia" w:hAnsiTheme="minorEastAsia" w:hint="eastAsia"/>
        </w:rPr>
        <w:t>减半，误差结果变为原来的1/4；</w:t>
      </w:r>
      <w:r w:rsidRPr="00A7136D">
        <w:rPr>
          <w:position w:val="-6"/>
        </w:rPr>
        <w:object w:dxaOrig="200" w:dyaOrig="279">
          <v:shape id="_x0000_i1057" type="#_x0000_t75" style="width:9.75pt;height:14.25pt" o:ole="">
            <v:imagedata r:id="rId79" o:title=""/>
          </v:shape>
          <o:OLEObject Type="Embed" ProgID="Equation.DSMT4" ShapeID="_x0000_i1057" DrawAspect="Content" ObjectID="_1502083272" r:id="rId85"/>
        </w:object>
      </w:r>
      <w:r>
        <w:rPr>
          <w:rFonts w:asciiTheme="minorEastAsia" w:hAnsiTheme="minorEastAsia" w:hint="eastAsia"/>
        </w:rPr>
        <w:t>和</w:t>
      </w:r>
      <w:r w:rsidRPr="00997507">
        <w:rPr>
          <w:rFonts w:asciiTheme="minorEastAsia" w:hAnsiTheme="minorEastAsia"/>
          <w:position w:val="-6"/>
        </w:rPr>
        <w:object w:dxaOrig="200" w:dyaOrig="220">
          <v:shape id="_x0000_i1058" type="#_x0000_t75" style="width:9.75pt;height:11.25pt" o:ole="">
            <v:imagedata r:id="rId81" o:title=""/>
          </v:shape>
          <o:OLEObject Type="Embed" ProgID="Equation.DSMT4" ShapeID="_x0000_i1058" DrawAspect="Content" ObjectID="_1502083273" r:id="rId86"/>
        </w:object>
      </w:r>
      <w:r>
        <w:rPr>
          <w:rFonts w:asciiTheme="minorEastAsia" w:hAnsiTheme="minorEastAsia" w:hint="eastAsia"/>
        </w:rPr>
        <w:t>同时减半，误差结果变为原来的1/4. 另外，</w:t>
      </w:r>
      <w:r>
        <w:rPr>
          <w:rFonts w:hint="eastAsia"/>
        </w:rPr>
        <w:t>第四种网格的网比为</w:t>
      </w:r>
      <w:r>
        <w:rPr>
          <w:rFonts w:hint="eastAsia"/>
        </w:rPr>
        <w:t>1</w:t>
      </w:r>
      <w:r>
        <w:rPr>
          <w:rFonts w:hint="eastAsia"/>
        </w:rPr>
        <w:t>，不收敛，误差会以指数增长，不收敛，数值结果无效。</w:t>
      </w:r>
    </w:p>
    <w:p w:rsidR="00A96BEA" w:rsidRDefault="00A96BEA" w:rsidP="00A96BEA"/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#include "stdafx.h"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#include&lt;math.h&gt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#include&lt;stdio.h&gt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#include&lt;stdlib.h&gt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void main()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{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int m, n, i, j, k, number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double a, h, tau, r, *x, *t, **u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double phi(double x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double alpha(double t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double beta(double t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double f(double x, double t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double exact(double x, double t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 xml:space="preserve">m = </w:t>
      </w:r>
      <w:r w:rsidRPr="00B0399C">
        <w:rPr>
          <w:rFonts w:hint="eastAsia"/>
        </w:rPr>
        <w:t>4</w:t>
      </w:r>
      <w:r w:rsidRPr="00B0399C">
        <w:t>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n = 80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a = 1.0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h = 1.0 / m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tau = 1.0 / n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r = a*tau / (h*h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printf("r=%.4f\n", r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x = (double *)malloc(sizeof(double)*(m + 1)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for (i = 0; i &lt;= m; i++)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lastRenderedPageBreak/>
        <w:tab/>
      </w:r>
      <w:r w:rsidRPr="00B0399C">
        <w:tab/>
        <w:t>x[i] = i*h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t = (double *)malloc(sizeof(double)*(n + 1)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for (k = 0; k &lt;= n; k++)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</w:r>
      <w:r w:rsidRPr="00B0399C">
        <w:tab/>
        <w:t>t[k] = k*tau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u = (double * *)malloc(sizeof(double *)*(m + 1)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for (i = 0; i &lt;= m; i++)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</w:r>
      <w:r w:rsidRPr="00B0399C">
        <w:tab/>
        <w:t>u[i] = (double *)malloc(sizeof(double)*(n + 1)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for (i = 0; i &lt;= m; i++)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</w:r>
      <w:r w:rsidRPr="00B0399C">
        <w:tab/>
        <w:t>u[i][0] = phi(x[i]);   //initial condition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for (k = 1; k &lt;= n; k++)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{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</w:r>
      <w:r w:rsidRPr="00B0399C">
        <w:tab/>
        <w:t>u[0][k] = alpha(t[k]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</w:r>
      <w:r w:rsidRPr="00B0399C">
        <w:tab/>
        <w:t>u[m][k] = beta(t[k]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}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for (k = 0; k&lt;n; k++)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{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</w:r>
      <w:r w:rsidRPr="00B0399C">
        <w:tab/>
        <w:t>for (i = 1; i&lt;m; i++)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</w:r>
      <w:r w:rsidRPr="00B0399C">
        <w:tab/>
      </w:r>
      <w:r w:rsidRPr="00B0399C">
        <w:tab/>
        <w:t>u[i][k + 1] = r*u[i - 1][k] + (1 - 2 * r)*u[i][k] + r*u[i + 1][k] + tau*f(x[i], t[k]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}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j = int(0.2 / tau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number = int(0.5 / h);  //x=0.5</w:t>
      </w:r>
      <w:r w:rsidRPr="00B0399C">
        <w:t>时对应数组</w:t>
      </w:r>
      <w:r w:rsidRPr="00B0399C">
        <w:t>x</w:t>
      </w:r>
      <w:r w:rsidRPr="00B0399C">
        <w:t>中节点的编号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for (k = j; k &lt;= n; k = k + j)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{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</w:r>
      <w:r w:rsidRPr="00B0399C">
        <w:tab/>
        <w:t>printf("(x,t)=(%.1f,%.1f), numerical=%f, exact=%f, err=%.4e\n", x[number], t[k], u[number][k], exact(x[number], t[k]), fabs(u[number][k] - exact(x[number], t[k]))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}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free(x); free(t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for (i = 0; i &lt;= m; i++)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</w:r>
      <w:r w:rsidRPr="00B0399C">
        <w:tab/>
        <w:t>free(u[i]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free(u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}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double phi(double x)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{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return 0.0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}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double alpha(double t)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lastRenderedPageBreak/>
        <w:t>{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return 0.0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}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double beta(double t)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{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return t*sin(1.0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}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double f(double x, double t)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{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return (t+1)*sin(x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}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double exact(double x, double t)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{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ab/>
        <w:t>return t*sin(x);</w:t>
      </w:r>
    </w:p>
    <w:p w:rsidR="00B0399C" w:rsidRPr="00B0399C" w:rsidRDefault="00B0399C" w:rsidP="00B0399C">
      <w:pPr>
        <w:autoSpaceDE w:val="0"/>
        <w:autoSpaceDN w:val="0"/>
        <w:adjustRightInd w:val="0"/>
        <w:jc w:val="left"/>
      </w:pPr>
      <w:r w:rsidRPr="00B0399C">
        <w:t>}</w:t>
      </w:r>
    </w:p>
    <w:p w:rsidR="00B0399C" w:rsidRPr="00B0399C" w:rsidRDefault="00B0399C" w:rsidP="00B0399C">
      <w:pPr>
        <w:rPr>
          <w:color w:val="000000" w:themeColor="text1"/>
        </w:rPr>
      </w:pPr>
    </w:p>
    <w:p w:rsidR="00B0399C" w:rsidRDefault="00B0399C" w:rsidP="00B0399C">
      <w:r>
        <w:rPr>
          <w:rFonts w:hint="eastAsia"/>
        </w:rPr>
        <w:t>运行结果：</w:t>
      </w:r>
    </w:p>
    <w:p w:rsidR="00B0399C" w:rsidRDefault="00B0399C" w:rsidP="00B0399C"/>
    <w:p w:rsidR="00B0399C" w:rsidRDefault="00B0399C" w:rsidP="00B0399C">
      <w:r>
        <w:rPr>
          <w:rFonts w:hint="eastAsia"/>
        </w:rPr>
        <w:t>网格</w:t>
      </w:r>
      <w:r>
        <w:rPr>
          <w:rFonts w:hint="eastAsia"/>
        </w:rPr>
        <w:t>1</w:t>
      </w:r>
      <w:r>
        <w:rPr>
          <w:rFonts w:hint="eastAsia"/>
        </w:rPr>
        <w:t>：</w:t>
      </w:r>
      <w:r w:rsidRPr="0001203E">
        <w:rPr>
          <w:position w:val="-24"/>
        </w:rPr>
        <w:object w:dxaOrig="1660" w:dyaOrig="620">
          <v:shape id="_x0000_i1059" type="#_x0000_t75" style="width:83.25pt;height:30.75pt" o:ole="">
            <v:imagedata r:id="rId87" o:title=""/>
          </v:shape>
          <o:OLEObject Type="Embed" ProgID="Equation.DSMT4" ShapeID="_x0000_i1059" DrawAspect="Content" ObjectID="_1502083274" r:id="rId88"/>
        </w:object>
      </w:r>
    </w:p>
    <w:p w:rsidR="00B0399C" w:rsidRDefault="00B0399C" w:rsidP="00B0399C">
      <w:r>
        <w:rPr>
          <w:noProof/>
        </w:rPr>
        <w:drawing>
          <wp:inline distT="0" distB="0" distL="0" distR="0">
            <wp:extent cx="5273040" cy="929640"/>
            <wp:effectExtent l="19050" t="0" r="3810" b="0"/>
            <wp:docPr id="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929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399C" w:rsidRDefault="00B0399C" w:rsidP="00B0399C"/>
    <w:p w:rsidR="00B0399C" w:rsidRDefault="00B0399C" w:rsidP="00B0399C">
      <w:r>
        <w:rPr>
          <w:rFonts w:hint="eastAsia"/>
        </w:rPr>
        <w:t>网格</w:t>
      </w:r>
      <w:r>
        <w:rPr>
          <w:rFonts w:hint="eastAsia"/>
        </w:rPr>
        <w:t>2</w:t>
      </w:r>
      <w:r>
        <w:rPr>
          <w:rFonts w:hint="eastAsia"/>
        </w:rPr>
        <w:t>：</w:t>
      </w:r>
      <w:r w:rsidRPr="0001203E">
        <w:rPr>
          <w:position w:val="-24"/>
        </w:rPr>
        <w:object w:dxaOrig="1820" w:dyaOrig="620">
          <v:shape id="_x0000_i1060" type="#_x0000_t75" style="width:90.75pt;height:30.75pt" o:ole="">
            <v:imagedata r:id="rId90" o:title=""/>
          </v:shape>
          <o:OLEObject Type="Embed" ProgID="Equation.DSMT4" ShapeID="_x0000_i1060" DrawAspect="Content" ObjectID="_1502083275" r:id="rId91"/>
        </w:object>
      </w:r>
      <w:r>
        <w:t xml:space="preserve"> </w:t>
      </w:r>
    </w:p>
    <w:p w:rsidR="00B0399C" w:rsidRDefault="00B0399C" w:rsidP="00B0399C">
      <w:r>
        <w:rPr>
          <w:noProof/>
        </w:rPr>
        <w:drawing>
          <wp:inline distT="0" distB="0" distL="0" distR="0">
            <wp:extent cx="5273040" cy="914400"/>
            <wp:effectExtent l="19050" t="0" r="3810" b="0"/>
            <wp:docPr id="1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399C" w:rsidRDefault="00B0399C" w:rsidP="00B0399C"/>
    <w:p w:rsidR="00B0399C" w:rsidRDefault="00B0399C" w:rsidP="00B0399C">
      <w:r>
        <w:rPr>
          <w:rFonts w:hint="eastAsia"/>
        </w:rPr>
        <w:t>网格</w:t>
      </w:r>
      <w:r>
        <w:rPr>
          <w:rFonts w:hint="eastAsia"/>
        </w:rPr>
        <w:t>3</w:t>
      </w:r>
      <w:r>
        <w:rPr>
          <w:rFonts w:hint="eastAsia"/>
        </w:rPr>
        <w:t>：</w:t>
      </w:r>
      <w:r w:rsidRPr="0001203E">
        <w:rPr>
          <w:position w:val="-24"/>
        </w:rPr>
        <w:object w:dxaOrig="1719" w:dyaOrig="620">
          <v:shape id="_x0000_i1061" type="#_x0000_t75" style="width:86.25pt;height:30.75pt" o:ole="">
            <v:imagedata r:id="rId93" o:title=""/>
          </v:shape>
          <o:OLEObject Type="Embed" ProgID="Equation.DSMT4" ShapeID="_x0000_i1061" DrawAspect="Content" ObjectID="_1502083276" r:id="rId94"/>
        </w:object>
      </w:r>
    </w:p>
    <w:p w:rsidR="00B0399C" w:rsidRDefault="00B0399C" w:rsidP="00B0399C">
      <w:r>
        <w:rPr>
          <w:noProof/>
        </w:rPr>
        <w:drawing>
          <wp:inline distT="0" distB="0" distL="0" distR="0">
            <wp:extent cx="5234940" cy="975360"/>
            <wp:effectExtent l="19050" t="0" r="3810" b="0"/>
            <wp:docPr id="1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940" cy="975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399C" w:rsidRDefault="00B0399C" w:rsidP="00B0399C"/>
    <w:p w:rsidR="00B0399C" w:rsidRDefault="00B0399C" w:rsidP="00B0399C">
      <w:r>
        <w:rPr>
          <w:rFonts w:hint="eastAsia"/>
        </w:rPr>
        <w:t>网格</w:t>
      </w:r>
      <w:r>
        <w:rPr>
          <w:rFonts w:hint="eastAsia"/>
        </w:rPr>
        <w:t>4</w:t>
      </w:r>
      <w:r>
        <w:rPr>
          <w:rFonts w:hint="eastAsia"/>
        </w:rPr>
        <w:t>：</w:t>
      </w:r>
      <w:r w:rsidRPr="0001203E">
        <w:rPr>
          <w:position w:val="-24"/>
        </w:rPr>
        <w:object w:dxaOrig="1700" w:dyaOrig="620">
          <v:shape id="_x0000_i1062" type="#_x0000_t75" style="width:85.5pt;height:30.75pt" o:ole="">
            <v:imagedata r:id="rId96" o:title=""/>
          </v:shape>
          <o:OLEObject Type="Embed" ProgID="Equation.DSMT4" ShapeID="_x0000_i1062" DrawAspect="Content" ObjectID="_1502083277" r:id="rId97"/>
        </w:object>
      </w:r>
    </w:p>
    <w:p w:rsidR="00B0399C" w:rsidRDefault="00B0399C" w:rsidP="00B0399C">
      <w:r>
        <w:rPr>
          <w:noProof/>
        </w:rPr>
        <w:drawing>
          <wp:inline distT="0" distB="0" distL="0" distR="0">
            <wp:extent cx="5265420" cy="906780"/>
            <wp:effectExtent l="19050" t="0" r="0" b="0"/>
            <wp:docPr id="2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906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6354" w:rsidRPr="00A96BEA" w:rsidRDefault="00FD6354" w:rsidP="00A96BEA">
      <w:r>
        <w:rPr>
          <w:rFonts w:hint="eastAsia"/>
        </w:rPr>
        <w:t xml:space="preserve"> </w:t>
      </w:r>
      <w:r>
        <w:rPr>
          <w:rFonts w:hint="eastAsia"/>
        </w:rPr>
        <w:t>从表中可见，预测结果与实际输出结果吻合。</w:t>
      </w:r>
    </w:p>
    <w:p w:rsidR="00A96BEA" w:rsidRDefault="00A96BEA" w:rsidP="00BF371A">
      <w:pPr>
        <w:rPr>
          <w:rFonts w:ascii="宋体" w:hAnsi="宋体"/>
          <w:bCs/>
        </w:rPr>
      </w:pPr>
    </w:p>
    <w:p w:rsidR="006D2D14" w:rsidRDefault="006D2D14" w:rsidP="00BF371A">
      <w:pPr>
        <w:rPr>
          <w:rFonts w:ascii="宋体" w:hAnsi="宋体"/>
          <w:bCs/>
        </w:rPr>
      </w:pPr>
    </w:p>
    <w:p w:rsidR="006D2D14" w:rsidRDefault="006D2D14" w:rsidP="006D2D14">
      <w:pPr>
        <w:pStyle w:val="3"/>
      </w:pPr>
      <w:bookmarkStart w:id="28" w:name="_Toc423678255"/>
      <w:r>
        <w:rPr>
          <w:rFonts w:hint="eastAsia"/>
        </w:rPr>
        <w:t>Exch3_02</w:t>
      </w:r>
      <w:bookmarkEnd w:id="28"/>
    </w:p>
    <w:p w:rsidR="00C729FB" w:rsidRDefault="00C729FB" w:rsidP="00C729FB">
      <w:r>
        <w:rPr>
          <w:rFonts w:hint="eastAsia"/>
        </w:rPr>
        <w:t>解：先进行理论分析。由于向后欧拉方法无条件稳定，所以三种网格步长的数值结果都收敛于精确解。在本例中，可以计算出</w:t>
      </w:r>
    </w:p>
    <w:p w:rsidR="00C729FB" w:rsidRPr="00A96BEA" w:rsidRDefault="00C729FB" w:rsidP="00C729FB">
      <w:pPr>
        <w:ind w:firstLineChars="500" w:firstLine="1050"/>
      </w:pPr>
      <w:r w:rsidRPr="00655256">
        <w:rPr>
          <w:position w:val="-32"/>
        </w:rPr>
        <w:object w:dxaOrig="4720" w:dyaOrig="760">
          <v:shape id="_x0000_i1063" type="#_x0000_t75" style="width:235.5pt;height:38.25pt" o:ole="">
            <v:imagedata r:id="rId73" o:title=""/>
          </v:shape>
          <o:OLEObject Type="Embed" ProgID="Equation.DSMT4" ShapeID="_x0000_i1063" DrawAspect="Content" ObjectID="_1502083278" r:id="rId99"/>
        </w:object>
      </w:r>
    </w:p>
    <w:p w:rsidR="00C729FB" w:rsidRDefault="00C729FB" w:rsidP="00C729FB">
      <w:pPr>
        <w:rPr>
          <w:rFonts w:asciiTheme="minorEastAsia" w:hAnsiTheme="minorEastAsia"/>
        </w:rPr>
      </w:pPr>
      <w:r>
        <w:rPr>
          <w:rFonts w:hint="eastAsia"/>
        </w:rPr>
        <w:t>所以误差</w:t>
      </w:r>
      <w:r w:rsidRPr="00FA3546">
        <w:rPr>
          <w:position w:val="-12"/>
        </w:rPr>
        <w:object w:dxaOrig="1060" w:dyaOrig="380">
          <v:shape id="_x0000_i1064" type="#_x0000_t75" style="width:52.5pt;height:19.5pt" o:ole="">
            <v:imagedata r:id="rId75" o:title=""/>
          </v:shape>
          <o:OLEObject Type="Embed" ProgID="Equation.DSMT4" ShapeID="_x0000_i1064" DrawAspect="Content" ObjectID="_1502083279" r:id="rId100"/>
        </w:object>
      </w:r>
      <w:r>
        <w:rPr>
          <w:rFonts w:hint="eastAsia"/>
        </w:rPr>
        <w:t>主项为</w:t>
      </w:r>
      <w:r w:rsidRPr="00A96BEA">
        <w:rPr>
          <w:position w:val="-6"/>
        </w:rPr>
        <w:object w:dxaOrig="279" w:dyaOrig="320">
          <v:shape id="_x0000_i1065" type="#_x0000_t75" style="width:13.5pt;height:16.5pt" o:ole="">
            <v:imagedata r:id="rId77" o:title=""/>
          </v:shape>
          <o:OLEObject Type="Embed" ProgID="Equation.DSMT4" ShapeID="_x0000_i1065" DrawAspect="Content" ObjectID="_1502083280" r:id="rId101"/>
        </w:object>
      </w:r>
      <w:r>
        <w:rPr>
          <w:rFonts w:hint="eastAsia"/>
        </w:rPr>
        <w:t>。这样就可以预测出以下数值结果：</w:t>
      </w:r>
      <w:r w:rsidRPr="00A7136D">
        <w:rPr>
          <w:position w:val="-6"/>
        </w:rPr>
        <w:object w:dxaOrig="200" w:dyaOrig="279">
          <v:shape id="_x0000_i1066" type="#_x0000_t75" style="width:9.75pt;height:14.25pt" o:ole="">
            <v:imagedata r:id="rId79" o:title=""/>
          </v:shape>
          <o:OLEObject Type="Embed" ProgID="Equation.DSMT4" ShapeID="_x0000_i1066" DrawAspect="Content" ObjectID="_1502083281" r:id="rId102"/>
        </w:object>
      </w:r>
      <w:r>
        <w:rPr>
          <w:rFonts w:asciiTheme="minorEastAsia" w:hAnsiTheme="minorEastAsia" w:hint="eastAsia"/>
        </w:rPr>
        <w:t>减半，</w:t>
      </w:r>
      <w:r w:rsidRPr="00997507">
        <w:rPr>
          <w:rFonts w:asciiTheme="minorEastAsia" w:hAnsiTheme="minorEastAsia"/>
          <w:position w:val="-6"/>
        </w:rPr>
        <w:object w:dxaOrig="200" w:dyaOrig="220">
          <v:shape id="_x0000_i1067" type="#_x0000_t75" style="width:9.75pt;height:11.25pt" o:ole="">
            <v:imagedata r:id="rId81" o:title=""/>
          </v:shape>
          <o:OLEObject Type="Embed" ProgID="Equation.DSMT4" ShapeID="_x0000_i1067" DrawAspect="Content" ObjectID="_1502083282" r:id="rId103"/>
        </w:object>
      </w:r>
      <w:r>
        <w:rPr>
          <w:rFonts w:asciiTheme="minorEastAsia" w:hAnsiTheme="minorEastAsia" w:hint="eastAsia"/>
        </w:rPr>
        <w:t xml:space="preserve">不变，误差结果变为原来的1/4； </w:t>
      </w:r>
      <w:r w:rsidRPr="00A7136D">
        <w:rPr>
          <w:position w:val="-6"/>
        </w:rPr>
        <w:object w:dxaOrig="200" w:dyaOrig="279">
          <v:shape id="_x0000_i1068" type="#_x0000_t75" style="width:9.75pt;height:14.25pt" o:ole="">
            <v:imagedata r:id="rId79" o:title=""/>
          </v:shape>
          <o:OLEObject Type="Embed" ProgID="Equation.DSMT4" ShapeID="_x0000_i1068" DrawAspect="Content" ObjectID="_1502083283" r:id="rId104"/>
        </w:object>
      </w:r>
      <w:r>
        <w:rPr>
          <w:rFonts w:asciiTheme="minorEastAsia" w:hAnsiTheme="minorEastAsia" w:hint="eastAsia"/>
        </w:rPr>
        <w:t>不变，</w:t>
      </w:r>
      <w:r w:rsidRPr="00997507">
        <w:rPr>
          <w:rFonts w:asciiTheme="minorEastAsia" w:hAnsiTheme="minorEastAsia"/>
          <w:position w:val="-6"/>
        </w:rPr>
        <w:object w:dxaOrig="200" w:dyaOrig="220">
          <v:shape id="_x0000_i1069" type="#_x0000_t75" style="width:9.75pt;height:11.25pt" o:ole="">
            <v:imagedata r:id="rId81" o:title=""/>
          </v:shape>
          <o:OLEObject Type="Embed" ProgID="Equation.DSMT4" ShapeID="_x0000_i1069" DrawAspect="Content" ObjectID="_1502083284" r:id="rId105"/>
        </w:object>
      </w:r>
      <w:r>
        <w:rPr>
          <w:rFonts w:asciiTheme="minorEastAsia" w:hAnsiTheme="minorEastAsia" w:hint="eastAsia"/>
        </w:rPr>
        <w:t>减半时误差结果无明显变化；</w:t>
      </w:r>
      <w:r w:rsidRPr="00A7136D">
        <w:rPr>
          <w:position w:val="-6"/>
        </w:rPr>
        <w:t xml:space="preserve"> </w:t>
      </w:r>
      <w:r w:rsidRPr="00A7136D">
        <w:rPr>
          <w:position w:val="-6"/>
        </w:rPr>
        <w:object w:dxaOrig="200" w:dyaOrig="279">
          <v:shape id="_x0000_i1070" type="#_x0000_t75" style="width:9.75pt;height:14.25pt" o:ole="">
            <v:imagedata r:id="rId79" o:title=""/>
          </v:shape>
          <o:OLEObject Type="Embed" ProgID="Equation.DSMT4" ShapeID="_x0000_i1070" DrawAspect="Content" ObjectID="_1502083285" r:id="rId106"/>
        </w:object>
      </w:r>
      <w:r>
        <w:rPr>
          <w:rFonts w:asciiTheme="minorEastAsia" w:hAnsiTheme="minorEastAsia" w:hint="eastAsia"/>
        </w:rPr>
        <w:t>和</w:t>
      </w:r>
      <w:r w:rsidRPr="00997507">
        <w:rPr>
          <w:rFonts w:asciiTheme="minorEastAsia" w:hAnsiTheme="minorEastAsia"/>
          <w:position w:val="-6"/>
        </w:rPr>
        <w:object w:dxaOrig="200" w:dyaOrig="220">
          <v:shape id="_x0000_i1071" type="#_x0000_t75" style="width:9.75pt;height:11.25pt" o:ole="">
            <v:imagedata r:id="rId81" o:title=""/>
          </v:shape>
          <o:OLEObject Type="Embed" ProgID="Equation.DSMT4" ShapeID="_x0000_i1071" DrawAspect="Content" ObjectID="_1502083286" r:id="rId107"/>
        </w:object>
      </w:r>
      <w:r>
        <w:rPr>
          <w:rFonts w:asciiTheme="minorEastAsia" w:hAnsiTheme="minorEastAsia" w:hint="eastAsia"/>
        </w:rPr>
        <w:t xml:space="preserve">同时减半，误差结果变为原来的1/4. </w:t>
      </w:r>
    </w:p>
    <w:p w:rsidR="00C729FB" w:rsidRDefault="00C729FB" w:rsidP="00C729FB">
      <w:pPr>
        <w:rPr>
          <w:rFonts w:asciiTheme="minorEastAsia" w:hAnsiTheme="minorEastAsia"/>
        </w:rPr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#include "stdafx.h"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#include&lt;math.h&gt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#include&lt;stdio.h&gt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#include&lt;stdlib.h&gt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void main(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{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int m, n, i, j, k, number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double a, h, tau, r, *x, *t, **u, *a1, *b, *c, *d, *ans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double phi(double x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double alpha(double t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double beta(double t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double f(double x, double t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double exact(double x, double t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double *chase_algorithm(double *a, double *b, double *c, int n, double *d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m = 4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n = 20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a = 1.0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h = 1.0 / m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lastRenderedPageBreak/>
        <w:tab/>
        <w:t>tau = 1.0 / n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r = a*tau / (h*h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printf("r=%.4f\n", r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x = (double *)malloc(sizeof(double)*(m + 1)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for (i = 0; i &lt;= m; i++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x[i] = i*h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t = (double *)malloc(sizeof(double)*(n + 1)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for (k = 0; k &lt;= n; k++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t[k] = k*tau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u = (double * *)malloc(sizeof(double *)*(m + 1)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for (i = 0; i &lt;= m; i++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u[i] = (double *)malloc(sizeof(double)*(n + 1)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for (i = 0; i &lt;= m; i++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u[i][0] = phi(x[i]);   //</w:t>
      </w:r>
      <w:r w:rsidRPr="00C729FB">
        <w:t>初始条件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for (k = 1; k &lt;= n; k++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{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u[0][k] = alpha(t[k]);//</w:t>
      </w:r>
      <w:r w:rsidRPr="00C729FB">
        <w:t>边界条件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u[m][k] = beta(t[k]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}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a1 = (double *)malloc(sizeof(double)*(m - 1));//</w:t>
      </w:r>
      <w:r w:rsidRPr="00C729FB">
        <w:t>追赶法中下次对角线上的元素组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b = (double *)malloc(sizeof(double)*(m - 1));//</w:t>
      </w:r>
      <w:r w:rsidRPr="00C729FB">
        <w:t>追赶法中主对角线上的元素组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c = (double *)malloc(sizeof(double)*(m - 1));//</w:t>
      </w:r>
      <w:r w:rsidRPr="00C729FB">
        <w:t>追赶法中上次对角线上的元素组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d = (double *)malloc(sizeof(double)*(m - 1));//</w:t>
      </w:r>
      <w:r w:rsidRPr="00C729FB">
        <w:t>追赶法中右端项数组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ans = (double *)malloc(sizeof(double)*(m - 1)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for (k = 1; k &lt;= n; k++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{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for (i = 0; i&lt;m - 1; i++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{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</w:r>
      <w:r w:rsidRPr="00C729FB">
        <w:tab/>
        <w:t>d[i] = u[i + 1][k - 1] + tau*f(x[i + 1], t[k]);   //</w:t>
      </w:r>
      <w:r w:rsidRPr="00C729FB">
        <w:t>由于</w:t>
      </w:r>
      <w:r w:rsidRPr="00C729FB">
        <w:t>C</w:t>
      </w:r>
      <w:r w:rsidRPr="00C729FB">
        <w:t>语言从</w:t>
      </w:r>
      <w:r w:rsidRPr="00C729FB">
        <w:t xml:space="preserve">0 </w:t>
      </w:r>
      <w:r w:rsidRPr="00C729FB">
        <w:t>计数，所以</w:t>
      </w:r>
      <w:r w:rsidRPr="00C729FB">
        <w:t>d[0]</w:t>
      </w:r>
      <w:r w:rsidRPr="00C729FB">
        <w:t>存储的实为</w:t>
      </w:r>
      <w:r w:rsidRPr="00C729FB">
        <w:t>x[1]</w:t>
      </w:r>
      <w:r w:rsidRPr="00C729FB">
        <w:t>处的函数值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</w:r>
      <w:r w:rsidRPr="00C729FB">
        <w:tab/>
        <w:t>a1[i] = -r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</w:r>
      <w:r w:rsidRPr="00C729FB">
        <w:tab/>
        <w:t>b[i] = 1.0 + 2 * r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</w:r>
      <w:r w:rsidRPr="00C729FB">
        <w:tab/>
        <w:t>c[i] = a1[i]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}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d[0] = d[0] + r*u[0][k]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d[m - 2] = d[m - 2] + r*u[m][k]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ans = chase_algorithm(a1, b, c, m - 1, d); //</w:t>
      </w:r>
      <w:r w:rsidRPr="00C729FB">
        <w:t>追赶法求解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for (i = 0; i&lt;m - 1; i++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</w:r>
      <w:r w:rsidRPr="00C729FB">
        <w:tab/>
        <w:t>u[i + 1][k] = ans[i]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lastRenderedPageBreak/>
        <w:tab/>
        <w:t>}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j = int(0.2 / tau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number = int(0.5 / h);  //x=0.5</w:t>
      </w:r>
      <w:r w:rsidRPr="00C729FB">
        <w:t>时对应数组</w:t>
      </w:r>
      <w:r w:rsidRPr="00C729FB">
        <w:t>x</w:t>
      </w:r>
      <w:r w:rsidRPr="00C729FB">
        <w:t>中节点的编号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for (k = j; k &lt;= n; k = k + j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{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printf("(x,t)=(%.1f,%.1f), numerical=%f, exact=%f, err=%.4e\n", x[number], t[k], u[number][k], exact(x[number], t[k]), fabs(u[number][k] - exact(x[number], t[k]))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}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free(a1); free(b); free(c); free(d); free(ans); free(x); free(t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for (i = 0; i &lt;= m; i++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free(u[i]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free(u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}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double phi(double x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{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return 0.0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}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double alpha(double t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{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return 0.0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}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double beta(double t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{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return t*sin(1.0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}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double f(double x, double t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{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return (t + 1)*sin(x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}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double exact(double x, double t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{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return t*sin(x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}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double * chase_algorithm(double *a, double *b, double *c, int n, double *d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>{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lastRenderedPageBreak/>
        <w:tab/>
        <w:t>double * ans, *g, *w, p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int i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ans = (double *)malloc(sizeof(double)*n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g = (double *)malloc(sizeof(double)*n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w = (double *)malloc(sizeof(double)*n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g[0] = d[0] / b[0]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w[0] = c[0] / b[0]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for (i = 1; i&lt;n; i++)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{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p = b[i] - a[i] * w[i - 1]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g[i] = (d[i] - a[i] * g[i - 1]) / p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w[i] = c[i] / p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}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ans[n - 1] = g[n - 1]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i = n - 2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do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{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ans[i] = g[i] - w[i] * ans[i + 1]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</w:r>
      <w:r w:rsidRPr="00C729FB">
        <w:tab/>
        <w:t>i = i - 1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} while (i &gt;= 0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free(g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free(w);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  <w:r w:rsidRPr="00C729FB">
        <w:tab/>
        <w:t>return ans;</w:t>
      </w:r>
    </w:p>
    <w:p w:rsidR="00C729FB" w:rsidRDefault="00C729FB" w:rsidP="00C729FB">
      <w:pPr>
        <w:autoSpaceDE w:val="0"/>
        <w:autoSpaceDN w:val="0"/>
        <w:adjustRightInd w:val="0"/>
        <w:jc w:val="left"/>
      </w:pPr>
      <w:r w:rsidRPr="00C729FB">
        <w:t>}</w:t>
      </w:r>
    </w:p>
    <w:p w:rsidR="00C729FB" w:rsidRPr="00C729FB" w:rsidRDefault="00C729FB" w:rsidP="00C729FB">
      <w:pPr>
        <w:autoSpaceDE w:val="0"/>
        <w:autoSpaceDN w:val="0"/>
        <w:adjustRightInd w:val="0"/>
        <w:jc w:val="left"/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C729FB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运行结果：</w:t>
      </w:r>
    </w:p>
    <w:p w:rsidR="00C729FB" w:rsidRDefault="00C729FB" w:rsidP="00C729FB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 w:hint="eastAsia"/>
          <w:color w:val="000000"/>
          <w:kern w:val="0"/>
          <w:sz w:val="19"/>
          <w:szCs w:val="19"/>
          <w:highlight w:val="white"/>
        </w:rPr>
        <w:t>网格</w:t>
      </w:r>
      <w:r>
        <w:rPr>
          <w:rFonts w:ascii="新宋体" w:hAnsi="新宋体" w:cs="新宋体" w:hint="eastAsia"/>
          <w:color w:val="000000"/>
          <w:kern w:val="0"/>
          <w:sz w:val="19"/>
          <w:szCs w:val="19"/>
          <w:highlight w:val="white"/>
        </w:rPr>
        <w:t>1</w:t>
      </w:r>
      <w:r>
        <w:rPr>
          <w:rFonts w:ascii="新宋体" w:hAnsi="新宋体" w:cs="新宋体" w:hint="eastAsia"/>
          <w:color w:val="000000"/>
          <w:kern w:val="0"/>
          <w:sz w:val="19"/>
          <w:szCs w:val="19"/>
          <w:highlight w:val="white"/>
        </w:rPr>
        <w:t>：</w:t>
      </w:r>
      <w:r w:rsidRPr="0001203E">
        <w:rPr>
          <w:position w:val="-24"/>
        </w:rPr>
        <w:object w:dxaOrig="1540" w:dyaOrig="620">
          <v:shape id="_x0000_i1072" type="#_x0000_t75" style="width:77.25pt;height:30.75pt" o:ole="">
            <v:imagedata r:id="rId108" o:title=""/>
          </v:shape>
          <o:OLEObject Type="Embed" ProgID="Equation.DSMT4" ShapeID="_x0000_i1072" DrawAspect="Content" ObjectID="_1502083287" r:id="rId109"/>
        </w:object>
      </w:r>
    </w:p>
    <w:p w:rsidR="00C729FB" w:rsidRDefault="00C729FB" w:rsidP="00C729FB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 w:hint="eastAsia"/>
          <w:noProof/>
          <w:color w:val="000000"/>
          <w:kern w:val="0"/>
          <w:sz w:val="19"/>
          <w:szCs w:val="19"/>
        </w:rPr>
        <w:drawing>
          <wp:inline distT="0" distB="0" distL="0" distR="0">
            <wp:extent cx="5273040" cy="952500"/>
            <wp:effectExtent l="19050" t="0" r="3810" b="0"/>
            <wp:docPr id="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29FB" w:rsidRDefault="00C729FB" w:rsidP="00C729FB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C729FB" w:rsidRPr="00C729FB" w:rsidRDefault="00C729FB" w:rsidP="00C729FB">
      <w:pPr>
        <w:autoSpaceDE w:val="0"/>
        <w:autoSpaceDN w:val="0"/>
        <w:adjustRightInd w:val="0"/>
        <w:jc w:val="left"/>
        <w:rPr>
          <w:rFonts w:asciiTheme="minorEastAsia" w:hAnsiTheme="minorEastAsia" w:cs="新宋体"/>
          <w:color w:val="000000"/>
          <w:kern w:val="0"/>
          <w:szCs w:val="21"/>
          <w:highlight w:val="white"/>
        </w:rPr>
      </w:pPr>
      <w:r w:rsidRPr="00C729FB">
        <w:rPr>
          <w:rFonts w:asciiTheme="minorEastAsia" w:hAnsiTheme="minorEastAsia" w:cs="新宋体" w:hint="eastAsia"/>
          <w:color w:val="000000"/>
          <w:kern w:val="0"/>
          <w:szCs w:val="21"/>
          <w:highlight w:val="white"/>
        </w:rPr>
        <w:t>网格2：</w:t>
      </w:r>
      <w:r w:rsidR="00B879CA" w:rsidRPr="0001203E">
        <w:rPr>
          <w:position w:val="-24"/>
        </w:rPr>
        <w:object w:dxaOrig="1579" w:dyaOrig="620">
          <v:shape id="_x0000_i1073" type="#_x0000_t75" style="width:78.75pt;height:30.75pt" o:ole="">
            <v:imagedata r:id="rId111" o:title=""/>
          </v:shape>
          <o:OLEObject Type="Embed" ProgID="Equation.DSMT4" ShapeID="_x0000_i1073" DrawAspect="Content" ObjectID="_1502083288" r:id="rId112"/>
        </w:object>
      </w:r>
    </w:p>
    <w:p w:rsidR="00C729FB" w:rsidRDefault="00C729FB" w:rsidP="00C729FB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 w:hint="eastAsia"/>
          <w:noProof/>
          <w:color w:val="000000"/>
          <w:kern w:val="0"/>
          <w:sz w:val="19"/>
          <w:szCs w:val="19"/>
        </w:rPr>
        <w:drawing>
          <wp:inline distT="0" distB="0" distL="0" distR="0">
            <wp:extent cx="5265420" cy="944880"/>
            <wp:effectExtent l="19050" t="0" r="0" b="0"/>
            <wp:docPr id="2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944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29FB" w:rsidRDefault="00C729FB" w:rsidP="00C729FB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B879CA" w:rsidRDefault="00B879CA" w:rsidP="00C729FB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 w:rsidRPr="00C729FB">
        <w:rPr>
          <w:rFonts w:asciiTheme="minorEastAsia" w:hAnsiTheme="minorEastAsia" w:cs="新宋体" w:hint="eastAsia"/>
          <w:color w:val="000000"/>
          <w:kern w:val="0"/>
          <w:szCs w:val="21"/>
          <w:highlight w:val="white"/>
        </w:rPr>
        <w:lastRenderedPageBreak/>
        <w:t>网格</w:t>
      </w:r>
      <w:r>
        <w:rPr>
          <w:rFonts w:asciiTheme="minorEastAsia" w:hAnsiTheme="minorEastAsia" w:cs="新宋体" w:hint="eastAsia"/>
          <w:color w:val="000000"/>
          <w:kern w:val="0"/>
          <w:szCs w:val="21"/>
          <w:highlight w:val="white"/>
        </w:rPr>
        <w:t>3</w:t>
      </w:r>
      <w:r w:rsidRPr="00C729FB">
        <w:rPr>
          <w:rFonts w:asciiTheme="minorEastAsia" w:hAnsiTheme="minorEastAsia" w:cs="新宋体" w:hint="eastAsia"/>
          <w:color w:val="000000"/>
          <w:kern w:val="0"/>
          <w:szCs w:val="21"/>
          <w:highlight w:val="white"/>
        </w:rPr>
        <w:t>：</w:t>
      </w:r>
      <w:r w:rsidRPr="0001203E">
        <w:rPr>
          <w:position w:val="-24"/>
        </w:rPr>
        <w:object w:dxaOrig="1560" w:dyaOrig="620">
          <v:shape id="_x0000_i1074" type="#_x0000_t75" style="width:78pt;height:30.75pt" o:ole="">
            <v:imagedata r:id="rId114" o:title=""/>
          </v:shape>
          <o:OLEObject Type="Embed" ProgID="Equation.DSMT4" ShapeID="_x0000_i1074" DrawAspect="Content" ObjectID="_1502083289" r:id="rId115"/>
        </w:object>
      </w:r>
    </w:p>
    <w:p w:rsidR="00C729FB" w:rsidRDefault="00C729FB" w:rsidP="00C729FB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 w:hint="eastAsia"/>
          <w:noProof/>
          <w:color w:val="000000"/>
          <w:kern w:val="0"/>
          <w:sz w:val="19"/>
          <w:szCs w:val="19"/>
        </w:rPr>
        <w:drawing>
          <wp:inline distT="0" distB="0" distL="0" distR="0">
            <wp:extent cx="5250180" cy="960120"/>
            <wp:effectExtent l="19050" t="0" r="7620" b="0"/>
            <wp:docPr id="2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0180" cy="960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4AC1" w:rsidRPr="00A96BEA" w:rsidRDefault="00EF4AC1" w:rsidP="00EF4AC1">
      <w:r>
        <w:rPr>
          <w:rFonts w:hint="eastAsia"/>
        </w:rPr>
        <w:t>从表中可见，预测结果与实际输出结果吻合。</w:t>
      </w:r>
    </w:p>
    <w:p w:rsidR="00C729FB" w:rsidRDefault="00C729FB" w:rsidP="00C729FB">
      <w:pPr>
        <w:rPr>
          <w:rFonts w:asciiTheme="minorEastAsia" w:hAnsiTheme="minorEastAsia"/>
        </w:rPr>
      </w:pPr>
    </w:p>
    <w:p w:rsidR="0078336C" w:rsidRDefault="0078336C" w:rsidP="00C729FB">
      <w:pPr>
        <w:rPr>
          <w:rFonts w:asciiTheme="minorEastAsia" w:hAnsiTheme="minorEastAsia"/>
        </w:rPr>
      </w:pPr>
    </w:p>
    <w:p w:rsidR="0078336C" w:rsidRDefault="0078336C" w:rsidP="0078336C">
      <w:pPr>
        <w:pStyle w:val="3"/>
      </w:pPr>
      <w:bookmarkStart w:id="29" w:name="_Toc423678256"/>
      <w:r>
        <w:rPr>
          <w:rFonts w:hint="eastAsia"/>
        </w:rPr>
        <w:t>Exch3_03</w:t>
      </w:r>
      <w:r w:rsidR="005402C2">
        <w:rPr>
          <w:rFonts w:hint="eastAsia"/>
        </w:rPr>
        <w:t>.c</w:t>
      </w:r>
      <w:bookmarkEnd w:id="29"/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#include "stdafx.h"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#include&lt;math.h&gt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#include&lt;stdio.h&gt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#include&lt;stdlib.h&gt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void main(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{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int m, n, i, j, k, number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double a, h, tau, r, *x, *t, **u, *a1, *b, *c, *d, *ans, tkmid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double phi(double x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double alpha(double t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double beta(double t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double f(double x, double t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double exact(double x, double t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double *chase_algorithm(double *a, double *b, double *c, int n, double *d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m = 10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n = 10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a = 1.0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h = 1.0 / m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tau = 1.0 / n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r = a*tau / (h*h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printf("r=%.4f\n", r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x = (double *)malloc(sizeof(double)*(m + 1)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for (i = 0; i &lt;= m; i++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x[i] = i*h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t = (double *)malloc(sizeof(double)*(n + 1)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for (k = 0; k &lt;= n; k++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t[k] = k*tau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u = (double * *)malloc(sizeof(double *)*(m + 1)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for (i = 0; i &lt;= m; i++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u[i] = (double *)malloc(sizeof(double)*(n + 1)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for (i = 0; i &lt;= m; i++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u[i][0] = phi(x[i]);   //</w:t>
      </w:r>
      <w:r w:rsidRPr="005402C2">
        <w:t>初始条件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for (k = 1; k &lt;= n; k++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{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u[0][k] = alpha(t[k]);     //</w:t>
      </w:r>
      <w:r w:rsidRPr="005402C2">
        <w:t>边界条件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u[m][k] = beta(t[k]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}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a1 = (double *)malloc(sizeof(double)*(m - 1)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b = (double *)malloc(sizeof(double)*(m - 1)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c = (double *)malloc(sizeof(double)*(m - 1)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d = (double *)malloc(sizeof(double)*(m - 1)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ans = (double *)malloc(sizeof(double)*(m - 1)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for (k = 0; k&lt;n; k++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{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tkmid = (t[k] + t[k + 1]) / 2.0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for (i = 0; i&lt;m - 1; i++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{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</w:r>
      <w:r w:rsidRPr="005402C2">
        <w:tab/>
        <w:t>d[i] = r*u[i][k] / 2.0 + (1.0 - r)*u[i + 1][k] + r*u[i + 2][k] / 2.0 + tau*f(x[i + 1], tkmid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</w:r>
      <w:r w:rsidRPr="005402C2">
        <w:tab/>
        <w:t>a1[i] = -r / 2.0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</w:r>
      <w:r w:rsidRPr="005402C2">
        <w:tab/>
        <w:t>b[i] = 1.0 + r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</w:r>
      <w:r w:rsidRPr="005402C2">
        <w:tab/>
        <w:t>c[i] = a1[i]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}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d[0] = d[0] + r*u[0][k + 1] / 2.0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d[m - 2] = d[m - 2] + r*u[m][k + 1] / 2.0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ans = chase_algorithm(a1, b, c, m - 1, d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for (i = 0; i&lt;m - 1; i++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</w:r>
      <w:r w:rsidRPr="005402C2">
        <w:tab/>
        <w:t>u[i + 1][k + 1] = ans[i]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}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j = int(0.2 / tau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number = int(0.</w:t>
      </w:r>
      <w:r w:rsidRPr="005402C2">
        <w:rPr>
          <w:rFonts w:hint="eastAsia"/>
        </w:rPr>
        <w:t>5</w:t>
      </w:r>
      <w:r w:rsidRPr="005402C2">
        <w:t xml:space="preserve"> / h);  //x=0.</w:t>
      </w:r>
      <w:r w:rsidRPr="005402C2">
        <w:rPr>
          <w:rFonts w:hint="eastAsia"/>
        </w:rPr>
        <w:t>5</w:t>
      </w:r>
      <w:r w:rsidRPr="005402C2">
        <w:t>时对应数组</w:t>
      </w:r>
      <w:r w:rsidRPr="005402C2">
        <w:t>x</w:t>
      </w:r>
      <w:r w:rsidRPr="005402C2">
        <w:t>中节点的编号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for (k = j; k &lt;= n; k = k + j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{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printf("(x,t)=(%.1f,%.1f), numerical=%</w:t>
      </w:r>
      <w:r w:rsidR="00DD2D82">
        <w:rPr>
          <w:rFonts w:hint="eastAsia"/>
        </w:rPr>
        <w:t>.10</w:t>
      </w:r>
      <w:r w:rsidRPr="005402C2">
        <w:t>f, exact=%</w:t>
      </w:r>
      <w:r w:rsidR="00DD2D82">
        <w:rPr>
          <w:rFonts w:hint="eastAsia"/>
        </w:rPr>
        <w:t>.10</w:t>
      </w:r>
      <w:r w:rsidRPr="005402C2">
        <w:t>f, err=%.4e\n", x[number], t[k], u[number][k], exact(x[number], t[k]), fabs(u[number][k] - exact(x[number], t[k]))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}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lastRenderedPageBreak/>
        <w:tab/>
        <w:t>free(a1); free(b); free(c); free(d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free(x); free(t); free(ans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for (i = 0; i &lt;= m; i++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free(u[i]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free(u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}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double phi(double x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{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return 0.0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}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double alpha(double t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{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return 0.0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}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double beta(double t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{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return t*sin(1.0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}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double f(double x, double t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{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return (t + 1)*sin(x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}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double exact(double x, double t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{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return t*sin(x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}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double * chase_algorithm(double *a, double *b, double *c, int n, double *d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{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double * ans, *g, *w, p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int i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ans = (double *)malloc(sizeof(double)*n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g = (double *)malloc(sizeof(double)*n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w = (double *)malloc(sizeof(double)*n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g[0] = d[0] / b[0]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w[0] = c[0] / b[0]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lastRenderedPageBreak/>
        <w:tab/>
        <w:t>for (i = 1; i&lt;n; i++)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{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p = b[i] - a[i] * w[i - 1]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g[i] = (d[i] - a[i] * g[i - 1]) / p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w[i] = c[i] / p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}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ans[n - 1] = g[n - 1]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i = n - 2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do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{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ans[i] = g[i] - w[i] * ans[i + 1]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</w:r>
      <w:r w:rsidRPr="005402C2">
        <w:tab/>
        <w:t>i = i - 1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} while (i &gt;= 0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free(g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free(w)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ab/>
        <w:t>return ans;</w:t>
      </w:r>
    </w:p>
    <w:p w:rsidR="005402C2" w:rsidRPr="005402C2" w:rsidRDefault="005402C2" w:rsidP="005402C2">
      <w:pPr>
        <w:autoSpaceDE w:val="0"/>
        <w:autoSpaceDN w:val="0"/>
        <w:adjustRightInd w:val="0"/>
        <w:jc w:val="left"/>
      </w:pPr>
      <w:r w:rsidRPr="005402C2">
        <w:t>}</w:t>
      </w:r>
    </w:p>
    <w:p w:rsidR="005402C2" w:rsidRDefault="005402C2" w:rsidP="005402C2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5402C2" w:rsidRPr="005402C2" w:rsidRDefault="005402C2" w:rsidP="005402C2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5402C2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运行结果：</w:t>
      </w:r>
    </w:p>
    <w:p w:rsidR="005402C2" w:rsidRPr="00DD2D82" w:rsidRDefault="005402C2" w:rsidP="005402C2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5402C2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m=n=10</w:t>
      </w:r>
    </w:p>
    <w:p w:rsidR="005402C2" w:rsidRDefault="00DD2D82" w:rsidP="005402C2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 w:rsidRPr="00DD2D82">
        <w:rPr>
          <w:rFonts w:ascii="新宋体" w:hAnsi="新宋体" w:cs="新宋体"/>
          <w:noProof/>
          <w:color w:val="000000"/>
          <w:kern w:val="0"/>
          <w:sz w:val="19"/>
          <w:szCs w:val="19"/>
        </w:rPr>
        <w:drawing>
          <wp:inline distT="0" distB="0" distL="0" distR="0">
            <wp:extent cx="5273040" cy="853440"/>
            <wp:effectExtent l="19050" t="0" r="3810" b="0"/>
            <wp:docPr id="2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853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02C2" w:rsidRDefault="005402C2" w:rsidP="005402C2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 w:hint="eastAsia"/>
          <w:color w:val="000000"/>
          <w:kern w:val="0"/>
          <w:sz w:val="19"/>
          <w:szCs w:val="19"/>
          <w:highlight w:val="white"/>
        </w:rPr>
        <w:t>m=n=20</w:t>
      </w:r>
    </w:p>
    <w:p w:rsidR="005402C2" w:rsidRDefault="00DD2D82" w:rsidP="005402C2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 w:rsidRPr="00DD2D82">
        <w:rPr>
          <w:rFonts w:ascii="新宋体" w:hAnsi="新宋体" w:cs="新宋体"/>
          <w:noProof/>
          <w:color w:val="000000"/>
          <w:kern w:val="0"/>
          <w:sz w:val="19"/>
          <w:szCs w:val="19"/>
        </w:rPr>
        <w:drawing>
          <wp:inline distT="0" distB="0" distL="0" distR="0">
            <wp:extent cx="5273040" cy="815340"/>
            <wp:effectExtent l="19050" t="0" r="3810" b="0"/>
            <wp:docPr id="2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815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02C2" w:rsidRDefault="005402C2" w:rsidP="005402C2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 w:hint="eastAsia"/>
          <w:color w:val="000000"/>
          <w:kern w:val="0"/>
          <w:sz w:val="19"/>
          <w:szCs w:val="19"/>
          <w:highlight w:val="white"/>
        </w:rPr>
        <w:t>m=n=40</w:t>
      </w:r>
    </w:p>
    <w:p w:rsidR="005402C2" w:rsidRPr="005402C2" w:rsidRDefault="00DD2D82" w:rsidP="005402C2">
      <w:r w:rsidRPr="00DD2D82">
        <w:rPr>
          <w:noProof/>
        </w:rPr>
        <w:drawing>
          <wp:inline distT="0" distB="0" distL="0" distR="0">
            <wp:extent cx="5273040" cy="822960"/>
            <wp:effectExtent l="19050" t="0" r="3810" b="0"/>
            <wp:docPr id="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822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336C" w:rsidRDefault="0078336C" w:rsidP="0078336C">
      <w:pPr>
        <w:pStyle w:val="3"/>
      </w:pPr>
      <w:bookmarkStart w:id="30" w:name="_Toc423678257"/>
      <w:r>
        <w:rPr>
          <w:rFonts w:hint="eastAsia"/>
        </w:rPr>
        <w:t>Exch3_04</w:t>
      </w:r>
      <w:r w:rsidR="00DD2D82">
        <w:rPr>
          <w:rFonts w:hint="eastAsia"/>
        </w:rPr>
        <w:t>.c</w:t>
      </w:r>
      <w:bookmarkEnd w:id="30"/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>#include "stdafx.h"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>#include &lt;math.h&gt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>#include &lt;stdio.h&gt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>#include &lt;stdlib.h&gt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>void main()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>{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double u1[5], u2[5], u3[5], v1[5], v2[5], c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int i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u1[0] = 0.0958903670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u1[1] = 0.1917847323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u1[2] = 0.2876795655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u1[3] = 0.3835744529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u1[4] = 0.4794693465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u2[0] = 0.0958864513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u2[1] = 0.1917738566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u2[2] = 0.2876613903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u2[3] = 0.3835489410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u2[4] = 0.4794364941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u3[0] = 0.0958854452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u3[1] = 0.1917711265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u3[2] = 0.2876568403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u3[3] = 0.3835425587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u3[4] = 0.4794282777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for (i = 0; i &lt; 5; i++)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  <w:t>{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</w:r>
      <w:r w:rsidRPr="00DD2D82">
        <w:tab/>
        <w:t>v1[i] = (4 * u2[i] - u1[i]) / 3.0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</w:r>
      <w:r w:rsidRPr="00DD2D82">
        <w:tab/>
        <w:t>v2[i] = (4 * u3[i] - u2[i]) / 3.0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</w:r>
      <w:r w:rsidRPr="00DD2D82">
        <w:tab/>
        <w:t>c =sin(0.5)*0.2*(i+1);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ab/>
      </w:r>
      <w:r w:rsidRPr="00DD2D82">
        <w:tab/>
        <w:t>printf("(%.1f,%.1f), v1=%.10f, err1=%.4e, v2=%.10f, err2=%.4e\n", 0.5, 0.2*(i + 1), v1[i], fabs(c - v1[i]), v2[i], fabs(c - v2[i]));</w:t>
      </w:r>
      <w:r w:rsidRPr="00DD2D82">
        <w:tab/>
        <w:t>}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 w:rsidRPr="00DD2D82">
        <w:t>}</w:t>
      </w:r>
    </w:p>
    <w:p w:rsidR="00DD2D82" w:rsidRDefault="00DD2D82" w:rsidP="00DD2D82">
      <w:pPr>
        <w:autoSpaceDE w:val="0"/>
        <w:autoSpaceDN w:val="0"/>
        <w:adjustRightInd w:val="0"/>
        <w:jc w:val="left"/>
      </w:pPr>
      <w:r>
        <w:rPr>
          <w:rFonts w:hint="eastAsia"/>
        </w:rPr>
        <w:t>运行结果：</w:t>
      </w:r>
    </w:p>
    <w:p w:rsidR="00DD2D82" w:rsidRPr="00DD2D82" w:rsidRDefault="00DD2D82" w:rsidP="00DD2D82">
      <w:pPr>
        <w:autoSpaceDE w:val="0"/>
        <w:autoSpaceDN w:val="0"/>
        <w:adjustRightInd w:val="0"/>
        <w:jc w:val="left"/>
      </w:pPr>
      <w:r>
        <w:rPr>
          <w:noProof/>
        </w:rPr>
        <w:drawing>
          <wp:inline distT="0" distB="0" distL="0" distR="0">
            <wp:extent cx="5265420" cy="662940"/>
            <wp:effectExtent l="19050" t="0" r="0" b="0"/>
            <wp:docPr id="3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662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336C" w:rsidRDefault="0078336C" w:rsidP="0078336C">
      <w:pPr>
        <w:pStyle w:val="3"/>
      </w:pPr>
      <w:bookmarkStart w:id="31" w:name="_Toc423678258"/>
      <w:r>
        <w:rPr>
          <w:rFonts w:hint="eastAsia"/>
        </w:rPr>
        <w:t>Exch3_05</w:t>
      </w:r>
      <w:r w:rsidR="00F31593">
        <w:rPr>
          <w:rFonts w:hint="eastAsia"/>
        </w:rPr>
        <w:t>.c</w:t>
      </w:r>
      <w:bookmarkEnd w:id="31"/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#include "stdafx.h"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#include&lt;math.h&gt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#include&lt;stdio.h&gt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#include&lt;stdlib.h&gt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void main(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lastRenderedPageBreak/>
        <w:t>{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int m, n, i, j, k, xnumber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double a, h, tau, r, *x, *t, **u, *a1, *b, *c, *d, *ans, tkmid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double phi(double x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double alpha(double t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double beta(double t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double f(double x, double t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double exact(double x, double t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double *chase_algorithm(double *a, double *b, double *c, int n, double *d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m = 10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n = 10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a = 1.0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h = 1.0 / m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tau = 1.0 / n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r = a*tau / (h*h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printf("r=%.4f\n", r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x = (double *)malloc(sizeof(double)*(m + 1)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for (i = 0; i &lt;= m; i++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x[i] = i*h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t = (double *)malloc(sizeof(double)*(n + 1)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for (k = 0; k &lt;= n; k++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t[k] = k*tau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u = (double * *)malloc(sizeof(double *)*(m + 1)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for (i = 0; i &lt;= m; i++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u[i] = (double *)malloc(sizeof(double)*(n + 1)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for (i = 0; i &lt;= m; i++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u[i][0] = phi(x[i]);   //initial condition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for (k = 1; k &lt;= n; k++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{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u[0][k] = alpha(t[k]);     //boundary condition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u[m][k] = beta(t[k]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}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a1 = (double *)malloc(sizeof(double)*(m - 1)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b = (double *)malloc(sizeof(double)*(m - 1)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c = (double *)malloc(sizeof(double)*(m - 1)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d = (double *)malloc(sizeof(double)*(m - 1)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ans = (double *)malloc(sizeof(double)*(m - 1)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lastRenderedPageBreak/>
        <w:tab/>
        <w:t>for (k = 0; k&lt;n; k++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{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tkmid = (t[k] + t[k + 1]) / 2.0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for (i = 0; i&lt;m - 1; i++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{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</w:r>
      <w:r w:rsidRPr="00F31593">
        <w:tab/>
        <w:t>d[i] = (1.0 / 12 + 0.5*r)*(u[i][k] + u[i + 2][k]) + (5.0 / 6 - r)*u[i + 1][k] + tau*(f(x[i], tkmid) + 10 * f(x[i + 1], tkmid) + f(x[i + 2], tkmid)) / 12.0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</w:r>
      <w:r w:rsidRPr="00F31593">
        <w:tab/>
        <w:t>a1[i] = 1.0 / 12 - r / 2.0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</w:r>
      <w:r w:rsidRPr="00F31593">
        <w:tab/>
        <w:t>b[i] = 5.0 / 6 + r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</w:r>
      <w:r w:rsidRPr="00F31593">
        <w:tab/>
        <w:t>c[i] = a1[i]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}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d[0] = d[0] - (1.0 / 12 - 0.5*r)*u[0][k + 1]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d[m - 2] = d[m - 2] - (1.0 / 12 - 0.5*r)*u[m][k + 1]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ans = chase_algorithm(a1, b, c, m - 1, d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for (i = 0; i&lt;m - 1; i++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</w:r>
      <w:r w:rsidRPr="00F31593">
        <w:tab/>
        <w:t>u[i + 1][k + 1] = ans[i]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}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xnumber = int(0.5 / h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j = int(0.2 / tau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for (k = j; k &lt;= n; k = k + j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{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printf("(x,t)=(0.5,%.1f), numerical=%f, error=%.4e\n", t[k], u[xnumber][k], fabs(u[xnumber][k] - exact(0.5, t[k]))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}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free(a1); free(b); free(c); free(d); free(x); free(t); free(ans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for (i = 0; i &lt;= m; i++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free(u[i]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free(u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}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double phi(double x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{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return 0.0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}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double alpha(double t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{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return 0.0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}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double beta(double t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{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lastRenderedPageBreak/>
        <w:tab/>
        <w:t>return t*sin(1.0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}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double f(double x, double t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{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return (t+1)*sin(x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}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double exact(double x, double t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{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return t*sin(x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}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double * chase_algorithm(double *a, double *b, double *c, int n, double *d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{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double * ans, *g, *w, p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int i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ans = (double *)malloc(sizeof(double)*n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g = (double *)malloc(sizeof(double)*n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w = (double *)malloc(sizeof(double)*n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g[0] = d[0] / b[0]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w[0] = c[0] / b[0]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for (i = 1; i&lt;n; i++)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{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p = b[i] - a[i] * w[i - 1]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g[i] = (d[i] - a[i] * g[i - 1]) / p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w[i] = c[i] / p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}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ans[n - 1] = g[n - 1]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i = n - 2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do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{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ans[i] = g[i] - w[i] * ans[i + 1]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</w:r>
      <w:r w:rsidRPr="00F31593">
        <w:tab/>
        <w:t>i = i - 1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} while (i &gt;= 0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free(g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free(w)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ab/>
        <w:t>return ans;</w:t>
      </w:r>
    </w:p>
    <w:p w:rsidR="00F31593" w:rsidRPr="00F31593" w:rsidRDefault="00F31593" w:rsidP="00F31593">
      <w:pPr>
        <w:autoSpaceDE w:val="0"/>
        <w:autoSpaceDN w:val="0"/>
        <w:adjustRightInd w:val="0"/>
        <w:jc w:val="left"/>
      </w:pPr>
      <w:r w:rsidRPr="00F31593">
        <w:t>}</w:t>
      </w:r>
    </w:p>
    <w:p w:rsidR="00F31593" w:rsidRDefault="00F31593" w:rsidP="00F3159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F31593" w:rsidRDefault="00F31593" w:rsidP="00F31593">
      <w:r>
        <w:rPr>
          <w:rFonts w:hint="eastAsia"/>
        </w:rPr>
        <w:t>运行结果：</w:t>
      </w:r>
    </w:p>
    <w:p w:rsidR="00F31593" w:rsidRDefault="00F31593" w:rsidP="00F31593">
      <w:r>
        <w:rPr>
          <w:rFonts w:hint="eastAsia"/>
        </w:rPr>
        <w:t>m=n=10</w:t>
      </w:r>
    </w:p>
    <w:p w:rsidR="00F31593" w:rsidRDefault="00F31593" w:rsidP="00F31593">
      <w:r>
        <w:rPr>
          <w:noProof/>
        </w:rPr>
        <w:lastRenderedPageBreak/>
        <w:drawing>
          <wp:inline distT="0" distB="0" distL="0" distR="0">
            <wp:extent cx="4191000" cy="914400"/>
            <wp:effectExtent l="19050" t="0" r="0" b="0"/>
            <wp:docPr id="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1593" w:rsidRDefault="00F31593" w:rsidP="00F31593">
      <w:r>
        <w:rPr>
          <w:rFonts w:hint="eastAsia"/>
        </w:rPr>
        <w:t>m=20,n=40</w:t>
      </w:r>
    </w:p>
    <w:p w:rsidR="00F31593" w:rsidRDefault="00F31593" w:rsidP="00F31593">
      <w:r>
        <w:rPr>
          <w:noProof/>
        </w:rPr>
        <w:drawing>
          <wp:inline distT="0" distB="0" distL="0" distR="0">
            <wp:extent cx="4168140" cy="914400"/>
            <wp:effectExtent l="19050" t="0" r="3810" b="0"/>
            <wp:docPr id="2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814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336C" w:rsidRPr="00EF4AC1" w:rsidRDefault="0078336C" w:rsidP="00C729FB">
      <w:pPr>
        <w:rPr>
          <w:rFonts w:asciiTheme="minorEastAsia" w:hAnsiTheme="minorEastAsia"/>
        </w:rPr>
      </w:pPr>
    </w:p>
    <w:p w:rsidR="00FD3B31" w:rsidRDefault="00FD3B31" w:rsidP="00FD3B31">
      <w:pPr>
        <w:pStyle w:val="3"/>
      </w:pPr>
      <w:bookmarkStart w:id="32" w:name="_Toc423678259"/>
      <w:r>
        <w:rPr>
          <w:rFonts w:hint="eastAsia"/>
        </w:rPr>
        <w:t>Exch3_06.c</w:t>
      </w:r>
      <w:bookmarkEnd w:id="32"/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#include "stdafx.h"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#include&lt;math.h&gt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#include&lt;stdio.h&gt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#include&lt;stdlib.h&gt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void main(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{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int m, n, i,j, k,number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double h, tau, a, lambda, mu,r, *x, *t, *a1, *b, *c, *d, *ans, **u, tkmid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double f(double x, double t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double phi(double x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double alpha(double t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double beta(double t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double * chase_algorithm(double *a, double *b, double *c, int n, double *d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double exact(double x, double t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 xml:space="preserve">m = </w:t>
      </w:r>
      <w:r w:rsidRPr="0014668F">
        <w:rPr>
          <w:rFonts w:hint="eastAsia"/>
        </w:rPr>
        <w:t>1</w:t>
      </w:r>
      <w:r w:rsidRPr="0014668F">
        <w:t>0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 xml:space="preserve">n = </w:t>
      </w:r>
      <w:r w:rsidRPr="0014668F">
        <w:rPr>
          <w:rFonts w:hint="eastAsia"/>
        </w:rPr>
        <w:t>4</w:t>
      </w:r>
      <w:r w:rsidRPr="0014668F">
        <w:t>0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h = 1.0 / m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tau = 1.0 / n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a = 1.0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lambda = 0.0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mu = 1.0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r = a*tau / (h*h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printf("r=%.4f\n", r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x = (double *)malloc(sizeof(double)*(m + 1)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for (i = 0; i &lt;= m; i++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x[i] = i*h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t = (double *)malloc(sizeof(double)*(n + 1)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for (k = 0; k &lt;= n; k++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t[k] = k*tau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u = (double * *)malloc(sizeof(double *)*(m + 1)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for (i = 0; i &lt;= m; i++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u[i] = (double *)malloc(sizeof(double)*(n + 1)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for (i = 0; i &lt;= m; i++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u[i][0] = phi(x[i]);   //</w:t>
      </w:r>
      <w:r w:rsidRPr="0014668F">
        <w:t>初始条件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a1 = (double *)malloc(sizeof(double)*(m + 1)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b = (double *)malloc(sizeof(double)*(m + 1)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c = (double *)malloc(sizeof(double)*(m + 1)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d = (double *)malloc(sizeof(double)*(m + 1)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ans = (double *)malloc(sizeof(double)*(m + 1)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for (k = 0; k&lt;n; k++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{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tkmid = (t[k] + t[k + 1]) / 2.0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for (i = 1; i&lt;m; i++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{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</w:r>
      <w:r w:rsidRPr="0014668F">
        <w:tab/>
        <w:t>d[i] = r*u[i - 1][k] / 2.0 + (1.0 - r)*u[i][k] + r*u[i + 1][k] / 2.0 + tau*f(x[i], tkmid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</w:r>
      <w:r w:rsidRPr="0014668F">
        <w:tab/>
        <w:t>a1[i] = -r / 2.0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</w:r>
      <w:r w:rsidRPr="0014668F">
        <w:tab/>
        <w:t>b[i] = 1.0 + r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</w:r>
      <w:r w:rsidRPr="0014668F">
        <w:tab/>
        <w:t>c[i] = a1[i]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}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b[0] = 1.0 + r + r*lambda*h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b[m] = 1.0 + r + r * mu*h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c[0] = -r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a1[m] = -r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d[0] = (1.0 - r - r*lambda*h)*u[0][k] + r*u[1][k] - r*h*alpha(t[k]) - r*h*alpha(t[k + 1]) + tau*f(x[0], tkmid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d[m] = r*u[m - 1][k] + (1.0 - r - r*mu*h)*u[m][k] + r*h*beta(t[k]) + r*h*beta(t[k + 1]) + tau*f(x[m], tkmid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ans = chase_algorithm(a1, b, c, m + 1, d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for (i = 0; i &lt;= m; i++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</w:r>
      <w:r w:rsidRPr="0014668F">
        <w:tab/>
        <w:t>u[i][k + 1] = ans[i]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}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free(a1); free(b); free(c); free(d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j = int(0.2 / tau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number = int(0.4 / h);  //x=0.4</w:t>
      </w:r>
      <w:r w:rsidRPr="0014668F">
        <w:t>时对应数组</w:t>
      </w:r>
      <w:r w:rsidRPr="0014668F">
        <w:t>x</w:t>
      </w:r>
      <w:r w:rsidRPr="0014668F">
        <w:t>中节点的编号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lastRenderedPageBreak/>
        <w:tab/>
        <w:t>for (k = j; k &lt;= n; k = k + j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{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printf("(x,t)=(%.1f,%.1f), numerical=%f, exact=%f, err=%.4e\n", x[number], t[k], u[number][k], exact(x[number], t[k]), fabs(u[number][k] - exact(x[number], t[k]))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}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free(x); free(t); free(ans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for (i = 0; i &lt;= m; i++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free(u[i]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free(u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}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double f(double x, double t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{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double z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z = x*x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return z*(z-12.0)*exp(t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}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double phi(double x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{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return pow(x,4.0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}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double alpha(double t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{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return 0.0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}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double beta(double t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{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return 5.0*exp(t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}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double * chase_algorithm(double *a, double *b, double *c, int n, double *d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{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double * ans, *g, *w, p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int i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ans = (double *)malloc(sizeof(double)*n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g = (double *)malloc(sizeof(double)*n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w = (double *)malloc(sizeof(double)*n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g[0] = d[0] / b[0]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w[0] = c[0] / b[0]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lastRenderedPageBreak/>
        <w:tab/>
        <w:t>for (i = 1; i&lt;n; i++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{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p = b[i] - a[i] * w[i - 1]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g[i] = (d[i] - a[i] * g[i - 1]) / p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w[i] = c[i] / p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}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ans[n - 1] = g[n - 1]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i = n - 2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do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{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ans[i] = g[i] - w[i] * ans[i + 1]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</w:r>
      <w:r w:rsidRPr="0014668F">
        <w:tab/>
        <w:t>i = i - 1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} while (i &gt;= 0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free(g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free(w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return ans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}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double exact(double x, double t)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{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ab/>
        <w:t>return pow(x, 4.0)*exp(t);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>}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</w:p>
    <w:p w:rsidR="0014668F" w:rsidRDefault="0014668F" w:rsidP="0014668F">
      <w:r>
        <w:rPr>
          <w:rFonts w:hint="eastAsia"/>
        </w:rPr>
        <w:t>运行结果：</w:t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 xml:space="preserve">m = </w:t>
      </w:r>
      <w:r w:rsidRPr="0014668F">
        <w:rPr>
          <w:rFonts w:hint="eastAsia"/>
        </w:rPr>
        <w:t>1</w:t>
      </w:r>
      <w:r>
        <w:t>0</w:t>
      </w:r>
      <w:r>
        <w:rPr>
          <w:rFonts w:hint="eastAsia"/>
        </w:rPr>
        <w:t xml:space="preserve">, </w:t>
      </w:r>
      <w:r w:rsidRPr="0014668F">
        <w:t xml:space="preserve">n = </w:t>
      </w:r>
      <w:r w:rsidRPr="0014668F">
        <w:rPr>
          <w:rFonts w:hint="eastAsia"/>
        </w:rPr>
        <w:t>4</w:t>
      </w:r>
      <w:r w:rsidRPr="0014668F">
        <w:t>0;</w:t>
      </w:r>
    </w:p>
    <w:p w:rsidR="0014668F" w:rsidRDefault="0014668F" w:rsidP="0014668F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/>
          <w:noProof/>
          <w:color w:val="000000"/>
          <w:kern w:val="0"/>
          <w:sz w:val="19"/>
          <w:szCs w:val="19"/>
        </w:rPr>
        <w:drawing>
          <wp:inline distT="0" distB="0" distL="0" distR="0">
            <wp:extent cx="5234940" cy="944880"/>
            <wp:effectExtent l="19050" t="0" r="3810" b="0"/>
            <wp:docPr id="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940" cy="944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668F" w:rsidRPr="0014668F" w:rsidRDefault="0014668F" w:rsidP="0014668F">
      <w:pPr>
        <w:autoSpaceDE w:val="0"/>
        <w:autoSpaceDN w:val="0"/>
        <w:adjustRightInd w:val="0"/>
        <w:jc w:val="left"/>
      </w:pPr>
      <w:r w:rsidRPr="0014668F">
        <w:t xml:space="preserve">m = </w:t>
      </w:r>
      <w:r w:rsidRPr="0014668F">
        <w:rPr>
          <w:rFonts w:hint="eastAsia"/>
        </w:rPr>
        <w:t>2</w:t>
      </w:r>
      <w:r>
        <w:t>0</w:t>
      </w:r>
      <w:r>
        <w:rPr>
          <w:rFonts w:hint="eastAsia"/>
        </w:rPr>
        <w:t>,</w:t>
      </w:r>
      <w:r w:rsidRPr="0014668F">
        <w:rPr>
          <w:rFonts w:hint="eastAsia"/>
        </w:rPr>
        <w:t xml:space="preserve"> </w:t>
      </w:r>
      <w:r w:rsidRPr="0014668F">
        <w:t xml:space="preserve">n = </w:t>
      </w:r>
      <w:r w:rsidRPr="0014668F">
        <w:rPr>
          <w:rFonts w:hint="eastAsia"/>
        </w:rPr>
        <w:t>8</w:t>
      </w:r>
      <w:r w:rsidRPr="0014668F">
        <w:t>0;</w:t>
      </w:r>
    </w:p>
    <w:p w:rsidR="0014668F" w:rsidRDefault="0014668F" w:rsidP="0014668F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/>
          <w:noProof/>
          <w:color w:val="000000"/>
          <w:kern w:val="0"/>
          <w:sz w:val="19"/>
          <w:szCs w:val="19"/>
        </w:rPr>
        <w:drawing>
          <wp:inline distT="0" distB="0" distL="0" distR="0">
            <wp:extent cx="5242560" cy="922020"/>
            <wp:effectExtent l="19050" t="0" r="0" b="0"/>
            <wp:docPr id="3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560" cy="922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668F" w:rsidRDefault="0014668F" w:rsidP="0014668F">
      <w:r>
        <w:rPr>
          <w:rFonts w:hint="eastAsia"/>
        </w:rPr>
        <w:t>从上面两个数值结果看出，当时间、空间步长同时减半后，误差降为原来误差的</w:t>
      </w:r>
      <w:r>
        <w:rPr>
          <w:rFonts w:hint="eastAsia"/>
        </w:rPr>
        <w:t>1/4</w:t>
      </w:r>
      <w:r>
        <w:rPr>
          <w:rFonts w:hint="eastAsia"/>
        </w:rPr>
        <w:t>，从而</w:t>
      </w:r>
    </w:p>
    <w:p w:rsidR="0014668F" w:rsidRPr="0014668F" w:rsidRDefault="0014668F" w:rsidP="0014668F">
      <w:r>
        <w:rPr>
          <w:rFonts w:hint="eastAsia"/>
        </w:rPr>
        <w:t>原数值格式是二阶的。</w:t>
      </w:r>
    </w:p>
    <w:p w:rsidR="0022162E" w:rsidRDefault="0022162E" w:rsidP="0022162E">
      <w:pPr>
        <w:pStyle w:val="3"/>
      </w:pPr>
      <w:bookmarkStart w:id="33" w:name="_Toc423678260"/>
      <w:r>
        <w:rPr>
          <w:rFonts w:hint="eastAsia"/>
        </w:rPr>
        <w:t>Exch3_07.c</w:t>
      </w:r>
      <w:bookmarkEnd w:id="33"/>
    </w:p>
    <w:p w:rsidR="00331F3A" w:rsidRPr="00331F3A" w:rsidRDefault="00331F3A" w:rsidP="00331F3A">
      <w:pPr>
        <w:autoSpaceDE w:val="0"/>
        <w:autoSpaceDN w:val="0"/>
        <w:adjustRightInd w:val="0"/>
        <w:jc w:val="left"/>
        <w:rPr>
          <w:rFonts w:ascii="新宋体" w:hAnsi="新宋体" w:cs="新宋体"/>
          <w:b/>
          <w:kern w:val="0"/>
          <w:sz w:val="19"/>
          <w:szCs w:val="19"/>
          <w:highlight w:val="white"/>
          <w:u w:val="single"/>
        </w:rPr>
      </w:pPr>
      <w:r w:rsidRPr="00331F3A"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 xml:space="preserve">1. </w:t>
      </w:r>
      <w:r w:rsidRPr="00331F3A"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>采用</w:t>
      </w:r>
      <w:r w:rsidRPr="00331F3A"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>P</w:t>
      </w:r>
      <w:r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>eaceman-</w:t>
      </w:r>
      <w:r w:rsidRPr="00331F3A"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>R</w:t>
      </w:r>
      <w:r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>achford</w:t>
      </w:r>
      <w:r w:rsidRPr="00331F3A"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>格式的程序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 xml:space="preserve">// ADI </w:t>
      </w:r>
      <w:r w:rsidRPr="00331F3A">
        <w:t>之</w:t>
      </w:r>
      <w:r w:rsidRPr="00331F3A">
        <w:t xml:space="preserve"> Peaceman-Rachford </w:t>
      </w:r>
      <w:r w:rsidRPr="00331F3A">
        <w:t>格式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#include"stdafx.h"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lastRenderedPageBreak/>
        <w:t>#include&lt;math.h&gt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#include&lt;stdlib.h&gt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#include&lt;stdio.h&gt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void main(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a, b, T, r1, r2, dx, dy, dt, *x, *y, *t, ** *u, **v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*a1, *b1, *c1, *d1, *a2, *b2, *c2, *d2, tmid, *ans, temp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int i, j, k, m, n, L, gap_i, gap_j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f(double x, double y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phi(double x, double y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g1(double y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g2(double y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g3(double x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g4(double x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* chase_algorithm(double *a, double *b, double *c, int n, double *d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exact(double x, double y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a = 1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b = 1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T =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m = 8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n = 12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L = 16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x = a / m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y = b / n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t = T / L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1 = dt / (dx*dx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2 = dt / (dy*dy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printf("m=%d, n=%d, L=%d\n", m, n, L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printf("r1=%.4f,   r2=%.4f\n", r1, r2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x = (double *)malloc(sizeof(double)*(m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x[i] = i*dx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y = (double *)malloc(sizeof(double)*(n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j = 0; j &lt;= n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y[j] = j*dy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t = (double *)malloc(sizeof(double)*(L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k = 0; k &lt;= L; k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t[k] = k*dt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u = (double * * *)malloc(sizeof(double *)*((m + 1)*(n + 1)*(L + 1)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u[i] = (double * *)malloc(sizeof(double *)*((n + 1)*(L + 1)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lastRenderedPageBreak/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0; j &lt;= n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i][j] = (double *)malloc(sizeof(double)*(L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v = (double * *)malloc(sizeof(double *)*(m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v[i] = (double *)malloc(sizeof(double)*(n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0; j &lt;= n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i][j][0] = phi(x[i], y[j]);  //</w:t>
      </w:r>
      <w:r w:rsidRPr="00331F3A">
        <w:t>初始条件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k = 1; k &lt;= L; k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0; j &lt;= n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0][j][k] = g1(y[j], t[k]);  //</w:t>
      </w:r>
      <w:r w:rsidRPr="00331F3A">
        <w:t>左边界条件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m][j][k] = g2(y[j], t[k]);  //</w:t>
      </w:r>
      <w:r w:rsidRPr="00331F3A">
        <w:t>右边界条件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i = 1; i &lt;= m - 1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i][0][k] = g3(x[i], t[k]);  //</w:t>
      </w:r>
      <w:r w:rsidRPr="00331F3A">
        <w:t>下边界条件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i][n][k] = g4(x[i], t[k]);  //</w:t>
      </w:r>
      <w:r w:rsidRPr="00331F3A">
        <w:t>上边界条件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a1 = (double *)malloc(sizeof(double)*(m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b1 = (double *)malloc(sizeof(double)*(m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c1 = (double *)malloc(sizeof(double)*(m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1 = (double *)malloc(sizeof(double)*(m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&lt; m - 1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a1[i] = -r1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b1[i] = 1.0 + r1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c1[i] = a1[i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a2 = (double *)malloc(sizeof(double)*(n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lastRenderedPageBreak/>
        <w:tab/>
        <w:t>b2 = (double *)malloc(sizeof(double)*(n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c2 = (double *)malloc(sizeof(double)*(n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2 = (double *)malloc(sizeof(double)*(n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j = 0; j &lt; n - 1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a2[j] = -r2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b2[j] = 1.0 + r2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c2[j] = a2[j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k = 0; k &lt; L; k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tmid = (t[k] + t[k + 1])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1; j &lt;= n - 1; j++)//</w:t>
      </w:r>
      <w:r w:rsidRPr="00331F3A">
        <w:t>固定</w:t>
      </w:r>
      <w:r w:rsidRPr="00331F3A">
        <w:t>j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or (i = 1; i &lt;= m - 1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</w:r>
      <w:r w:rsidRPr="00331F3A">
        <w:tab/>
        <w:t>d1[i - 1] = r2*(u[i][j - 1][k] + u[i][j + 1][k]) / 2.0 + (1.0 - r2)*u[i][j][k] + f(x[i], y[j], tmid)*dt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v[0][j] = (1 - r2)*u[0][j][k] / 2.0 + (1 + r2)*u[0][j][k + 1] / 2.0 + r2*(u[0][j - 1][k] + u[0][j + 1][k] - u[0][j - 1][k + 1] - u[0][j + 1][k + 1]) / 4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v[m][j] = (1 - r2)*u[m][j][k] / 2.0 + (1 + r2)*u[m][j][k + 1] / 2.0 + r2*(u[m][j - 1][k] + u[m][j + 1][k] - u[m][j - 1][k + 1] - u[m][j + 1][k + 1]) / 4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d1[0] = d1[0] + r1*v[0][j]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d1[m - 2] = d1[m - 2] + r1*v[m][j]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ans = chase_algorithm(a1, b1, c1, m - 1, d1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or (i = 1; i &lt;= m - 1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</w:r>
      <w:r w:rsidRPr="00331F3A">
        <w:tab/>
        <w:t>v[i][j] = ans[i - 1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ree(ans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i = 1; i &lt;= m - 1; i++)//</w:t>
      </w:r>
      <w:r w:rsidRPr="00331F3A">
        <w:t>固定</w:t>
      </w:r>
      <w:r w:rsidRPr="00331F3A">
        <w:t>i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or (j = 1; j &lt;= n - 1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</w:r>
      <w:r w:rsidRPr="00331F3A">
        <w:tab/>
        <w:t>d2[j - 1] = r1*(v[i - 1][j] + v[i + 1][j]) / 2.0 + (1.0 - r1)*v[i][j] + f(x[i], y[j], tmid)*dt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d2[0] = d2[0] + r2*u[i][0][k + 1]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d2[n - 2] = d2[n - 2] + r2*u[i][n][k + 1]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ans = chase_algorithm(a2, b2, c2, n - 1, d2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or (j = 1; j &lt;= n - 1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</w:r>
      <w:r w:rsidRPr="00331F3A">
        <w:tab/>
        <w:t>u[i][j][k + 1] = ans[j - 1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ree(ans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//end for k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lastRenderedPageBreak/>
        <w:tab/>
        <w:t>gap_i = m / 4;//</w:t>
      </w:r>
      <w:r w:rsidRPr="00331F3A">
        <w:t>用于确定</w:t>
      </w:r>
      <w:r w:rsidRPr="00331F3A">
        <w:t>x</w:t>
      </w:r>
      <w:r w:rsidRPr="00331F3A">
        <w:t>方向每隔多少个点打印结果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gap_j = n / 5;//</w:t>
      </w:r>
      <w:r w:rsidRPr="00331F3A">
        <w:t>用于确定</w:t>
      </w:r>
      <w:r w:rsidRPr="00331F3A">
        <w:t>y</w:t>
      </w:r>
      <w:r w:rsidRPr="00331F3A">
        <w:t>方向每隔多少个点打印结果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k = 3 * L / 5;//</w:t>
      </w:r>
      <w:r w:rsidRPr="00331F3A">
        <w:t>用于确定</w:t>
      </w:r>
      <w:r w:rsidR="003E63CD">
        <w:t>t=1.2</w:t>
      </w:r>
      <w:r w:rsidRPr="00331F3A">
        <w:t>时的时间层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gap_i; i &lt;= m - 1; i = i + gap_i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gap_j; j &lt;= n - 1; j = j + gap_j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temp = fabs(exact(x[i], y[j], t[k]) - u[i][j][k]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printf("(%.2f, %.2f, %.2f)     numerical=%f,    err=%.4e\n", x[i], y[j], t[k], u[i][j][k], temp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x); free(y); free(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a1); free(b1); free(c1); free(d1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a2); free(b2); free(c2); free(d2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0; j &lt;= n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ree(u[i][j]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ree(u[i]); free(v[i]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u); free(v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f(double x, double y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2*(t-1)* exp(t*t+x + y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phi(double x, double y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x + y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g1(double y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t*t+y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lastRenderedPageBreak/>
        <w:t>double g2(double y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t*t + y+1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g3(double x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t*t + x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g4(double x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t*t + x+1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* chase_algorithm(double *a, double *b, double *c, int n, double *d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* ans, *g, *w, p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int i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ans = (double *)malloc(sizeof(double)*n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g = (double *)malloc(sizeof(double)*n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w = (double *)malloc(sizeof(double)*n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g[0] = d[0] / b[0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w[0] = c[0] / b[0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1; i&lt;n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p = b[i] - a[i] * w[i - 1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g[i] = (d[i] - a[i] * g[i - 1]) / p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w[i] = c[i] / p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ans[n - 1] = g[n - 1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i = n - 2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ans[i] = g[i] - w[i] * ans[i + 1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i = i - 1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 while (i &gt;= 0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g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w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ans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exact(double x, double y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lastRenderedPageBreak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t*t+x + y);</w:t>
      </w:r>
    </w:p>
    <w:p w:rsid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Default="00331F3A" w:rsidP="00331F3A">
      <w:r>
        <w:rPr>
          <w:rFonts w:hint="eastAsia"/>
        </w:rPr>
        <w:t>程序运行结果：</w:t>
      </w:r>
    </w:p>
    <w:p w:rsidR="00331F3A" w:rsidRDefault="00331F3A" w:rsidP="00331F3A"/>
    <w:p w:rsidR="00331F3A" w:rsidRDefault="00331F3A" w:rsidP="00331F3A">
      <w:r>
        <w:rPr>
          <w:rFonts w:hint="eastAsia"/>
          <w:noProof/>
        </w:rPr>
        <w:drawing>
          <wp:inline distT="0" distB="0" distL="0" distR="0">
            <wp:extent cx="4831080" cy="2171700"/>
            <wp:effectExtent l="19050" t="0" r="7620" b="0"/>
            <wp:docPr id="20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1080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F3A" w:rsidRDefault="00331F3A" w:rsidP="00331F3A"/>
    <w:p w:rsidR="00331F3A" w:rsidRDefault="00331F3A" w:rsidP="00331F3A">
      <w:r>
        <w:rPr>
          <w:rFonts w:hint="eastAsia"/>
          <w:noProof/>
        </w:rPr>
        <w:drawing>
          <wp:inline distT="0" distB="0" distL="0" distR="0">
            <wp:extent cx="4808220" cy="2133600"/>
            <wp:effectExtent l="19050" t="0" r="0" b="0"/>
            <wp:docPr id="2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822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F3A" w:rsidRDefault="00331F3A" w:rsidP="00331F3A">
      <w:pPr>
        <w:autoSpaceDE w:val="0"/>
        <w:autoSpaceDN w:val="0"/>
        <w:adjustRightInd w:val="0"/>
        <w:jc w:val="left"/>
        <w:rPr>
          <w:rFonts w:ascii="新宋体" w:hAnsi="新宋体" w:cs="新宋体"/>
          <w:color w:val="008000"/>
          <w:kern w:val="0"/>
          <w:sz w:val="19"/>
          <w:szCs w:val="19"/>
          <w:highlight w:val="white"/>
        </w:rPr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  <w:rPr>
          <w:rFonts w:ascii="新宋体" w:hAnsi="新宋体" w:cs="新宋体"/>
          <w:b/>
          <w:kern w:val="0"/>
          <w:sz w:val="19"/>
          <w:szCs w:val="19"/>
          <w:highlight w:val="white"/>
          <w:u w:val="single"/>
        </w:rPr>
      </w:pPr>
      <w:r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>2</w:t>
      </w:r>
      <w:r w:rsidRPr="00331F3A"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 xml:space="preserve">. </w:t>
      </w:r>
      <w:r w:rsidRPr="00331F3A"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>采用</w:t>
      </w:r>
      <w:r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>D</w:t>
      </w:r>
      <w:r>
        <w:rPr>
          <w:rFonts w:ascii="新宋体" w:hAnsi="新宋体" w:cs="新宋体"/>
          <w:b/>
          <w:kern w:val="0"/>
          <w:sz w:val="19"/>
          <w:szCs w:val="19"/>
          <w:highlight w:val="white"/>
          <w:u w:val="single"/>
        </w:rPr>
        <w:t>’</w:t>
      </w:r>
      <w:r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>Yakonov</w:t>
      </w:r>
      <w:r w:rsidRPr="00331F3A"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>格式的程序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 xml:space="preserve">// ADI </w:t>
      </w:r>
      <w:r w:rsidRPr="00331F3A">
        <w:t>之</w:t>
      </w:r>
      <w:r w:rsidRPr="00331F3A">
        <w:t xml:space="preserve"> D'Yakonov </w:t>
      </w:r>
      <w:r w:rsidRPr="00331F3A">
        <w:t>格式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#include"stdafx.h"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#include&lt;math.h&gt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#include&lt;stdlib.h&gt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#include&lt;stdio.h&gt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void main(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a, b, T, r1, r2, dx, dy, dt, *x, *y, *t, ** *u, **v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*a1, *b1, *c1, *d1, *a2, *b2, *c2, *d2, tmid, *ans, temp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int i, j, k, m, n, L, gap_i, gap_j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f(double x, double y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phi(double x, double y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lastRenderedPageBreak/>
        <w:tab/>
        <w:t>double g1(double y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g2(double y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g3(double x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g4(double x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* chase_algorithm(double *a, double *b, double *c, int n, double *d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exact(double x, double y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a = 1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b = 1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T =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m = 4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n = 6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L = 8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x = a / m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y = b / n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t = T / L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1 = dt / (dx*dx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2 = dt / (dy*dy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printf("m=%d, n=%d, L=%d\n", m, n, L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printf("r1=%.4f,   r2=%.4f\n", r1, r2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x = (double *)malloc(sizeof(double)*(m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x[i] = i*dx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y = (double *)malloc(sizeof(double)*(n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j = 0; j &lt;= n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y[j] = j*dy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t = (double *)malloc(sizeof(double)*(L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k = 0; k &lt;= L; k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t[k] = k*dt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u = (double * * *)malloc(sizeof(double *)*((m + 1)*(n + 1)*(L + 1)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u[i] = (double * *)malloc(sizeof(double *)*((n + 1)*(L + 1)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0; j &lt;= n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i][j] = (double *)malloc(sizeof(double)*(L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v = (double * *)malloc(sizeof(double *)*(m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v[i] = (double *)malloc(sizeof(double)*(n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lastRenderedPageBreak/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0; j &lt;= n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i][j][0] = phi(x[i], y[j]);  //</w:t>
      </w:r>
      <w:r w:rsidRPr="00331F3A">
        <w:t>初始条件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k = 1; k &lt;= L; k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0; j &lt;= n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0][j][k] = g1(y[j], t[k]);  //</w:t>
      </w:r>
      <w:r w:rsidRPr="00331F3A">
        <w:t>左边界条件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m][j][k] = g2(y[j], t[k]);  //</w:t>
      </w:r>
      <w:r w:rsidRPr="00331F3A">
        <w:t>右边界条件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i = 1; i &lt;= m - 1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i][0][k] = g3(x[i], t[k]);  //</w:t>
      </w:r>
      <w:r w:rsidRPr="00331F3A">
        <w:t>下边界条件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i][n][k] = g4(x[i], t[k]);  //</w:t>
      </w:r>
      <w:r w:rsidRPr="00331F3A">
        <w:t>上边界条件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a1 = (double *)malloc(sizeof(double)*(m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b1 = (double *)malloc(sizeof(double)*(m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c1 = (double *)malloc(sizeof(double)*(m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1 = (double *)malloc(sizeof(double)*(m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&lt; m - 1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a1[i] = -r1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b1[i] = 1.0 + r1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c1[i] = a1[i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a2 = (double *)malloc(sizeof(double)*(n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b2 = (double *)malloc(sizeof(double)*(n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c2 = (double *)malloc(sizeof(double)*(n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2 = (double *)malloc(sizeof(double)*(n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j = 0; j &lt; n - 1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a2[j] = -r2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b2[j] = 1.0 + r2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c2[j] = a2[j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k = 0; k &lt; L; k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lastRenderedPageBreak/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tmid = (t[k] + t[k + 1])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1; j &lt;= n - 1; j++)//</w:t>
      </w:r>
      <w:r w:rsidRPr="00331F3A">
        <w:t>固定</w:t>
      </w:r>
      <w:r w:rsidRPr="00331F3A">
        <w:t>j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or (i = 1; i &lt;= m - 1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</w:r>
      <w:r w:rsidRPr="00331F3A">
        <w:tab/>
        <w:t>temp = r2*(1 - r1)*(u[i][j - 1][k] + u[i][j + 1][k]) / 2.0 + r1*(1 - r2)*(u[i - 1][j][k] + u[i + 1][j][k]) / 2.0 + (1 - r1)*(1 - r2)*u[i][j][k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</w:r>
      <w:r w:rsidRPr="00331F3A">
        <w:tab/>
        <w:t>d1[i - 1] = temp + f(x[i], y[j], tmid)*dt + r1*r2*(u[i - 1][j - 1][k] + u[i + 1][j - 1][k] + u[i - 1][j + 1][k] + u[i + 1][j + 1][k]) / 4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v[0][j] = (1 + r2)*u[0][j][k + 1] - r2*(u[0][j - 1][k + 1] + u[0][j + 1][k + 1])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v[m][j] = (1 + r2)*u[m][j][k + 1] - r2*(u[m][j - 1][k + 1] + u[m][j + 1][k + 1])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d1[0] = d1[0] + r1*v[0][j]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d1[m - 2] = d1[m - 2] + r1*v[m][j]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ans = chase_algorithm(a1, b1, c1, m - 1, d1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or (i = 1; i &lt;= m - 1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</w:r>
      <w:r w:rsidRPr="00331F3A">
        <w:tab/>
        <w:t>v[i][j] = ans[i - 1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ree(ans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i = 1; i &lt;= m - 1; i++)//</w:t>
      </w:r>
      <w:r w:rsidRPr="00331F3A">
        <w:t>固定</w:t>
      </w:r>
      <w:r w:rsidRPr="00331F3A">
        <w:t>i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or (j = 1; j &lt;= n - 1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</w:r>
      <w:r w:rsidRPr="00331F3A">
        <w:tab/>
        <w:t>d2[j - 1] = v[i][j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d2[0] = d2[0] + r2*u[i][0][k + 1]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d2[n - 2] = d2[n - 2] + r2*u[i][n][k + 1]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ans = chase_algorithm(a2, b2, c2, n - 1, d2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or (j = 1; j &lt;= n - 1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</w:r>
      <w:r w:rsidRPr="00331F3A">
        <w:tab/>
        <w:t>u[i][j][k + 1] = ans[j - 1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ree(ans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//end for k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gap_i = m / 4;//</w:t>
      </w:r>
      <w:r w:rsidRPr="00331F3A">
        <w:t>用于确定</w:t>
      </w:r>
      <w:r w:rsidRPr="00331F3A">
        <w:t>x</w:t>
      </w:r>
      <w:r w:rsidRPr="00331F3A">
        <w:t>方向每隔多少个点打印结果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gap_j = n / 5;//</w:t>
      </w:r>
      <w:r w:rsidRPr="00331F3A">
        <w:t>用于确定</w:t>
      </w:r>
      <w:r w:rsidRPr="00331F3A">
        <w:t>y</w:t>
      </w:r>
      <w:r w:rsidRPr="00331F3A">
        <w:t>方向每隔多少个点打印结果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k = 3 * L / 5;//</w:t>
      </w:r>
      <w:r w:rsidRPr="00331F3A">
        <w:t>用于确定</w:t>
      </w:r>
      <w:r w:rsidR="003E63CD">
        <w:t>t=1.2</w:t>
      </w:r>
      <w:r w:rsidRPr="00331F3A">
        <w:t>时的时间层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gap_i; i &lt;= m - 1; i = i + gap_i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gap_j; j &lt;= n - 1; j = j + gap_j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temp = fabs(exact(x[i], y[j], t[k]) - u[i][j][k]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printf("(%.2f, %.2f, %.2f)     numerical=%f,    err=%.4e\n", x[i], y[j], t[k], u[i][j][k], temp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lastRenderedPageBreak/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x); free(y); free(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a1); free(b1); free(c1); free(d1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a2); free(b2); free(c2); free(d2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0; j &lt;= n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ree(u[i][j]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ree(u[i]); free(v[i]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u); free(v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f(double x, double y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2 * (t - 1)* exp(t*t + x + y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phi(double x, double y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x + y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g1(double y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t*t + y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g2(double y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t*t + y + 1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g3(double x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lastRenderedPageBreak/>
        <w:tab/>
        <w:t>return exp(t*t + x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g4(double x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t*t + x + 1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* chase_algorithm(double *a, double *b, double *c, int n, double *d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* ans, *g, *w, p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int i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ans = (double *)malloc(sizeof(double)*n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g = (double *)malloc(sizeof(double)*n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w = (double *)malloc(sizeof(double)*n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g[0] = d[0] / b[0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w[0] = c[0] / b[0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1; i&lt;n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p = b[i] - a[i] * w[i - 1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g[i] = (d[i] - a[i] * g[i - 1]) / p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w[i] = c[i] / p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ans[n - 1] = g[n - 1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i = n - 2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ans[i] = g[i] - w[i] * ans[i + 1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i = i - 1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 while (i &gt;= 0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g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w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ans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exact(double x, double y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t*t + y+x);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Default="003E0015" w:rsidP="00331F3A">
      <w:pPr>
        <w:autoSpaceDE w:val="0"/>
        <w:autoSpaceDN w:val="0"/>
        <w:adjustRightInd w:val="0"/>
        <w:jc w:val="left"/>
      </w:pPr>
      <w:r>
        <w:rPr>
          <w:rFonts w:hint="eastAsia"/>
        </w:rPr>
        <w:t>程序运行结果与</w:t>
      </w:r>
      <w:r>
        <w:rPr>
          <w:rFonts w:hint="eastAsia"/>
        </w:rPr>
        <w:t>Peaceman-Rachford</w:t>
      </w:r>
      <w:r>
        <w:rPr>
          <w:rFonts w:hint="eastAsia"/>
        </w:rPr>
        <w:t>格式的结果完全相同。</w:t>
      </w:r>
    </w:p>
    <w:p w:rsidR="003E0015" w:rsidRDefault="003E0015" w:rsidP="00331F3A">
      <w:pPr>
        <w:autoSpaceDE w:val="0"/>
        <w:autoSpaceDN w:val="0"/>
        <w:adjustRightInd w:val="0"/>
        <w:jc w:val="left"/>
      </w:pPr>
    </w:p>
    <w:p w:rsidR="003E0015" w:rsidRPr="003E0015" w:rsidRDefault="003E0015" w:rsidP="00331F3A">
      <w:pPr>
        <w:autoSpaceDE w:val="0"/>
        <w:autoSpaceDN w:val="0"/>
        <w:adjustRightInd w:val="0"/>
        <w:jc w:val="left"/>
        <w:rPr>
          <w:rFonts w:ascii="新宋体" w:hAnsi="新宋体" w:cs="新宋体"/>
          <w:b/>
          <w:kern w:val="0"/>
          <w:sz w:val="19"/>
          <w:szCs w:val="19"/>
          <w:highlight w:val="white"/>
          <w:u w:val="single"/>
        </w:rPr>
      </w:pPr>
      <w:r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>3</w:t>
      </w:r>
      <w:r w:rsidRPr="00331F3A"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 xml:space="preserve">. </w:t>
      </w:r>
      <w:r w:rsidRPr="00331F3A"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>采用</w:t>
      </w:r>
      <w:r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>Douglas</w:t>
      </w:r>
      <w:r w:rsidRPr="00331F3A">
        <w:rPr>
          <w:rFonts w:ascii="新宋体" w:hAnsi="新宋体" w:cs="新宋体" w:hint="eastAsia"/>
          <w:b/>
          <w:kern w:val="0"/>
          <w:sz w:val="19"/>
          <w:szCs w:val="19"/>
          <w:highlight w:val="white"/>
          <w:u w:val="single"/>
        </w:rPr>
        <w:t>格式的程序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lastRenderedPageBreak/>
        <w:t xml:space="preserve">// ADI </w:t>
      </w:r>
      <w:r w:rsidRPr="00331F3A">
        <w:t>之</w:t>
      </w:r>
      <w:r w:rsidRPr="00331F3A">
        <w:t xml:space="preserve"> Douglas </w:t>
      </w:r>
      <w:r w:rsidRPr="00331F3A">
        <w:t>格式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#include"stdafx.h"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#include&lt;math.h&gt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#include&lt;stdlib.h&gt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#include&lt;stdio.h&gt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void main(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a, b, T, r1, r2, dx, dy, dt, *x, *y, *t, ** *u, **v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*a1, *b1, *c1, *d1, *a2, *b2, *c2, *d2, tmid, *ans, temp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int i, j, k, m, n, L, gap_i, gap_j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f(double x, double y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phi(double x, double y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g1(double y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g2(double y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g3(double x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g4(double x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* chase_algorithm(double *a, double *b, double *c, int n, double *d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exact(double x, double y, double 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a = 1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b = 1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T =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m = 8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n =12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L = 16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x = a / m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y = b / n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t = T / L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1 = dt / (dx*dx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2 = dt / (dy*dy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printf("m=%d, n=%d, L=%d\n", m, n, L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printf("r1=%.4f,   r2=%.4f\n", r1, r2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x = (double *)malloc(sizeof(double)*(m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x[i] = i*dx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y = (double *)malloc(sizeof(double)*(n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j = 0; j &lt;= n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y[j] = j*dy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t = (double *)malloc(sizeof(double)*(L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k = 0; k &lt;= L; k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t[k] = k*dt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u = (double * * *)malloc(sizeof(double *)*((m + 1)*(n + 1)*(L + 1)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lastRenderedPageBreak/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u[i] = (double * *)malloc(sizeof(double *)*((n + 1)*(L + 1)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0; j &lt;= n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i][j] = (double *)malloc(sizeof(double)*(L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v = (double * *)malloc(sizeof(double *)*(m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v[i] = (double *)malloc(sizeof(double)*(n +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0; j &lt;= n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i][j][0] = phi(x[i], y[j]);  //</w:t>
      </w:r>
      <w:r w:rsidRPr="00331F3A">
        <w:t>初始条件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k = 1; k &lt;= L; k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0; j &lt;= n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0][j][k] = g1(y[j], t[k]);  //</w:t>
      </w:r>
      <w:r w:rsidRPr="00331F3A">
        <w:t>左边界条件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m][j][k] = g2(y[j], t[k]);  //</w:t>
      </w:r>
      <w:r w:rsidRPr="00331F3A">
        <w:t>右边界条件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i = 1; i &lt;= m - 1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i][0][k] = g3(x[i], t[k]);  //</w:t>
      </w:r>
      <w:r w:rsidRPr="00331F3A">
        <w:t>下边界条件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u[i][n][k] = g4(x[i], t[k]);  //</w:t>
      </w:r>
      <w:r w:rsidRPr="00331F3A">
        <w:t>上边界条件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a1 = (double *)malloc(sizeof(double)*(m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b1 = (double *)malloc(sizeof(double)*(m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c1 = (double *)malloc(sizeof(double)*(m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1 = (double *)malloc(sizeof(double)*(m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&lt; m - 1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a1[i] = -r1/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b1[i] = 1.0 + r1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c1[i] = a1[i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a2 = (double *)malloc(sizeof(double)*(n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b2 = (double *)malloc(sizeof(double)*(n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c2 = (double *)malloc(sizeof(double)*(n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2 = (double *)malloc(sizeof(double)*(n - 1)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j = 0; j &lt; n - 1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a2[j] = -r2/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b2[j] = 1.0 + r2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c2[j] = a2[j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k = 0; k &lt; L; k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tmid = (t[k] + t[k + 1])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1; j &lt;= n - 1; j++)//</w:t>
      </w:r>
      <w:r w:rsidRPr="00331F3A">
        <w:t>固定</w:t>
      </w:r>
      <w:r w:rsidRPr="00331F3A">
        <w:t>j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or (i = 1; i &lt;= m - 1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</w:r>
      <w:r w:rsidRPr="00331F3A">
        <w:tab/>
        <w:t>d1[i - 1] = r1*(u[i - 1][j][k] - 2 * u[i][j][k] + u[i + 1][j][k])+ r2*(u[i][j - 1][k] - 2 * u[i][j][k] + u[i][j + 1][k]) + f(x[i], y[j], tmid)*dt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v[0][j] = (1 + r2)*(u[0][j][k + 1] - u[0][j][k]) - r2*(u[0][j + 1][k + 1] - u[0][j + 1][k] + u[0][j - 1][k + 1] - u[0][j - 1][k])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v[m][j] = (1 + r2)*(u[m][j][k + 1] - u[m][j][k]) - r2*(u[m][j + 1][k + 1] - u[m][j + 1][k] + u[m][j - 1][k + 1] - u[m][j - 1][k]) / 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d1[0] = d1[0] + r1*v[0][j]/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d1[m - 2] = d1[m - 2] + r1*v[m][j]/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ans = chase_algorithm(a1, b1, c1, m - 1, d1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or (i = 1; i &lt;= m - 1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</w:r>
      <w:r w:rsidRPr="00331F3A">
        <w:tab/>
        <w:t>v[i][j] = ans[i - 1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ree(ans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i = 1; i &lt;= m - 1; i++)//</w:t>
      </w:r>
      <w:r w:rsidRPr="00331F3A">
        <w:t>固定</w:t>
      </w:r>
      <w:r w:rsidRPr="00331F3A">
        <w:t>i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or (j = 1; j &lt;= n - 1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</w:r>
      <w:r w:rsidRPr="00331F3A">
        <w:tab/>
        <w:t>d2[j - 1] = (1+r2)*u[i][j][k]-r2*(u[i][j-1][k]+u[i][j+1][k])/2.0+v[i][j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d2[0] = d2[0] + r2*u[i][0][k + 1]/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d2[n - 2] = d2[n - 2] + r2*u[i][n][k + 1]/2.0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ans = chase_algorithm(a2, b2, c2, n - 1, d2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or (j = 1; j &lt;= n - 1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</w:r>
      <w:r w:rsidRPr="00331F3A">
        <w:tab/>
        <w:t>u[i][j][k + 1] = ans[j - 1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ree(ans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lastRenderedPageBreak/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//end for k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gap_i = m / 4;//</w:t>
      </w:r>
      <w:r w:rsidRPr="00331F3A">
        <w:t>用于确定</w:t>
      </w:r>
      <w:r w:rsidRPr="00331F3A">
        <w:t>x</w:t>
      </w:r>
      <w:r w:rsidRPr="00331F3A">
        <w:t>方向每隔多少个点打印结果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gap_j = n / 5;//</w:t>
      </w:r>
      <w:r w:rsidRPr="00331F3A">
        <w:t>用于确定</w:t>
      </w:r>
      <w:r w:rsidRPr="00331F3A">
        <w:t>y</w:t>
      </w:r>
      <w:r w:rsidRPr="00331F3A">
        <w:t>方向每隔多少个点打印结果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k = 3 * L / 5;//</w:t>
      </w:r>
      <w:r w:rsidRPr="00331F3A">
        <w:t>用于确定</w:t>
      </w:r>
      <w:r w:rsidR="003E63CD">
        <w:t>t=1.2</w:t>
      </w:r>
      <w:r w:rsidRPr="00331F3A">
        <w:t>时的时间层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gap_i; i &lt;= m - 1; i = i + gap_i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gap_j; j &lt;= n - 1; j = j + gap_j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temp = fabs(exact(x[i], y[j], t[k]) - u[i][j][k]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printf("(%.2f, %.2f, %.2f)     numerical=%f,    err=%.4e\n", x[i], y[j], t[k], u[i][j][k], temp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x); free(y); free(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a1); free(b1); free(c1); free(d1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a2); free(b2); free(c2); free(d2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or (j = 0; j &lt;= n; j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</w:r>
      <w:r w:rsidRPr="00331F3A">
        <w:tab/>
        <w:t>free(u[i][j]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0; i &lt;= m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free(u[i]); free(v[i]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u); free(v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f(double x, double y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2 * (t - 1)* exp(t*t + x + y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phi(double x, double y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x + y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lastRenderedPageBreak/>
        <w:t>double g1(double y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t*t + y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g2(double y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t*t + y + 1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g3(double x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t*t + x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g4(double x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t*t + x + 1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* chase_algorithm(double *a, double *b, double *c, int n, double *d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uble * ans, *g, *w, p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int i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ans = (double *)malloc(sizeof(double)*n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g = (double *)malloc(sizeof(double)*n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w = (double *)malloc(sizeof(double)*n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g[0] = d[0] / b[0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w[0] = c[0] / b[0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or (i = 1; i&lt;n; i++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p = b[i] - a[i] * w[i - 1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g[i] = (d[i] - a[i] * g[i - 1]) / p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w[i] = c[i] / p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ans[n - 1] = g[n - 1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i = n - 2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do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ans[i] = g[i] - w[i] * ans[i + 1]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</w:r>
      <w:r w:rsidRPr="00331F3A">
        <w:tab/>
        <w:t>i = i - 1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} while (i &gt;= 0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lastRenderedPageBreak/>
        <w:tab/>
        <w:t>free(g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free(w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ans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double exact(double x, double y, double t)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{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ab/>
        <w:t>return exp(x + y +t*t);</w:t>
      </w:r>
    </w:p>
    <w:p w:rsidR="00331F3A" w:rsidRPr="00331F3A" w:rsidRDefault="00331F3A" w:rsidP="00331F3A">
      <w:pPr>
        <w:autoSpaceDE w:val="0"/>
        <w:autoSpaceDN w:val="0"/>
        <w:adjustRightInd w:val="0"/>
        <w:jc w:val="left"/>
      </w:pPr>
      <w:r w:rsidRPr="00331F3A">
        <w:t>}</w:t>
      </w:r>
    </w:p>
    <w:p w:rsidR="003E0015" w:rsidRDefault="003E0015" w:rsidP="003E0015">
      <w:pPr>
        <w:autoSpaceDE w:val="0"/>
        <w:autoSpaceDN w:val="0"/>
        <w:adjustRightInd w:val="0"/>
        <w:jc w:val="left"/>
      </w:pPr>
      <w:r>
        <w:rPr>
          <w:rFonts w:hint="eastAsia"/>
        </w:rPr>
        <w:t>程序运行结果与</w:t>
      </w:r>
      <w:r>
        <w:rPr>
          <w:rFonts w:hint="eastAsia"/>
        </w:rPr>
        <w:t>Peaceman-Rachford</w:t>
      </w:r>
      <w:r>
        <w:rPr>
          <w:rFonts w:hint="eastAsia"/>
        </w:rPr>
        <w:t>格式的结果完全相同。</w:t>
      </w:r>
    </w:p>
    <w:p w:rsidR="00331F3A" w:rsidRDefault="00331F3A" w:rsidP="00331F3A"/>
    <w:p w:rsidR="00393E7C" w:rsidRDefault="00393E7C" w:rsidP="00393E7C">
      <w:pPr>
        <w:pStyle w:val="3"/>
      </w:pPr>
      <w:bookmarkStart w:id="34" w:name="_Toc423678261"/>
      <w:r>
        <w:rPr>
          <w:rFonts w:hint="eastAsia"/>
        </w:rPr>
        <w:t>Exch3_08.c</w:t>
      </w:r>
      <w:bookmarkEnd w:id="34"/>
    </w:p>
    <w:p w:rsidR="00393E7C" w:rsidRPr="003E63CD" w:rsidRDefault="00393E7C" w:rsidP="00393E7C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Cs w:val="21"/>
          <w:highlight w:val="white"/>
        </w:rPr>
      </w:pPr>
      <w:r w:rsidRPr="003E63CD">
        <w:rPr>
          <w:rFonts w:ascii="新宋体" w:hAnsi="新宋体" w:cs="新宋体"/>
          <w:kern w:val="0"/>
          <w:szCs w:val="21"/>
          <w:highlight w:val="white"/>
        </w:rPr>
        <w:t>//</w:t>
      </w:r>
      <w:r w:rsidR="00C65E91">
        <w:rPr>
          <w:rFonts w:ascii="新宋体" w:hAnsi="新宋体" w:cs="新宋体" w:hint="eastAsia"/>
          <w:kern w:val="0"/>
          <w:szCs w:val="21"/>
          <w:highlight w:val="white"/>
        </w:rPr>
        <w:t>选用紧</w:t>
      </w:r>
      <w:r w:rsidRPr="003E63CD">
        <w:rPr>
          <w:rFonts w:ascii="新宋体" w:hAnsi="新宋体" w:cs="新宋体"/>
          <w:kern w:val="0"/>
          <w:szCs w:val="21"/>
          <w:highlight w:val="white"/>
        </w:rPr>
        <w:t>ADI</w:t>
      </w:r>
      <w:r w:rsidRPr="003E63CD">
        <w:rPr>
          <w:rFonts w:ascii="新宋体" w:hAnsi="新宋体" w:cs="新宋体"/>
          <w:kern w:val="0"/>
          <w:szCs w:val="21"/>
          <w:highlight w:val="white"/>
        </w:rPr>
        <w:t>－</w:t>
      </w:r>
      <w:r w:rsidRPr="003E63CD">
        <w:rPr>
          <w:rFonts w:ascii="新宋体" w:hAnsi="新宋体" w:cs="新宋体"/>
          <w:kern w:val="0"/>
          <w:szCs w:val="21"/>
          <w:highlight w:val="white"/>
        </w:rPr>
        <w:t xml:space="preserve"> D'Yakonov</w:t>
      </w:r>
      <w:r w:rsidR="00C65E91">
        <w:rPr>
          <w:rFonts w:ascii="新宋体" w:hAnsi="新宋体" w:cs="新宋体" w:hint="eastAsia"/>
          <w:kern w:val="0"/>
          <w:szCs w:val="21"/>
          <w:highlight w:val="white"/>
        </w:rPr>
        <w:t>方法</w:t>
      </w:r>
      <w:r w:rsidRPr="003E63CD">
        <w:rPr>
          <w:rFonts w:ascii="新宋体" w:hAnsi="新宋体" w:cs="新宋体"/>
          <w:kern w:val="0"/>
          <w:szCs w:val="21"/>
          <w:highlight w:val="white"/>
        </w:rPr>
        <w:t>，关于时间二阶，关于空间四阶。</w:t>
      </w:r>
    </w:p>
    <w:p w:rsidR="00393E7C" w:rsidRPr="003E63CD" w:rsidRDefault="00393E7C" w:rsidP="00393E7C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Cs w:val="21"/>
          <w:highlight w:val="white"/>
        </w:rPr>
      </w:pPr>
      <w:r w:rsidRPr="003E63CD">
        <w:rPr>
          <w:rFonts w:ascii="新宋体" w:hAnsi="新宋体" w:cs="新宋体"/>
          <w:kern w:val="0"/>
          <w:szCs w:val="21"/>
          <w:highlight w:val="white"/>
        </w:rPr>
        <w:t>//</w:t>
      </w:r>
      <w:r w:rsidRPr="003E63CD">
        <w:rPr>
          <w:rFonts w:ascii="新宋体" w:hAnsi="新宋体" w:cs="新宋体"/>
          <w:kern w:val="0"/>
          <w:szCs w:val="21"/>
          <w:highlight w:val="white"/>
        </w:rPr>
        <w:t>求解二维抛物型方程初边值问题</w:t>
      </w:r>
      <w:r w:rsidRPr="003E63CD">
        <w:rPr>
          <w:rFonts w:ascii="新宋体" w:hAnsi="新宋体" w:cs="新宋体"/>
          <w:kern w:val="0"/>
          <w:szCs w:val="21"/>
          <w:highlight w:val="white"/>
        </w:rPr>
        <w:t>//</w:t>
      </w:r>
      <w:r w:rsidRPr="003E63CD">
        <w:rPr>
          <w:rFonts w:ascii="新宋体" w:hAnsi="新宋体" w:cs="新宋体"/>
          <w:kern w:val="0"/>
          <w:szCs w:val="21"/>
          <w:highlight w:val="white"/>
        </w:rPr>
        <w:t>紧差分之－交替方向</w:t>
      </w:r>
      <w:r w:rsidRPr="003E63CD">
        <w:rPr>
          <w:rFonts w:ascii="新宋体" w:hAnsi="新宋体" w:cs="新宋体"/>
          <w:kern w:val="0"/>
          <w:szCs w:val="21"/>
          <w:highlight w:val="white"/>
        </w:rPr>
        <w:t xml:space="preserve"> ADI </w:t>
      </w:r>
      <w:r w:rsidRPr="003E63CD">
        <w:rPr>
          <w:rFonts w:ascii="新宋体" w:hAnsi="新宋体" w:cs="新宋体"/>
          <w:kern w:val="0"/>
          <w:szCs w:val="21"/>
          <w:highlight w:val="white"/>
        </w:rPr>
        <w:t>之</w:t>
      </w:r>
      <w:r w:rsidRPr="003E63CD">
        <w:rPr>
          <w:rFonts w:ascii="新宋体" w:hAnsi="新宋体" w:cs="新宋体"/>
          <w:kern w:val="0"/>
          <w:szCs w:val="21"/>
          <w:highlight w:val="white"/>
        </w:rPr>
        <w:t xml:space="preserve"> D'Yakonov </w:t>
      </w:r>
      <w:r w:rsidRPr="003E63CD">
        <w:rPr>
          <w:rFonts w:ascii="新宋体" w:hAnsi="新宋体" w:cs="新宋体"/>
          <w:kern w:val="0"/>
          <w:szCs w:val="21"/>
          <w:highlight w:val="white"/>
        </w:rPr>
        <w:t>格式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#include"stdafx.h"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#include&lt;math.h&gt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#include&lt;stdlib.h&gt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#include&lt;stdio.h&gt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void main(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a, b, T, r1, r2, dx, dy, dt, *x, *y, *t, ** *u, **v, const11, const12, const21, const22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*a1, *b1, *c1, *d1, *a2, *b2, *c2, *d2, tmid, *ans, temp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int i, j, k, m, n, L, gap_i, gap_j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f(double x, double y, double t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phi(double x, double y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g1(double y, double t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g2(double y, double t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g3(double x, double t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g4(double x, double t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epsilon_x_delta_y(double * * *u, int i, int j, int k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epsilon_y_delta_x(double * * *u, int i, int j, int k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epsilon_x_epsilon_y(double * * *u, int i, int j, int k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delta_x_delta_y(double * * *u, int i, int j, int k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* chase_algorithm(double *a, double *b, double *c, int n, double *d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exact(double x, double y, double t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a = 1.0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b = 1.0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T = 2.0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m = 80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n = 120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lastRenderedPageBreak/>
        <w:tab/>
        <w:t>L = 320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x = a / m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y = b / n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t = T / L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r1 = dt / (dx*dx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r2 = dt / (dy*dy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printf("m=%d, n=%d, L=%d\n", m, n, L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printf("r1=%.4f,   r2=%.4f\n", r1, r2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x = (double *)malloc(sizeof(double)*(m + 1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or (i = 0; i &lt;= m; i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x[i] = i*dx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y = (double *)malloc(sizeof(double)*(n + 1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or (j = 0; j &lt;= n; j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y[j] = j*dy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t = (double *)malloc(sizeof(double)*(L + 1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or (k = 0; k &lt;= L; k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t[k] = k*dt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u = (double * * *)malloc(sizeof(double *)*((m + 1)*(n + 1)*(L + 1)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or (i = 0; i &lt;= m; i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u[i] = (double * *)malloc(sizeof(double *)*((n + 1)*(L + 1)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or (i = 0; i &lt;= m; i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for (j = 0; j &lt;= n; j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u[i][j] = (double *)malloc(sizeof(double)*(L + 1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v = (double * *)malloc(sizeof(double *)*(m + 1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or (i = 0; i &lt;= m; i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v[i] = (double *)malloc(sizeof(double)*(n + 1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or (i = 0; i &lt;= m; i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for (j = 0; j &lt;= n; j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u[i][j][0] = phi(x[i], y[j]);  //</w:t>
      </w:r>
      <w:r w:rsidRPr="00393E7C">
        <w:t>初始条件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or (k = 1; k &lt;= L; k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for (j = 0; j &lt;= n; j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u[0][j][k] = g1(y[j], t[k]);  //</w:t>
      </w:r>
      <w:r w:rsidRPr="00393E7C">
        <w:t>左边界条件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lastRenderedPageBreak/>
        <w:tab/>
      </w:r>
      <w:r w:rsidRPr="00393E7C">
        <w:tab/>
      </w:r>
      <w:r w:rsidRPr="00393E7C">
        <w:tab/>
        <w:t>u[m][j][k] = g2(y[j], t[k]);  //</w:t>
      </w:r>
      <w:r w:rsidRPr="00393E7C">
        <w:t>右边界条件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for (i = 1; i &lt;= m - 1; i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u[i][0][k] = g3(x[i], t[k]);  //</w:t>
      </w:r>
      <w:r w:rsidRPr="00393E7C">
        <w:t>下边界条件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u[i][n][k] = g4(x[i], t[k]);  //</w:t>
      </w:r>
      <w:r w:rsidRPr="00393E7C">
        <w:t>上边界条件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const11 = 1.0 / 12.0 - r1 / 2.0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const12 = 10.0 / 12.0 + r1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const21 = 1.0 / 12.0 - r2 / 2.0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const22 = 10.0 / 12.0 + r2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a1 = (double *)malloc(sizeof(double)*(m - 1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b1 = (double *)malloc(sizeof(double)*(m - 1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c1 = (double *)malloc(sizeof(double)*(m - 1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1 = (double *)malloc(sizeof(double)*(m - 1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or (i = 0; i&lt; m - 1; i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a1[i] = const11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b1[i] = const12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c1[i] = a1[i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a2 = (double *)malloc(sizeof(double)*(n - 1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b2 = (double *)malloc(sizeof(double)*(n - 1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c2 = (double *)malloc(sizeof(double)*(n - 1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2 = (double *)malloc(sizeof(double)*(n - 1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or (j = 0; j &lt; n - 1; j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a2[j] = const21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b2[j] = const22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c2[j] = a2[j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or (k = 0; k &lt; L; k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tmid = (t[k] + t[k + 1]) / 2.0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for (j = 1; j &lt;= n - 1; j++)//</w:t>
      </w:r>
      <w:r w:rsidRPr="00393E7C">
        <w:t>固定</w:t>
      </w:r>
      <w:r w:rsidRPr="00393E7C">
        <w:t>j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for (i = 1; i &lt;= m - 1; i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{</w:t>
      </w:r>
      <w:r w:rsidRPr="00393E7C">
        <w:tab/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</w:r>
      <w:r w:rsidRPr="00393E7C">
        <w:tab/>
        <w:t>temp = f(x[i - 1], y[j - 1], tmid) + 10 * f(x[i - 1], y[j], tmid) + f(x[i - 1], y[j + 1], tmid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</w:r>
      <w:r w:rsidRPr="00393E7C">
        <w:tab/>
        <w:t xml:space="preserve">temp = temp + f(x[i + 1], y[j - 1], tmid) + 10 * f(x[i + 1], y[j], tmid) + f(x[i + 1], </w:t>
      </w:r>
      <w:r w:rsidRPr="00393E7C">
        <w:lastRenderedPageBreak/>
        <w:t>y[j + 1], tmid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</w:r>
      <w:r w:rsidRPr="00393E7C">
        <w:tab/>
        <w:t>temp = temp + 10 * (f(x[i], y[j - 1], tmid) + 10 * f(x[i], y[j], tmid) + f(x[i], y[j + 1], tmid)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</w:r>
      <w:r w:rsidRPr="00393E7C">
        <w:tab/>
        <w:t>temp = dt*temp / 144.0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</w:r>
      <w:r w:rsidRPr="00393E7C">
        <w:tab/>
        <w:t>temp = temp+epsilon_x_epsilon_y(u, i, j, k)+r2*epsilon_x_delta_y(u,i,j,k)/2.0+r1*epsilon_y_delta_x(u,i,j,k)/2.0+r1*r2*delta_x_delta_y(u,i,j,k)/4.0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 xml:space="preserve">            d1[i - 1] =  temp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v[0][j] = const21*(u[0][j - 1][k + 1] + u[0][j + 1][k + 1]) + const22*u[0][j][k + 1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v[m][j] = const21*(u[m][j - 1][k + 1] + u[m][j + 1][k + 1]) + const22*u[m][j][k + 1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d1[0] = d1[0] - const11*v[0][j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d1[m - 2] = d1[m - 2] - const11*v[m][j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ans = chase_algorithm(a1, b1, c1, m - 1, d1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for (i = 1; i &lt;= m - 1; i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</w:r>
      <w:r w:rsidRPr="00393E7C">
        <w:tab/>
        <w:t>v[i][j] = ans[i - 1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free(ans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for (i = 1; i &lt;= m - 1; i++)//</w:t>
      </w:r>
      <w:r w:rsidRPr="00393E7C">
        <w:t>固定</w:t>
      </w:r>
      <w:r w:rsidRPr="00393E7C">
        <w:t>i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for (j = 1; j &lt;= n - 1; j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</w:r>
      <w:r w:rsidRPr="00393E7C">
        <w:tab/>
        <w:t>d2[j - 1] = v[i][j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d2[0] = d2[0] - const21*u[i][0][k + 1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d2[n - 2] = d2[n - 2] - const21*u[i][n][k + 1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ans = chase_algorithm(a2, b2, c2, n - 1, d2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for (j = 1; j &lt;= n - 1; j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</w:r>
      <w:r w:rsidRPr="00393E7C">
        <w:tab/>
        <w:t>u[i][j][k + 1] = ans[j - 1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free(ans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}//end for k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gap_i = m / 4;//</w:t>
      </w:r>
      <w:r w:rsidRPr="00393E7C">
        <w:t>用于确定</w:t>
      </w:r>
      <w:r w:rsidRPr="00393E7C">
        <w:t>x</w:t>
      </w:r>
      <w:r w:rsidRPr="00393E7C">
        <w:t>方向每隔多少个点打印结果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gap_j = n / 5;//</w:t>
      </w:r>
      <w:r w:rsidRPr="00393E7C">
        <w:t>用于确定</w:t>
      </w:r>
      <w:r w:rsidRPr="00393E7C">
        <w:t>y</w:t>
      </w:r>
      <w:r w:rsidRPr="00393E7C">
        <w:t>方向每隔多少个点打印结果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k = 3 * L / 5;//</w:t>
      </w:r>
      <w:r w:rsidRPr="00393E7C">
        <w:t>用于确定</w:t>
      </w:r>
      <w:r w:rsidRPr="00393E7C">
        <w:t>t=1.2</w:t>
      </w:r>
      <w:r w:rsidRPr="00393E7C">
        <w:t>时的时间层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or (i = gap_i; i &lt;= m - 1; i = i + gap_i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for (j = gap_j; j &lt;= n - 1; j = j + gap_j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temp = fabs(exact(x[i], y[j], t[k]) - u[i][j][k]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printf("(%.2f, %.2f, %.2f)     numerical=%f,    err=%.4e\n", x[i], y[j], t[k], u[i][j][k], temp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ree(x); free(y); free(t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ree(a1); free(b1); free(c1); free(d1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ree(a2); free(b2); free(c2); free(d2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or (i = 0; i &lt;= m; i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for (j = 0; j &lt;= n; j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</w:r>
      <w:r w:rsidRPr="00393E7C">
        <w:tab/>
        <w:t>free(u[i][j]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or (i = 0; i &lt;= m; i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free(u[i]); free(v[i]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ree(u); free(v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double f(double x, double y, double t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return 2 * (t - 1)* exp(t*t + x + y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double phi(double x, double y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return exp(x + y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double g1(double y, double t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return exp(t*t + y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double g2(double y, double t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return exp(t*t + y + 1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double g3(double x, double t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return exp(t*t + x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double g4(double x, double t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lastRenderedPageBreak/>
        <w:tab/>
        <w:t>return exp(t*t + x + 1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double epsilon_x_delta_y(double * * *u, int i, int j, int k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temp1,temp2, temp3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temp1 = u[i - 1][j - 1][k] + 10 * u[i][j - 1][k] + u[i + 1][j - 1][k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temp2 = u[i - 1][j][k] + 10 * u[i][j][k] + u[i + 1][j][k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temp3 = u[i - 1][j + 1][k] + 10 * u[i][j + 1][k] + u[i + 1][j + 1][k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return (temp1 + temp3 - 2 * temp2) / 12.0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double epsilon_y_delta_x(double * * *u, int i, int j, int k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temp1, temp2, temp3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temp1 = u[i - 1][j - 1][k] + 10 * u[i - 1][j][k] + u[i - 1][j + 1][k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temp2 = u[i][j - 1][k] + 10 * u[i][j][k] + u[i][j + 1][k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temp3 = u[i + 1][j - 1][k] + 10 * u[i + 1][j][k] + u[i + 1][j + 1][k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return (temp1 + temp3 - 2 * temp2) / 12.0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double epsilon_x_epsilon_y(double * * *u, int i, int j, int k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temp1, temp2, temp3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temp1 = u[i - 1][j - 1][k] + 10 * u[i][j - 1][k] + u[i + 1][j - 1][k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temp2 = u[i - 1][j][k] + 10 * u[i][j][k] + u[i + 1][j][k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temp3 = u[i - 1][j + 1][k] + 10 * u[i][j + 1][k] + u[i + 1][j + 1][k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return (temp1 + temp3 + 10 * temp2) / 144.0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double delta_x_delta_y(double * * *u, int i, int j, int k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temp1, temp2, temp3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temp1 = u[i - 1][j - 1][k] -2 * u[i][j - 1][k] + u[i + 1][j - 1][k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temp2 = u[i - 1][j][k] -2 * u[i][j][k] + u[i + 1][j][k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temp3 = u[i - 1][j + 1][k] -2 * u[i][j + 1][k] + u[i + 1][j + 1][k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return temp1 + temp3 - 2 * temp2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double * chase_algorithm(double *a, double *b, double *c, int n, double *d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uble * ans, *g, *w, p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int i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ans = (double *)malloc(sizeof(double)*n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g = (double *)malloc(sizeof(double)*n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w = (double *)malloc(sizeof(double)*n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lastRenderedPageBreak/>
        <w:tab/>
        <w:t>g[0] = d[0] / b[0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w[0] = c[0] / b[0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or (i = 1; i&lt;n; i++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p = b[i] - a[i] * w[i - 1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g[i] = (d[i] - a[i] * g[i - 1]) / p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w[i] = c[i] / p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ans[n - 1] = g[n - 1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i = n - 2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do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ans[i] = g[i] - w[i] * ans[i + 1]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</w:r>
      <w:r w:rsidRPr="00393E7C">
        <w:tab/>
        <w:t>i = i - 1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} while (i &gt;= 0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ree(g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free(w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return ans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}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double exact(double x, double y, double t)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{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ab/>
        <w:t>return exp(t*t + x + y);</w:t>
      </w:r>
    </w:p>
    <w:p w:rsidR="00393E7C" w:rsidRPr="00393E7C" w:rsidRDefault="00393E7C" w:rsidP="00393E7C">
      <w:pPr>
        <w:autoSpaceDE w:val="0"/>
        <w:autoSpaceDN w:val="0"/>
        <w:adjustRightInd w:val="0"/>
        <w:jc w:val="left"/>
      </w:pPr>
      <w:r w:rsidRPr="00393E7C">
        <w:t>}</w:t>
      </w:r>
    </w:p>
    <w:p w:rsidR="00393E7C" w:rsidRDefault="00393E7C" w:rsidP="00393E7C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393E7C" w:rsidRPr="00393E7C" w:rsidRDefault="00393E7C" w:rsidP="00393E7C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393E7C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程序运行结果：</w:t>
      </w:r>
    </w:p>
    <w:p w:rsidR="00393E7C" w:rsidRDefault="00393E7C" w:rsidP="00393E7C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 w:hint="eastAsia"/>
          <w:noProof/>
          <w:color w:val="000000"/>
          <w:kern w:val="0"/>
          <w:sz w:val="19"/>
          <w:szCs w:val="19"/>
        </w:rPr>
        <w:drawing>
          <wp:inline distT="0" distB="0" distL="0" distR="0">
            <wp:extent cx="4800600" cy="2148840"/>
            <wp:effectExtent l="19050" t="0" r="0" b="0"/>
            <wp:docPr id="2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148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3E7C" w:rsidRDefault="00393E7C" w:rsidP="00393E7C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 w:hint="eastAsia"/>
          <w:noProof/>
          <w:color w:val="000000"/>
          <w:kern w:val="0"/>
          <w:sz w:val="19"/>
          <w:szCs w:val="19"/>
        </w:rPr>
        <w:lastRenderedPageBreak/>
        <w:drawing>
          <wp:inline distT="0" distB="0" distL="0" distR="0">
            <wp:extent cx="4785360" cy="2141220"/>
            <wp:effectExtent l="19050" t="0" r="0" b="0"/>
            <wp:docPr id="20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5360" cy="214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3E7C" w:rsidRDefault="00393E7C" w:rsidP="00393E7C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393E7C" w:rsidRDefault="00393E7C" w:rsidP="00393E7C"/>
    <w:p w:rsidR="00393E7C" w:rsidRPr="00331F3A" w:rsidRDefault="00393E7C" w:rsidP="00331F3A"/>
    <w:p w:rsidR="00C729FB" w:rsidRPr="007D6B6D" w:rsidRDefault="007D6B6D" w:rsidP="007D6B6D">
      <w:pPr>
        <w:pStyle w:val="2"/>
      </w:pPr>
      <w:bookmarkStart w:id="35" w:name="_Toc423678262"/>
      <w:r>
        <w:rPr>
          <w:rFonts w:hint="eastAsia"/>
        </w:rPr>
        <w:t>习题</w:t>
      </w:r>
      <w:r w:rsidR="00714938">
        <w:rPr>
          <w:rFonts w:hint="eastAsia"/>
        </w:rPr>
        <w:t>四</w:t>
      </w:r>
      <w:bookmarkEnd w:id="35"/>
    </w:p>
    <w:p w:rsidR="007D6B6D" w:rsidRDefault="007D6B6D" w:rsidP="007D6B6D">
      <w:pPr>
        <w:pStyle w:val="3"/>
      </w:pPr>
      <w:bookmarkStart w:id="36" w:name="_Toc423678263"/>
      <w:r>
        <w:rPr>
          <w:rFonts w:hint="eastAsia"/>
        </w:rPr>
        <w:t>Exch4_01</w:t>
      </w:r>
      <w:bookmarkEnd w:id="36"/>
    </w:p>
    <w:p w:rsidR="008F19C7" w:rsidRDefault="008F19C7" w:rsidP="008F19C7">
      <w:r>
        <w:rPr>
          <w:rFonts w:hint="eastAsia"/>
        </w:rPr>
        <w:t xml:space="preserve">1. </w:t>
      </w:r>
      <w:r w:rsidR="005E42AD">
        <w:rPr>
          <w:rFonts w:hint="eastAsia"/>
        </w:rPr>
        <w:t>证：原方程</w:t>
      </w:r>
      <w:r>
        <w:rPr>
          <w:rFonts w:hint="eastAsia"/>
        </w:rPr>
        <w:t>也有一族特征线，其方程为</w:t>
      </w:r>
      <w:r w:rsidRPr="00694055">
        <w:rPr>
          <w:position w:val="-10"/>
        </w:rPr>
        <w:object w:dxaOrig="1020" w:dyaOrig="320">
          <v:shape id="_x0000_i1075" type="#_x0000_t75" style="width:51pt;height:15.75pt" o:ole="">
            <v:imagedata r:id="rId129" o:title=""/>
          </v:shape>
          <o:OLEObject Type="Embed" ProgID="Equation.DSMT4" ShapeID="_x0000_i1075" DrawAspect="Content" ObjectID="_1502083290" r:id="rId130"/>
        </w:object>
      </w:r>
      <w:r>
        <w:rPr>
          <w:rFonts w:hint="eastAsia"/>
        </w:rPr>
        <w:t>（</w:t>
      </w:r>
      <w:r w:rsidRPr="00694055">
        <w:rPr>
          <w:position w:val="-10"/>
        </w:rPr>
        <w:object w:dxaOrig="200" w:dyaOrig="320">
          <v:shape id="_x0000_i1076" type="#_x0000_t75" style="width:9.75pt;height:15.75pt" o:ole="">
            <v:imagedata r:id="rId131" o:title=""/>
          </v:shape>
          <o:OLEObject Type="Embed" ProgID="Equation.DSMT4" ShapeID="_x0000_i1076" DrawAspect="Content" ObjectID="_1502083291" r:id="rId132"/>
        </w:object>
      </w:r>
      <w:r>
        <w:rPr>
          <w:rFonts w:hint="eastAsia"/>
        </w:rPr>
        <w:t>为任意常数），且沿着特征线，函数</w:t>
      </w:r>
      <w:r w:rsidRPr="00F40A73">
        <w:rPr>
          <w:position w:val="-10"/>
        </w:rPr>
        <w:object w:dxaOrig="660" w:dyaOrig="320">
          <v:shape id="_x0000_i1077" type="#_x0000_t75" style="width:33pt;height:15.75pt" o:ole="">
            <v:imagedata r:id="rId133" o:title=""/>
          </v:shape>
          <o:OLEObject Type="Embed" ProgID="Equation.DSMT4" ShapeID="_x0000_i1077" DrawAspect="Content" ObjectID="_1502083292" r:id="rId134"/>
        </w:object>
      </w:r>
      <w:r>
        <w:rPr>
          <w:rFonts w:hint="eastAsia"/>
        </w:rPr>
        <w:t>为常值。在这些特征线中有一条临界线</w:t>
      </w:r>
      <w:r w:rsidRPr="009C5824">
        <w:rPr>
          <w:position w:val="-4"/>
        </w:rPr>
        <w:object w:dxaOrig="220" w:dyaOrig="260">
          <v:shape id="_x0000_i1078" type="#_x0000_t75" style="width:11.25pt;height:12.75pt" o:ole="">
            <v:imagedata r:id="rId135" o:title=""/>
          </v:shape>
          <o:OLEObject Type="Embed" ProgID="Equation.DSMT4" ShapeID="_x0000_i1078" DrawAspect="Content" ObjectID="_1502083293" r:id="rId136"/>
        </w:object>
      </w:r>
      <w:r>
        <w:rPr>
          <w:rFonts w:hint="eastAsia"/>
        </w:rPr>
        <w:t>，如下图所示，这条特征线将求解区域分成两部分</w:t>
      </w:r>
      <w:r w:rsidRPr="00734737">
        <w:rPr>
          <w:position w:val="-12"/>
        </w:rPr>
        <w:object w:dxaOrig="320" w:dyaOrig="360">
          <v:shape id="_x0000_i1079" type="#_x0000_t75" style="width:15.75pt;height:18pt" o:ole="">
            <v:imagedata r:id="rId137" o:title=""/>
          </v:shape>
          <o:OLEObject Type="Embed" ProgID="Equation.DSMT4" ShapeID="_x0000_i1079" DrawAspect="Content" ObjectID="_1502083294" r:id="rId138"/>
        </w:object>
      </w:r>
      <w:r>
        <w:rPr>
          <w:rFonts w:hint="eastAsia"/>
        </w:rPr>
        <w:t>和</w:t>
      </w:r>
      <w:r w:rsidRPr="00734737">
        <w:rPr>
          <w:position w:val="-12"/>
        </w:rPr>
        <w:object w:dxaOrig="340" w:dyaOrig="360">
          <v:shape id="_x0000_i1080" type="#_x0000_t75" style="width:17.25pt;height:18pt" o:ole="">
            <v:imagedata r:id="rId139" o:title=""/>
          </v:shape>
          <o:OLEObject Type="Embed" ProgID="Equation.DSMT4" ShapeID="_x0000_i1080" DrawAspect="Content" ObjectID="_1502083295" r:id="rId140"/>
        </w:object>
      </w:r>
      <w:r>
        <w:rPr>
          <w:rFonts w:hint="eastAsia"/>
        </w:rPr>
        <w:t>。由于</w:t>
      </w:r>
      <w:r w:rsidR="005E42AD">
        <w:rPr>
          <w:rFonts w:hint="eastAsia"/>
        </w:rPr>
        <w:t>原方程</w:t>
      </w:r>
      <w:r>
        <w:rPr>
          <w:rFonts w:hint="eastAsia"/>
        </w:rPr>
        <w:t>表示的波函数是向右传播的，所以在</w:t>
      </w:r>
      <w:r w:rsidRPr="00734737">
        <w:rPr>
          <w:position w:val="-12"/>
        </w:rPr>
        <w:object w:dxaOrig="320" w:dyaOrig="360">
          <v:shape id="_x0000_i1081" type="#_x0000_t75" style="width:15.75pt;height:18pt" o:ole="">
            <v:imagedata r:id="rId137" o:title=""/>
          </v:shape>
          <o:OLEObject Type="Embed" ProgID="Equation.DSMT4" ShapeID="_x0000_i1081" DrawAspect="Content" ObjectID="_1502083296" r:id="rId141"/>
        </w:object>
      </w:r>
      <w:r>
        <w:rPr>
          <w:rFonts w:hint="eastAsia"/>
        </w:rPr>
        <w:t>内的点</w:t>
      </w:r>
      <w:r w:rsidRPr="00F40A73">
        <w:rPr>
          <w:position w:val="-10"/>
        </w:rPr>
        <w:object w:dxaOrig="520" w:dyaOrig="320">
          <v:shape id="_x0000_i1082" type="#_x0000_t75" style="width:26.25pt;height:15.75pt" o:ole="">
            <v:imagedata r:id="rId142" o:title=""/>
          </v:shape>
          <o:OLEObject Type="Embed" ProgID="Equation.DSMT4" ShapeID="_x0000_i1082" DrawAspect="Content" ObjectID="_1502083297" r:id="rId143"/>
        </w:object>
      </w:r>
      <w:r>
        <w:rPr>
          <w:rFonts w:hint="eastAsia"/>
        </w:rPr>
        <w:t>处的函数</w:t>
      </w:r>
      <w:r w:rsidRPr="00734737">
        <w:rPr>
          <w:position w:val="-6"/>
        </w:rPr>
        <w:object w:dxaOrig="200" w:dyaOrig="220">
          <v:shape id="_x0000_i1083" type="#_x0000_t75" style="width:9.75pt;height:10.5pt" o:ole="">
            <v:imagedata r:id="rId144" o:title=""/>
          </v:shape>
          <o:OLEObject Type="Embed" ProgID="Equation.DSMT4" ShapeID="_x0000_i1083" DrawAspect="Content" ObjectID="_1502083298" r:id="rId145"/>
        </w:object>
      </w:r>
      <w:r>
        <w:rPr>
          <w:rFonts w:hint="eastAsia"/>
        </w:rPr>
        <w:t>的值依赖于左边界条件，而在</w:t>
      </w:r>
      <w:r w:rsidRPr="00734737">
        <w:rPr>
          <w:position w:val="-12"/>
        </w:rPr>
        <w:object w:dxaOrig="340" w:dyaOrig="360">
          <v:shape id="_x0000_i1084" type="#_x0000_t75" style="width:17.25pt;height:18pt" o:ole="">
            <v:imagedata r:id="rId146" o:title=""/>
          </v:shape>
          <o:OLEObject Type="Embed" ProgID="Equation.DSMT4" ShapeID="_x0000_i1084" DrawAspect="Content" ObjectID="_1502083299" r:id="rId147"/>
        </w:object>
      </w:r>
      <w:r>
        <w:rPr>
          <w:rFonts w:hint="eastAsia"/>
        </w:rPr>
        <w:t>内的点</w:t>
      </w:r>
      <w:r w:rsidRPr="00F40A73">
        <w:rPr>
          <w:position w:val="-10"/>
        </w:rPr>
        <w:object w:dxaOrig="520" w:dyaOrig="320">
          <v:shape id="_x0000_i1085" type="#_x0000_t75" style="width:26.25pt;height:15.75pt" o:ole="">
            <v:imagedata r:id="rId142" o:title=""/>
          </v:shape>
          <o:OLEObject Type="Embed" ProgID="Equation.DSMT4" ShapeID="_x0000_i1085" DrawAspect="Content" ObjectID="_1502083300" r:id="rId148"/>
        </w:object>
      </w:r>
      <w:r>
        <w:rPr>
          <w:rFonts w:hint="eastAsia"/>
        </w:rPr>
        <w:t>处的函数</w:t>
      </w:r>
      <w:r w:rsidRPr="00734737">
        <w:rPr>
          <w:position w:val="-6"/>
        </w:rPr>
        <w:object w:dxaOrig="200" w:dyaOrig="220">
          <v:shape id="_x0000_i1086" type="#_x0000_t75" style="width:9.75pt;height:10.5pt" o:ole="">
            <v:imagedata r:id="rId144" o:title=""/>
          </v:shape>
          <o:OLEObject Type="Embed" ProgID="Equation.DSMT4" ShapeID="_x0000_i1086" DrawAspect="Content" ObjectID="_1502083301" r:id="rId149"/>
        </w:object>
      </w:r>
      <w:r>
        <w:rPr>
          <w:rFonts w:hint="eastAsia"/>
        </w:rPr>
        <w:t>的值则依赖于初始条件。为了得到整个求解区域内任意一点</w:t>
      </w:r>
      <w:r w:rsidRPr="00F40A73">
        <w:rPr>
          <w:position w:val="-10"/>
        </w:rPr>
        <w:object w:dxaOrig="520" w:dyaOrig="320">
          <v:shape id="_x0000_i1087" type="#_x0000_t75" style="width:26.25pt;height:15.75pt" o:ole="">
            <v:imagedata r:id="rId142" o:title=""/>
          </v:shape>
          <o:OLEObject Type="Embed" ProgID="Equation.DSMT4" ShapeID="_x0000_i1087" DrawAspect="Content" ObjectID="_1502083302" r:id="rId150"/>
        </w:object>
      </w:r>
      <w:r>
        <w:rPr>
          <w:rFonts w:hint="eastAsia"/>
        </w:rPr>
        <w:t>处的精确解</w:t>
      </w:r>
      <w:r w:rsidRPr="00F40A73">
        <w:rPr>
          <w:position w:val="-10"/>
        </w:rPr>
        <w:object w:dxaOrig="660" w:dyaOrig="320">
          <v:shape id="_x0000_i1088" type="#_x0000_t75" style="width:33pt;height:15.75pt" o:ole="">
            <v:imagedata r:id="rId151" o:title=""/>
          </v:shape>
          <o:OLEObject Type="Embed" ProgID="Equation.DSMT4" ShapeID="_x0000_i1088" DrawAspect="Content" ObjectID="_1502083303" r:id="rId152"/>
        </w:object>
      </w:r>
      <w:r>
        <w:rPr>
          <w:rFonts w:hint="eastAsia"/>
        </w:rPr>
        <w:t>，分三步走。</w:t>
      </w:r>
    </w:p>
    <w:p w:rsidR="008F19C7" w:rsidRDefault="008F19C7" w:rsidP="008F19C7">
      <w:r>
        <w:rPr>
          <w:rFonts w:hint="eastAsia"/>
        </w:rPr>
        <w:t xml:space="preserve"> </w:t>
      </w:r>
    </w:p>
    <w:p w:rsidR="008F19C7" w:rsidRDefault="008F19C7" w:rsidP="008F19C7"/>
    <w:p w:rsidR="008F19C7" w:rsidRDefault="008F19C7" w:rsidP="008F19C7">
      <w:pPr>
        <w:ind w:firstLineChars="600" w:firstLine="1260"/>
      </w:pPr>
      <w:r>
        <w:rPr>
          <w:rFonts w:hint="eastAsia"/>
          <w:noProof/>
        </w:rPr>
        <w:lastRenderedPageBreak/>
        <w:drawing>
          <wp:inline distT="0" distB="0" distL="0" distR="0">
            <wp:extent cx="3390900" cy="2600325"/>
            <wp:effectExtent l="19050" t="0" r="0" b="0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600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19C7" w:rsidRDefault="008F19C7" w:rsidP="008F19C7">
      <w:r>
        <w:rPr>
          <w:rFonts w:hint="eastAsia"/>
        </w:rPr>
        <w:t>首先，在</w:t>
      </w:r>
      <w:r w:rsidRPr="00345792">
        <w:rPr>
          <w:position w:val="-6"/>
        </w:rPr>
        <w:object w:dxaOrig="480" w:dyaOrig="240">
          <v:shape id="_x0000_i1089" type="#_x0000_t75" style="width:24pt;height:12pt" o:ole="">
            <v:imagedata r:id="rId154" o:title=""/>
          </v:shape>
          <o:OLEObject Type="Embed" ProgID="Equation.DSMT4" ShapeID="_x0000_i1089" DrawAspect="Content" ObjectID="_1502083304" r:id="rId155"/>
        </w:object>
      </w:r>
      <w:r>
        <w:rPr>
          <w:rFonts w:hint="eastAsia"/>
        </w:rPr>
        <w:t>平面内容易得出临界线</w:t>
      </w:r>
      <w:r w:rsidRPr="009C5824">
        <w:rPr>
          <w:position w:val="-4"/>
        </w:rPr>
        <w:object w:dxaOrig="220" w:dyaOrig="260">
          <v:shape id="_x0000_i1090" type="#_x0000_t75" style="width:11.25pt;height:12.75pt" o:ole="">
            <v:imagedata r:id="rId135" o:title=""/>
          </v:shape>
          <o:OLEObject Type="Embed" ProgID="Equation.DSMT4" ShapeID="_x0000_i1090" DrawAspect="Content" ObjectID="_1502083305" r:id="rId156"/>
        </w:object>
      </w:r>
      <w:r>
        <w:rPr>
          <w:rFonts w:hint="eastAsia"/>
        </w:rPr>
        <w:t>的方程为：</w:t>
      </w:r>
    </w:p>
    <w:p w:rsidR="008F19C7" w:rsidRPr="00734737" w:rsidRDefault="008F19C7" w:rsidP="008F19C7">
      <w:r>
        <w:rPr>
          <w:rFonts w:hint="eastAsia"/>
        </w:rPr>
        <w:t xml:space="preserve">                                 </w:t>
      </w:r>
      <w:r w:rsidRPr="00345792">
        <w:rPr>
          <w:position w:val="-24"/>
        </w:rPr>
        <w:object w:dxaOrig="1300" w:dyaOrig="620">
          <v:shape id="_x0000_i1091" type="#_x0000_t75" style="width:65.25pt;height:30.75pt" o:ole="">
            <v:imagedata r:id="rId157" o:title=""/>
          </v:shape>
          <o:OLEObject Type="Embed" ProgID="Equation.DSMT4" ShapeID="_x0000_i1091" DrawAspect="Content" ObjectID="_1502083306" r:id="rId158"/>
        </w:object>
      </w:r>
    </w:p>
    <w:p w:rsidR="008F19C7" w:rsidRDefault="008F19C7" w:rsidP="008F19C7">
      <w:r>
        <w:rPr>
          <w:rFonts w:hint="eastAsia"/>
        </w:rPr>
        <w:t>其次，考察</w:t>
      </w:r>
      <w:r w:rsidRPr="00734737">
        <w:rPr>
          <w:position w:val="-12"/>
        </w:rPr>
        <w:object w:dxaOrig="320" w:dyaOrig="360">
          <v:shape id="_x0000_i1092" type="#_x0000_t75" style="width:15.75pt;height:18pt" o:ole="">
            <v:imagedata r:id="rId137" o:title=""/>
          </v:shape>
          <o:OLEObject Type="Embed" ProgID="Equation.DSMT4" ShapeID="_x0000_i1092" DrawAspect="Content" ObjectID="_1502083307" r:id="rId159"/>
        </w:object>
      </w:r>
      <w:r>
        <w:rPr>
          <w:rFonts w:hint="eastAsia"/>
        </w:rPr>
        <w:t>内的任意一点</w:t>
      </w:r>
      <w:r w:rsidRPr="00345792">
        <w:rPr>
          <w:position w:val="-12"/>
        </w:rPr>
        <w:object w:dxaOrig="820" w:dyaOrig="360">
          <v:shape id="_x0000_i1093" type="#_x0000_t75" style="width:41.25pt;height:18pt" o:ole="">
            <v:imagedata r:id="rId160" o:title=""/>
          </v:shape>
          <o:OLEObject Type="Embed" ProgID="Equation.DSMT4" ShapeID="_x0000_i1093" DrawAspect="Content" ObjectID="_1502083308" r:id="rId161"/>
        </w:object>
      </w:r>
      <w:r>
        <w:rPr>
          <w:rFonts w:hint="eastAsia"/>
        </w:rPr>
        <w:t>处的函数值</w:t>
      </w:r>
      <w:r w:rsidRPr="00345792">
        <w:rPr>
          <w:position w:val="-12"/>
        </w:rPr>
        <w:object w:dxaOrig="780" w:dyaOrig="360">
          <v:shape id="_x0000_i1094" type="#_x0000_t75" style="width:39pt;height:18pt" o:ole="">
            <v:imagedata r:id="rId162" o:title=""/>
          </v:shape>
          <o:OLEObject Type="Embed" ProgID="Equation.DSMT4" ShapeID="_x0000_i1094" DrawAspect="Content" ObjectID="_1502083309" r:id="rId163"/>
        </w:object>
      </w:r>
      <w:r>
        <w:rPr>
          <w:rFonts w:hint="eastAsia"/>
        </w:rPr>
        <w:t>。注意到过点</w:t>
      </w:r>
      <w:r w:rsidRPr="00345792">
        <w:rPr>
          <w:position w:val="-4"/>
        </w:rPr>
        <w:object w:dxaOrig="240" w:dyaOrig="260">
          <v:shape id="_x0000_i1095" type="#_x0000_t75" style="width:12pt;height:12.75pt" o:ole="">
            <v:imagedata r:id="rId164" o:title=""/>
          </v:shape>
          <o:OLEObject Type="Embed" ProgID="Equation.DSMT4" ShapeID="_x0000_i1095" DrawAspect="Content" ObjectID="_1502083310" r:id="rId165"/>
        </w:object>
      </w:r>
      <w:r>
        <w:rPr>
          <w:rFonts w:hint="eastAsia"/>
        </w:rPr>
        <w:t>的特征线方程为</w:t>
      </w:r>
      <w:r w:rsidRPr="00345792">
        <w:rPr>
          <w:position w:val="-24"/>
        </w:rPr>
        <w:object w:dxaOrig="1600" w:dyaOrig="620">
          <v:shape id="_x0000_i1096" type="#_x0000_t75" style="width:80.25pt;height:30.75pt" o:ole="">
            <v:imagedata r:id="rId166" o:title=""/>
          </v:shape>
          <o:OLEObject Type="Embed" ProgID="Equation.DSMT4" ShapeID="_x0000_i1096" DrawAspect="Content" ObjectID="_1502083311" r:id="rId167"/>
        </w:object>
      </w:r>
      <w:r>
        <w:rPr>
          <w:rFonts w:hint="eastAsia"/>
        </w:rPr>
        <w:t>，且易知沿着这条特征线，点</w:t>
      </w:r>
      <w:r w:rsidRPr="00345792">
        <w:rPr>
          <w:position w:val="-4"/>
        </w:rPr>
        <w:object w:dxaOrig="240" w:dyaOrig="260">
          <v:shape id="_x0000_i1097" type="#_x0000_t75" style="width:12pt;height:12.75pt" o:ole="">
            <v:imagedata r:id="rId164" o:title=""/>
          </v:shape>
          <o:OLEObject Type="Embed" ProgID="Equation.DSMT4" ShapeID="_x0000_i1097" DrawAspect="Content" ObjectID="_1502083312" r:id="rId168"/>
        </w:object>
      </w:r>
      <w:r>
        <w:rPr>
          <w:rFonts w:hint="eastAsia"/>
        </w:rPr>
        <w:t>在左边界上的投影点为</w:t>
      </w:r>
      <w:r w:rsidRPr="002660DE">
        <w:rPr>
          <w:position w:val="-12"/>
        </w:rPr>
        <w:object w:dxaOrig="920" w:dyaOrig="360">
          <v:shape id="_x0000_i1098" type="#_x0000_t75" style="width:45.75pt;height:18pt" o:ole="">
            <v:imagedata r:id="rId169" o:title=""/>
          </v:shape>
          <o:OLEObject Type="Embed" ProgID="Equation.DSMT4" ShapeID="_x0000_i1098" DrawAspect="Content" ObjectID="_1502083313" r:id="rId170"/>
        </w:object>
      </w:r>
      <w:r>
        <w:rPr>
          <w:rFonts w:hint="eastAsia"/>
        </w:rPr>
        <w:t>，也就是这条特征线与左边界的交点，易知</w:t>
      </w:r>
      <w:r w:rsidRPr="006A0465">
        <w:rPr>
          <w:position w:val="-24"/>
        </w:rPr>
        <w:object w:dxaOrig="1780" w:dyaOrig="620">
          <v:shape id="_x0000_i1099" type="#_x0000_t75" style="width:89.25pt;height:30.75pt" o:ole="">
            <v:imagedata r:id="rId171" o:title=""/>
          </v:shape>
          <o:OLEObject Type="Embed" ProgID="Equation.DSMT4" ShapeID="_x0000_i1099" DrawAspect="Content" ObjectID="_1502083314" r:id="rId172"/>
        </w:object>
      </w:r>
      <w:r>
        <w:rPr>
          <w:rFonts w:hint="eastAsia"/>
        </w:rPr>
        <w:t>。于是，</w:t>
      </w:r>
      <w:r w:rsidRPr="00345792">
        <w:rPr>
          <w:position w:val="-4"/>
        </w:rPr>
        <w:object w:dxaOrig="240" w:dyaOrig="260">
          <v:shape id="_x0000_i1100" type="#_x0000_t75" style="width:12pt;height:12.75pt" o:ole="">
            <v:imagedata r:id="rId164" o:title=""/>
          </v:shape>
          <o:OLEObject Type="Embed" ProgID="Equation.DSMT4" ShapeID="_x0000_i1100" DrawAspect="Content" ObjectID="_1502083315" r:id="rId173"/>
        </w:object>
      </w:r>
      <w:r>
        <w:rPr>
          <w:rFonts w:hint="eastAsia"/>
        </w:rPr>
        <w:t>点处的</w:t>
      </w:r>
      <w:r w:rsidRPr="006A0465">
        <w:rPr>
          <w:position w:val="-6"/>
        </w:rPr>
        <w:object w:dxaOrig="200" w:dyaOrig="220">
          <v:shape id="_x0000_i1101" type="#_x0000_t75" style="width:9.75pt;height:10.5pt" o:ole="">
            <v:imagedata r:id="rId174" o:title=""/>
          </v:shape>
          <o:OLEObject Type="Embed" ProgID="Equation.DSMT4" ShapeID="_x0000_i1101" DrawAspect="Content" ObjectID="_1502083316" r:id="rId175"/>
        </w:object>
      </w:r>
      <w:r>
        <w:rPr>
          <w:rFonts w:hint="eastAsia"/>
        </w:rPr>
        <w:t>值就是</w:t>
      </w:r>
      <w:r w:rsidRPr="00345792">
        <w:rPr>
          <w:position w:val="-4"/>
        </w:rPr>
        <w:object w:dxaOrig="279" w:dyaOrig="260">
          <v:shape id="_x0000_i1102" type="#_x0000_t75" style="width:14.25pt;height:12.75pt" o:ole="">
            <v:imagedata r:id="rId176" o:title=""/>
          </v:shape>
          <o:OLEObject Type="Embed" ProgID="Equation.DSMT4" ShapeID="_x0000_i1102" DrawAspect="Content" ObjectID="_1502083317" r:id="rId177"/>
        </w:object>
      </w:r>
      <w:r>
        <w:rPr>
          <w:rFonts w:hint="eastAsia"/>
        </w:rPr>
        <w:t>点处的</w:t>
      </w:r>
      <w:r w:rsidRPr="006A0465">
        <w:rPr>
          <w:position w:val="-6"/>
        </w:rPr>
        <w:object w:dxaOrig="200" w:dyaOrig="220">
          <v:shape id="_x0000_i1103" type="#_x0000_t75" style="width:9.75pt;height:10.5pt" o:ole="">
            <v:imagedata r:id="rId174" o:title=""/>
          </v:shape>
          <o:OLEObject Type="Embed" ProgID="Equation.DSMT4" ShapeID="_x0000_i1103" DrawAspect="Content" ObjectID="_1502083318" r:id="rId178"/>
        </w:object>
      </w:r>
      <w:r>
        <w:rPr>
          <w:rFonts w:hint="eastAsia"/>
        </w:rPr>
        <w:t>值，</w:t>
      </w:r>
      <w:r>
        <w:rPr>
          <w:rFonts w:hint="eastAsia"/>
        </w:rPr>
        <w:t xml:space="preserve"> </w:t>
      </w:r>
      <w:r>
        <w:rPr>
          <w:rFonts w:hint="eastAsia"/>
        </w:rPr>
        <w:t>即有</w:t>
      </w:r>
      <w:r w:rsidRPr="006A0465">
        <w:rPr>
          <w:position w:val="-28"/>
        </w:rPr>
        <w:object w:dxaOrig="3660" w:dyaOrig="680">
          <v:shape id="_x0000_i1104" type="#_x0000_t75" style="width:183pt;height:33.75pt" o:ole="">
            <v:imagedata r:id="rId179" o:title=""/>
          </v:shape>
          <o:OLEObject Type="Embed" ProgID="Equation.DSMT4" ShapeID="_x0000_i1104" DrawAspect="Content" ObjectID="_1502083319" r:id="rId180"/>
        </w:object>
      </w:r>
      <w:r>
        <w:rPr>
          <w:rFonts w:hint="eastAsia"/>
        </w:rPr>
        <w:t>。再由</w:t>
      </w:r>
      <w:r w:rsidRPr="00345792">
        <w:rPr>
          <w:position w:val="-4"/>
        </w:rPr>
        <w:object w:dxaOrig="240" w:dyaOrig="260">
          <v:shape id="_x0000_i1105" type="#_x0000_t75" style="width:12pt;height:12.75pt" o:ole="">
            <v:imagedata r:id="rId164" o:title=""/>
          </v:shape>
          <o:OLEObject Type="Embed" ProgID="Equation.DSMT4" ShapeID="_x0000_i1105" DrawAspect="Content" ObjectID="_1502083320" r:id="rId181"/>
        </w:object>
      </w:r>
      <w:r>
        <w:rPr>
          <w:rFonts w:hint="eastAsia"/>
        </w:rPr>
        <w:t>点的任意性知，</w:t>
      </w:r>
      <w:r w:rsidRPr="00734737">
        <w:rPr>
          <w:position w:val="-12"/>
        </w:rPr>
        <w:object w:dxaOrig="320" w:dyaOrig="360">
          <v:shape id="_x0000_i1106" type="#_x0000_t75" style="width:15.75pt;height:18pt" o:ole="">
            <v:imagedata r:id="rId137" o:title=""/>
          </v:shape>
          <o:OLEObject Type="Embed" ProgID="Equation.DSMT4" ShapeID="_x0000_i1106" DrawAspect="Content" ObjectID="_1502083321" r:id="rId182"/>
        </w:object>
      </w:r>
      <w:r>
        <w:rPr>
          <w:rFonts w:hint="eastAsia"/>
        </w:rPr>
        <w:t>内的任意一点</w:t>
      </w:r>
      <w:r w:rsidRPr="006A0465">
        <w:rPr>
          <w:position w:val="-10"/>
        </w:rPr>
        <w:object w:dxaOrig="520" w:dyaOrig="320">
          <v:shape id="_x0000_i1107" type="#_x0000_t75" style="width:26.25pt;height:15.75pt" o:ole="">
            <v:imagedata r:id="rId183" o:title=""/>
          </v:shape>
          <o:OLEObject Type="Embed" ProgID="Equation.DSMT4" ShapeID="_x0000_i1107" DrawAspect="Content" ObjectID="_1502083322" r:id="rId184"/>
        </w:object>
      </w:r>
      <w:r>
        <w:rPr>
          <w:rFonts w:hint="eastAsia"/>
        </w:rPr>
        <w:t>处的</w:t>
      </w:r>
      <w:r w:rsidRPr="006A0465">
        <w:rPr>
          <w:position w:val="-6"/>
        </w:rPr>
        <w:object w:dxaOrig="200" w:dyaOrig="220">
          <v:shape id="_x0000_i1108" type="#_x0000_t75" style="width:9.75pt;height:10.5pt" o:ole="">
            <v:imagedata r:id="rId174" o:title=""/>
          </v:shape>
          <o:OLEObject Type="Embed" ProgID="Equation.DSMT4" ShapeID="_x0000_i1108" DrawAspect="Content" ObjectID="_1502083323" r:id="rId185"/>
        </w:object>
      </w:r>
      <w:r>
        <w:rPr>
          <w:rFonts w:hint="eastAsia"/>
        </w:rPr>
        <w:t>值为</w:t>
      </w:r>
    </w:p>
    <w:p w:rsidR="008F19C7" w:rsidRDefault="008F19C7" w:rsidP="008F19C7">
      <w:pPr>
        <w:ind w:firstLineChars="800" w:firstLine="1680"/>
        <w:rPr>
          <w:position w:val="-10"/>
        </w:rPr>
      </w:pPr>
      <w:r w:rsidRPr="006A0465">
        <w:rPr>
          <w:position w:val="-28"/>
        </w:rPr>
        <w:object w:dxaOrig="3920" w:dyaOrig="680">
          <v:shape id="_x0000_i1109" type="#_x0000_t75" style="width:195.75pt;height:33.75pt" o:ole="">
            <v:imagedata r:id="rId186" o:title=""/>
          </v:shape>
          <o:OLEObject Type="Embed" ProgID="Equation.DSMT4" ShapeID="_x0000_i1109" DrawAspect="Content" ObjectID="_1502083324" r:id="rId187"/>
        </w:object>
      </w:r>
    </w:p>
    <w:p w:rsidR="008F19C7" w:rsidRPr="006A0465" w:rsidRDefault="008F19C7" w:rsidP="008F19C7">
      <w:pPr>
        <w:rPr>
          <w:position w:val="-10"/>
        </w:rPr>
      </w:pPr>
      <w:r>
        <w:rPr>
          <w:rFonts w:hint="eastAsia"/>
        </w:rPr>
        <w:t>最后，再考察</w:t>
      </w:r>
      <w:r w:rsidRPr="00734737">
        <w:rPr>
          <w:position w:val="-12"/>
        </w:rPr>
        <w:object w:dxaOrig="340" w:dyaOrig="360">
          <v:shape id="_x0000_i1110" type="#_x0000_t75" style="width:17.25pt;height:18pt" o:ole="">
            <v:imagedata r:id="rId188" o:title=""/>
          </v:shape>
          <o:OLEObject Type="Embed" ProgID="Equation.DSMT4" ShapeID="_x0000_i1110" DrawAspect="Content" ObjectID="_1502083325" r:id="rId189"/>
        </w:object>
      </w:r>
      <w:r>
        <w:rPr>
          <w:rFonts w:hint="eastAsia"/>
        </w:rPr>
        <w:t>内的任意一点</w:t>
      </w:r>
      <w:r w:rsidRPr="00345792">
        <w:rPr>
          <w:position w:val="-12"/>
        </w:rPr>
        <w:object w:dxaOrig="859" w:dyaOrig="360">
          <v:shape id="_x0000_i1111" type="#_x0000_t75" style="width:42.75pt;height:18pt" o:ole="">
            <v:imagedata r:id="rId190" o:title=""/>
          </v:shape>
          <o:OLEObject Type="Embed" ProgID="Equation.DSMT4" ShapeID="_x0000_i1111" DrawAspect="Content" ObjectID="_1502083326" r:id="rId191"/>
        </w:object>
      </w:r>
      <w:r>
        <w:rPr>
          <w:rFonts w:hint="eastAsia"/>
        </w:rPr>
        <w:t>处的函数值</w:t>
      </w:r>
      <w:r w:rsidRPr="00345792">
        <w:rPr>
          <w:position w:val="-12"/>
        </w:rPr>
        <w:object w:dxaOrig="820" w:dyaOrig="360">
          <v:shape id="_x0000_i1112" type="#_x0000_t75" style="width:41.25pt;height:18pt" o:ole="">
            <v:imagedata r:id="rId192" o:title=""/>
          </v:shape>
          <o:OLEObject Type="Embed" ProgID="Equation.DSMT4" ShapeID="_x0000_i1112" DrawAspect="Content" ObjectID="_1502083327" r:id="rId193"/>
        </w:object>
      </w:r>
      <w:r>
        <w:rPr>
          <w:rFonts w:hint="eastAsia"/>
        </w:rPr>
        <w:t>。注意到过点</w:t>
      </w:r>
      <w:r w:rsidRPr="00345792">
        <w:rPr>
          <w:position w:val="-4"/>
        </w:rPr>
        <w:object w:dxaOrig="240" w:dyaOrig="260">
          <v:shape id="_x0000_i1113" type="#_x0000_t75" style="width:12pt;height:12.75pt" o:ole="">
            <v:imagedata r:id="rId194" o:title=""/>
          </v:shape>
          <o:OLEObject Type="Embed" ProgID="Equation.DSMT4" ShapeID="_x0000_i1113" DrawAspect="Content" ObjectID="_1502083328" r:id="rId195"/>
        </w:object>
      </w:r>
      <w:r>
        <w:rPr>
          <w:rFonts w:hint="eastAsia"/>
        </w:rPr>
        <w:t>的特征线方程为</w:t>
      </w:r>
      <w:r w:rsidRPr="00345792">
        <w:rPr>
          <w:position w:val="-24"/>
        </w:rPr>
        <w:object w:dxaOrig="1640" w:dyaOrig="620">
          <v:shape id="_x0000_i1114" type="#_x0000_t75" style="width:81.75pt;height:30.75pt" o:ole="">
            <v:imagedata r:id="rId196" o:title=""/>
          </v:shape>
          <o:OLEObject Type="Embed" ProgID="Equation.DSMT4" ShapeID="_x0000_i1114" DrawAspect="Content" ObjectID="_1502083329" r:id="rId197"/>
        </w:object>
      </w:r>
      <w:r>
        <w:rPr>
          <w:rFonts w:hint="eastAsia"/>
        </w:rPr>
        <w:t>，且易知沿着这条特征线，点</w:t>
      </w:r>
      <w:r w:rsidRPr="00345792">
        <w:rPr>
          <w:position w:val="-4"/>
        </w:rPr>
        <w:object w:dxaOrig="240" w:dyaOrig="260">
          <v:shape id="_x0000_i1115" type="#_x0000_t75" style="width:12pt;height:12.75pt" o:ole="">
            <v:imagedata r:id="rId198" o:title=""/>
          </v:shape>
          <o:OLEObject Type="Embed" ProgID="Equation.DSMT4" ShapeID="_x0000_i1115" DrawAspect="Content" ObjectID="_1502083330" r:id="rId199"/>
        </w:object>
      </w:r>
      <w:r>
        <w:rPr>
          <w:rFonts w:hint="eastAsia"/>
        </w:rPr>
        <w:t>在</w:t>
      </w:r>
      <w:r w:rsidRPr="006A0465">
        <w:rPr>
          <w:position w:val="-6"/>
        </w:rPr>
        <w:object w:dxaOrig="200" w:dyaOrig="220">
          <v:shape id="_x0000_i1116" type="#_x0000_t75" style="width:9.75pt;height:10.5pt" o:ole="">
            <v:imagedata r:id="rId200" o:title=""/>
          </v:shape>
          <o:OLEObject Type="Embed" ProgID="Equation.DSMT4" ShapeID="_x0000_i1116" DrawAspect="Content" ObjectID="_1502083331" r:id="rId201"/>
        </w:object>
      </w:r>
      <w:r>
        <w:rPr>
          <w:rFonts w:hint="eastAsia"/>
        </w:rPr>
        <w:t>轴上的投影点为</w:t>
      </w:r>
      <w:r w:rsidRPr="002660DE">
        <w:rPr>
          <w:position w:val="-10"/>
        </w:rPr>
        <w:object w:dxaOrig="820" w:dyaOrig="320">
          <v:shape id="_x0000_i1117" type="#_x0000_t75" style="width:41.25pt;height:15.75pt" o:ole="">
            <v:imagedata r:id="rId202" o:title=""/>
          </v:shape>
          <o:OLEObject Type="Embed" ProgID="Equation.DSMT4" ShapeID="_x0000_i1117" DrawAspect="Content" ObjectID="_1502083332" r:id="rId203"/>
        </w:object>
      </w:r>
      <w:r>
        <w:rPr>
          <w:rFonts w:hint="eastAsia"/>
        </w:rPr>
        <w:t>，也就是这条特征线与</w:t>
      </w:r>
      <w:r w:rsidRPr="006A0465">
        <w:rPr>
          <w:position w:val="-6"/>
        </w:rPr>
        <w:object w:dxaOrig="200" w:dyaOrig="220">
          <v:shape id="_x0000_i1118" type="#_x0000_t75" style="width:9.75pt;height:10.5pt" o:ole="">
            <v:imagedata r:id="rId200" o:title=""/>
          </v:shape>
          <o:OLEObject Type="Embed" ProgID="Equation.DSMT4" ShapeID="_x0000_i1118" DrawAspect="Content" ObjectID="_1502083333" r:id="rId204"/>
        </w:object>
      </w:r>
      <w:r>
        <w:rPr>
          <w:rFonts w:hint="eastAsia"/>
        </w:rPr>
        <w:t>轴的交点，易知</w:t>
      </w:r>
      <w:r w:rsidRPr="006A0465">
        <w:rPr>
          <w:position w:val="-12"/>
        </w:rPr>
        <w:object w:dxaOrig="1200" w:dyaOrig="360">
          <v:shape id="_x0000_i1119" type="#_x0000_t75" style="width:60pt;height:18pt" o:ole="">
            <v:imagedata r:id="rId205" o:title=""/>
          </v:shape>
          <o:OLEObject Type="Embed" ProgID="Equation.DSMT4" ShapeID="_x0000_i1119" DrawAspect="Content" ObjectID="_1502083334" r:id="rId206"/>
        </w:object>
      </w:r>
      <w:r>
        <w:rPr>
          <w:rFonts w:hint="eastAsia"/>
        </w:rPr>
        <w:t>。于是，</w:t>
      </w:r>
      <w:r w:rsidRPr="00345792">
        <w:rPr>
          <w:position w:val="-4"/>
        </w:rPr>
        <w:object w:dxaOrig="240" w:dyaOrig="260">
          <v:shape id="_x0000_i1120" type="#_x0000_t75" style="width:12pt;height:12.75pt" o:ole="">
            <v:imagedata r:id="rId207" o:title=""/>
          </v:shape>
          <o:OLEObject Type="Embed" ProgID="Equation.DSMT4" ShapeID="_x0000_i1120" DrawAspect="Content" ObjectID="_1502083335" r:id="rId208"/>
        </w:object>
      </w:r>
      <w:r>
        <w:rPr>
          <w:rFonts w:hint="eastAsia"/>
        </w:rPr>
        <w:t>点处的</w:t>
      </w:r>
      <w:r w:rsidRPr="006A0465">
        <w:rPr>
          <w:position w:val="-6"/>
        </w:rPr>
        <w:object w:dxaOrig="200" w:dyaOrig="220">
          <v:shape id="_x0000_i1121" type="#_x0000_t75" style="width:9.75pt;height:10.5pt" o:ole="">
            <v:imagedata r:id="rId174" o:title=""/>
          </v:shape>
          <o:OLEObject Type="Embed" ProgID="Equation.DSMT4" ShapeID="_x0000_i1121" DrawAspect="Content" ObjectID="_1502083336" r:id="rId209"/>
        </w:object>
      </w:r>
      <w:r>
        <w:rPr>
          <w:rFonts w:hint="eastAsia"/>
        </w:rPr>
        <w:t>值就是</w:t>
      </w:r>
      <w:r w:rsidRPr="00345792">
        <w:rPr>
          <w:position w:val="-4"/>
        </w:rPr>
        <w:object w:dxaOrig="279" w:dyaOrig="260">
          <v:shape id="_x0000_i1122" type="#_x0000_t75" style="width:14.25pt;height:12.75pt" o:ole="">
            <v:imagedata r:id="rId210" o:title=""/>
          </v:shape>
          <o:OLEObject Type="Embed" ProgID="Equation.DSMT4" ShapeID="_x0000_i1122" DrawAspect="Content" ObjectID="_1502083337" r:id="rId211"/>
        </w:object>
      </w:r>
      <w:r>
        <w:rPr>
          <w:rFonts w:hint="eastAsia"/>
        </w:rPr>
        <w:t>点处的</w:t>
      </w:r>
      <w:r w:rsidRPr="006A0465">
        <w:rPr>
          <w:position w:val="-6"/>
        </w:rPr>
        <w:object w:dxaOrig="200" w:dyaOrig="220">
          <v:shape id="_x0000_i1123" type="#_x0000_t75" style="width:9.75pt;height:10.5pt" o:ole="">
            <v:imagedata r:id="rId174" o:title=""/>
          </v:shape>
          <o:OLEObject Type="Embed" ProgID="Equation.DSMT4" ShapeID="_x0000_i1123" DrawAspect="Content" ObjectID="_1502083338" r:id="rId212"/>
        </w:object>
      </w:r>
      <w:r>
        <w:rPr>
          <w:rFonts w:hint="eastAsia"/>
        </w:rPr>
        <w:t>值，</w:t>
      </w:r>
      <w:r>
        <w:rPr>
          <w:rFonts w:hint="eastAsia"/>
        </w:rPr>
        <w:t xml:space="preserve"> </w:t>
      </w:r>
      <w:r>
        <w:rPr>
          <w:rFonts w:hint="eastAsia"/>
        </w:rPr>
        <w:t>即有</w:t>
      </w:r>
      <w:r w:rsidRPr="002660DE">
        <w:rPr>
          <w:position w:val="-14"/>
        </w:rPr>
        <w:object w:dxaOrig="2940" w:dyaOrig="400">
          <v:shape id="_x0000_i1124" type="#_x0000_t75" style="width:147pt;height:19.5pt" o:ole="">
            <v:imagedata r:id="rId213" o:title=""/>
          </v:shape>
          <o:OLEObject Type="Embed" ProgID="Equation.DSMT4" ShapeID="_x0000_i1124" DrawAspect="Content" ObjectID="_1502083339" r:id="rId214"/>
        </w:object>
      </w:r>
      <w:r>
        <w:rPr>
          <w:rFonts w:hint="eastAsia"/>
        </w:rPr>
        <w:t>。再由</w:t>
      </w:r>
      <w:r w:rsidRPr="00345792">
        <w:rPr>
          <w:position w:val="-4"/>
        </w:rPr>
        <w:object w:dxaOrig="240" w:dyaOrig="260">
          <v:shape id="_x0000_i1125" type="#_x0000_t75" style="width:12pt;height:12.75pt" o:ole="">
            <v:imagedata r:id="rId215" o:title=""/>
          </v:shape>
          <o:OLEObject Type="Embed" ProgID="Equation.DSMT4" ShapeID="_x0000_i1125" DrawAspect="Content" ObjectID="_1502083340" r:id="rId216"/>
        </w:object>
      </w:r>
      <w:r>
        <w:rPr>
          <w:rFonts w:hint="eastAsia"/>
        </w:rPr>
        <w:t>点的任意性知，</w:t>
      </w:r>
      <w:r w:rsidRPr="00734737">
        <w:rPr>
          <w:position w:val="-12"/>
        </w:rPr>
        <w:object w:dxaOrig="340" w:dyaOrig="360">
          <v:shape id="_x0000_i1126" type="#_x0000_t75" style="width:17.25pt;height:18pt" o:ole="">
            <v:imagedata r:id="rId217" o:title=""/>
          </v:shape>
          <o:OLEObject Type="Embed" ProgID="Equation.DSMT4" ShapeID="_x0000_i1126" DrawAspect="Content" ObjectID="_1502083341" r:id="rId218"/>
        </w:object>
      </w:r>
      <w:r>
        <w:rPr>
          <w:rFonts w:hint="eastAsia"/>
        </w:rPr>
        <w:t>内的任意一点</w:t>
      </w:r>
      <w:r w:rsidRPr="006A0465">
        <w:rPr>
          <w:position w:val="-10"/>
        </w:rPr>
        <w:object w:dxaOrig="520" w:dyaOrig="320">
          <v:shape id="_x0000_i1127" type="#_x0000_t75" style="width:26.25pt;height:15.75pt" o:ole="">
            <v:imagedata r:id="rId183" o:title=""/>
          </v:shape>
          <o:OLEObject Type="Embed" ProgID="Equation.DSMT4" ShapeID="_x0000_i1127" DrawAspect="Content" ObjectID="_1502083342" r:id="rId219"/>
        </w:object>
      </w:r>
      <w:r>
        <w:rPr>
          <w:rFonts w:hint="eastAsia"/>
        </w:rPr>
        <w:t>处的</w:t>
      </w:r>
      <w:r w:rsidRPr="006A0465">
        <w:rPr>
          <w:position w:val="-6"/>
        </w:rPr>
        <w:object w:dxaOrig="200" w:dyaOrig="220">
          <v:shape id="_x0000_i1128" type="#_x0000_t75" style="width:9.75pt;height:10.5pt" o:ole="">
            <v:imagedata r:id="rId174" o:title=""/>
          </v:shape>
          <o:OLEObject Type="Embed" ProgID="Equation.DSMT4" ShapeID="_x0000_i1128" DrawAspect="Content" ObjectID="_1502083343" r:id="rId220"/>
        </w:object>
      </w:r>
      <w:r>
        <w:rPr>
          <w:rFonts w:hint="eastAsia"/>
        </w:rPr>
        <w:t>值为</w:t>
      </w:r>
    </w:p>
    <w:p w:rsidR="008F19C7" w:rsidRDefault="008F19C7" w:rsidP="008F19C7">
      <w:pPr>
        <w:ind w:firstLineChars="800" w:firstLine="1680"/>
        <w:rPr>
          <w:position w:val="-10"/>
        </w:rPr>
      </w:pPr>
      <w:r w:rsidRPr="002660DE">
        <w:rPr>
          <w:position w:val="-12"/>
        </w:rPr>
        <w:object w:dxaOrig="3220" w:dyaOrig="360">
          <v:shape id="_x0000_i1129" type="#_x0000_t75" style="width:161.25pt;height:18pt" o:ole="">
            <v:imagedata r:id="rId221" o:title=""/>
          </v:shape>
          <o:OLEObject Type="Embed" ProgID="Equation.DSMT4" ShapeID="_x0000_i1129" DrawAspect="Content" ObjectID="_1502083344" r:id="rId222"/>
        </w:object>
      </w:r>
    </w:p>
    <w:p w:rsidR="008F19C7" w:rsidRDefault="008F19C7" w:rsidP="008F19C7">
      <w:pPr>
        <w:ind w:leftChars="250" w:left="1260" w:hangingChars="350" w:hanging="735"/>
        <w:rPr>
          <w:position w:val="-10"/>
        </w:rPr>
      </w:pPr>
      <w:r>
        <w:rPr>
          <w:rFonts w:hint="eastAsia"/>
        </w:rPr>
        <w:t>综上，</w:t>
      </w:r>
      <w:r w:rsidR="005E42AD">
        <w:rPr>
          <w:rFonts w:hint="eastAsia"/>
        </w:rPr>
        <w:t>原</w:t>
      </w:r>
      <w:r>
        <w:rPr>
          <w:rFonts w:hint="eastAsia"/>
        </w:rPr>
        <w:t>一阶双曲型方程初边值问题的精确解为</w:t>
      </w:r>
      <w:r w:rsidRPr="002660DE">
        <w:rPr>
          <w:position w:val="-62"/>
        </w:rPr>
        <w:object w:dxaOrig="4480" w:dyaOrig="1359">
          <v:shape id="_x0000_i1130" type="#_x0000_t75" style="width:224.25pt;height:66.75pt" o:ole="">
            <v:imagedata r:id="rId223" o:title=""/>
          </v:shape>
          <o:OLEObject Type="Embed" ProgID="Equation.DSMT4" ShapeID="_x0000_i1130" DrawAspect="Content" ObjectID="_1502083345" r:id="rId224"/>
        </w:object>
      </w:r>
    </w:p>
    <w:p w:rsidR="008F19C7" w:rsidRDefault="008F19C7" w:rsidP="008F19C7">
      <w:pPr>
        <w:ind w:leftChars="250" w:left="1260" w:hangingChars="350" w:hanging="735"/>
      </w:pPr>
      <w:bookmarkStart w:id="37" w:name="_GoBack"/>
      <w:bookmarkEnd w:id="37"/>
      <w:r>
        <w:rPr>
          <w:rFonts w:hint="eastAsia"/>
        </w:rPr>
        <w:t>证毕。</w:t>
      </w:r>
    </w:p>
    <w:p w:rsidR="008F19C7" w:rsidRDefault="008F19C7" w:rsidP="008F19C7">
      <w:pPr>
        <w:pStyle w:val="3"/>
      </w:pPr>
      <w:bookmarkStart w:id="38" w:name="_Toc423678264"/>
      <w:r>
        <w:rPr>
          <w:rFonts w:hint="eastAsia"/>
        </w:rPr>
        <w:t>Exch4_02</w:t>
      </w:r>
      <w:bookmarkEnd w:id="38"/>
    </w:p>
    <w:p w:rsidR="005C5A78" w:rsidRDefault="005C5A78" w:rsidP="005C5A78">
      <w:r>
        <w:rPr>
          <w:rFonts w:hint="eastAsia"/>
        </w:rPr>
        <w:t>由于方程表示的是一个向左传播的波的运动，所以根据教材中分析可知，原方程的精确解为</w:t>
      </w:r>
    </w:p>
    <w:p w:rsidR="005C5A78" w:rsidRDefault="005C5A78" w:rsidP="005C5A78">
      <w:pPr>
        <w:ind w:firstLineChars="250" w:firstLine="525"/>
        <w:rPr>
          <w:rFonts w:ascii="宋体" w:eastAsia="宋体" w:hAnsi="宋体" w:cs="Times New Roman"/>
          <w:color w:val="000000"/>
          <w:szCs w:val="21"/>
        </w:rPr>
      </w:pPr>
      <w:r w:rsidRPr="00183B9D">
        <w:rPr>
          <w:rFonts w:ascii="宋体" w:eastAsia="宋体" w:hAnsi="宋体" w:cs="Times New Roman" w:hint="eastAsia"/>
          <w:color w:val="000000"/>
          <w:position w:val="-60"/>
          <w:szCs w:val="21"/>
        </w:rPr>
        <w:object w:dxaOrig="4120" w:dyaOrig="1320">
          <v:shape id="_x0000_i1131" type="#_x0000_t75" style="width:206.25pt;height:66pt" o:ole="">
            <v:imagedata r:id="rId225" o:title=""/>
          </v:shape>
          <o:OLEObject Type="Embed" ProgID="Equation.DSMT4" ShapeID="_x0000_i1131" DrawAspect="Content" ObjectID="_1502083346" r:id="rId226"/>
        </w:object>
      </w:r>
    </w:p>
    <w:p w:rsidR="005C5A78" w:rsidRDefault="005C5A78" w:rsidP="005C5A78">
      <w:pPr>
        <w:pStyle w:val="3"/>
      </w:pPr>
      <w:bookmarkStart w:id="39" w:name="_Toc423678265"/>
      <w:r>
        <w:rPr>
          <w:rFonts w:hint="eastAsia"/>
        </w:rPr>
        <w:t>Exch4_02_a.c</w:t>
      </w:r>
      <w:bookmarkEnd w:id="39"/>
    </w:p>
    <w:p w:rsidR="005C5A78" w:rsidRDefault="005C5A78" w:rsidP="005C5A78">
      <w:r>
        <w:rPr>
          <w:rFonts w:hint="eastAsia"/>
        </w:rPr>
        <w:t>（迎风显格式）</w:t>
      </w:r>
      <w:r w:rsidRPr="007240D0">
        <w:rPr>
          <w:rFonts w:ascii="宋体" w:eastAsia="宋体" w:hAnsi="宋体" w:cs="Times New Roman" w:hint="eastAsia"/>
          <w:color w:val="000000"/>
          <w:position w:val="-24"/>
          <w:szCs w:val="21"/>
        </w:rPr>
        <w:object w:dxaOrig="2480" w:dyaOrig="680">
          <v:shape id="_x0000_i1132" type="#_x0000_t75" style="width:123.75pt;height:33.75pt" o:ole="">
            <v:imagedata r:id="rId227" o:title=""/>
          </v:shape>
          <o:OLEObject Type="Embed" ProgID="Equation.DSMT4" ShapeID="_x0000_i1132" DrawAspect="Content" ObjectID="_1502083347" r:id="rId228"/>
        </w:objec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rFonts w:ascii="新宋体" w:hAnsi="新宋体" w:cs="新宋体"/>
          <w:color w:val="008000"/>
          <w:kern w:val="0"/>
          <w:sz w:val="19"/>
          <w:szCs w:val="19"/>
        </w:rPr>
        <w:t xml:space="preserve">// 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这是用迎风显格式求解对流方程，求解区间为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x in [0,1], t in [0,1]</w:t>
      </w:r>
    </w:p>
    <w:p w:rsidR="005C5A78" w:rsidRPr="00C52F23" w:rsidRDefault="005C5A78" w:rsidP="005C5A78">
      <w:pPr>
        <w:autoSpaceDE w:val="0"/>
        <w:autoSpaceDN w:val="0"/>
        <w:adjustRightInd w:val="0"/>
        <w:jc w:val="left"/>
        <w:rPr>
          <w:rFonts w:ascii="新宋体" w:hAnsi="新宋体" w:cs="新宋体"/>
          <w:color w:val="008000"/>
          <w:kern w:val="0"/>
          <w:sz w:val="19"/>
          <w:szCs w:val="19"/>
        </w:rPr>
      </w:pPr>
      <w:r>
        <w:rPr>
          <w:rFonts w:ascii="新宋体" w:hAnsi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最后打印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t=0.04, 0.2, 0.8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时，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x in [0,1]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的数值解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#include"stdafx.h"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#include&lt;math.h&gt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#include&lt;stdio.h&gt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#include&lt;stdlib.h&gt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double pi=3.14159265359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void main(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doublexa, xb, a, h, ta,tb, tau, r, *x, *t, * *u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int j, k, m, n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double phi(double x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double psi(double t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ILE *fp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xa=0.0; //</w:t>
      </w:r>
      <w:r w:rsidRPr="005C5A78">
        <w:t>空间区域为</w:t>
      </w:r>
      <w:r w:rsidRPr="005C5A78">
        <w:t>[xa, xb]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xb=1.0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m =20; 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h = (xb-xa) / m;  //</w:t>
      </w:r>
      <w:r w:rsidRPr="005C5A78">
        <w:t>空间步长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ta=0.0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lastRenderedPageBreak/>
        <w:tab/>
        <w:t>tb=1.0;  //</w:t>
      </w:r>
      <w:r w:rsidRPr="005C5A78">
        <w:t>设时间区域为</w:t>
      </w:r>
      <w:r w:rsidRPr="005C5A78">
        <w:t>[0,1]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 xml:space="preserve">    n=100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tau = (tb-ta)/n;   //</w:t>
      </w:r>
      <w:r w:rsidRPr="005C5A78">
        <w:t>时间步长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a = -2.0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r = a*tau / h;  //</w:t>
      </w:r>
      <w:r w:rsidRPr="005C5A78">
        <w:t>参数</w:t>
      </w:r>
      <w:r w:rsidRPr="005C5A78">
        <w:t>r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printf("r=%.4f\n", r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if (fabs(r) &gt; 1.0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stability condition is not satisfied!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return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}</w:t>
      </w:r>
      <w:r w:rsidRPr="005C5A78">
        <w:tab/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x = (double *)malloc(sizeof(double)*(m + 1)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t = (double *)malloc(sizeof(double)*(n + 1)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or (j = 0; j &lt;= m; j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x[j] = xa+j*h;  //x</w:t>
      </w:r>
      <w:r w:rsidRPr="005C5A78">
        <w:t>方向的节点坐标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or (k = 0; k &lt;= n; k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t[k] = ta+k*tau;  //t</w:t>
      </w:r>
      <w:r w:rsidRPr="005C5A78">
        <w:t>方向的节点坐标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u = (double * *)malloc(sizeof(double *)*(m + 1)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or (j = 0; j &lt;= m; j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u[j] = (double *)malloc(sizeof(double)*(n + 1)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or (j = 0; j &lt;= m; j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u[j][0] = phi(x[j]); //</w:t>
      </w:r>
      <w:r w:rsidRPr="005C5A78">
        <w:t>初始条件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or (k=1; k &lt;= n; k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u[m][k]=psi(t[k]);  //</w:t>
      </w:r>
      <w:r w:rsidRPr="005C5A78">
        <w:t>波向左传播，右边界条件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or (k = 0; k &lt; n; k++)  //</w:t>
      </w:r>
      <w:r w:rsidRPr="005C5A78">
        <w:t>迎风格式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for (j = 0; j &lt; m; j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</w:r>
      <w:r w:rsidRPr="005C5A78">
        <w:tab/>
        <w:t>u[j][k + 1] =(1.0 + r)*u[j][k] -r*u[j + 1][k]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if (fopen_s(&amp;fp, "upwind_t1.dat", "w")!= 0)//</w:t>
      </w:r>
      <w:r w:rsidRPr="005C5A78">
        <w:t>准备将</w:t>
      </w:r>
      <w:r w:rsidRPr="005C5A78">
        <w:t>t=0.04</w:t>
      </w:r>
      <w:r w:rsidRPr="005C5A78">
        <w:t>时刻的数据写入到文件</w:t>
      </w:r>
      <w:r w:rsidRPr="005C5A78">
        <w:t>upwind_t1.dat</w:t>
      </w:r>
      <w:r w:rsidRPr="005C5A78">
        <w:t>中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cannot open the file!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return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else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 xml:space="preserve"> k=4;  //</w:t>
      </w:r>
      <w:r w:rsidRPr="005C5A78">
        <w:t>确定出</w:t>
      </w:r>
      <w:r w:rsidRPr="005C5A78">
        <w:t>t=0.04</w:t>
      </w:r>
      <w:r w:rsidRPr="005C5A78">
        <w:t>时刻的时间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Data at time t=0.04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for (j = 0; j &lt;= m; j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lastRenderedPageBreak/>
        <w:tab/>
      </w:r>
      <w:r w:rsidRPr="005C5A78">
        <w:tab/>
        <w:t>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</w:r>
      <w:r w:rsidRPr="005C5A78">
        <w:tab/>
        <w:t>printf("x=%.2f, numerical=%f\n", x[j], u[j][k]);//</w:t>
      </w:r>
      <w:r w:rsidRPr="005C5A78">
        <w:t>屏幕输出，也可以不用输出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</w:r>
      <w:r w:rsidRPr="005C5A78">
        <w:tab/>
        <w:t>fprintf(fp, "%f, %f\n", x[j], u[j][k]);  //</w:t>
      </w:r>
      <w:r w:rsidRPr="005C5A78">
        <w:t>写到</w:t>
      </w:r>
      <w:r w:rsidRPr="005C5A78">
        <w:t>dat</w:t>
      </w:r>
      <w:r w:rsidRPr="005C5A78">
        <w:t>文件中，第一列是</w:t>
      </w:r>
      <w:r w:rsidRPr="005C5A78">
        <w:t>x</w:t>
      </w:r>
      <w:r w:rsidRPr="005C5A78">
        <w:t>坐标，第二列是在相应</w:t>
      </w:r>
      <w:r w:rsidRPr="005C5A78">
        <w:t>x</w:t>
      </w:r>
      <w:r w:rsidRPr="005C5A78">
        <w:t>坐标处的</w:t>
      </w:r>
      <w:r w:rsidRPr="005C5A78">
        <w:t>u</w:t>
      </w:r>
      <w:r w:rsidRPr="005C5A78">
        <w:t>值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 xml:space="preserve"> }</w:t>
      </w:r>
      <w:r w:rsidRPr="005C5A78">
        <w:tab/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\n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fclose(fp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if (fopen_s(&amp;fp, "upwind_t2.dat", "w")!= 0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cannot open the file!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return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else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 xml:space="preserve"> k=20;  //</w:t>
      </w:r>
      <w:r w:rsidRPr="005C5A78">
        <w:t>确定出</w:t>
      </w:r>
      <w:r w:rsidRPr="005C5A78">
        <w:t>t=0.2</w:t>
      </w:r>
      <w:r w:rsidRPr="005C5A78">
        <w:t>时刻的时间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Data at time t=0.2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for (j = 0; j &lt;= m; j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</w:r>
      <w:r w:rsidRPr="005C5A78">
        <w:tab/>
        <w:t>printf("x=%.2f, numerical=%f\n", x[j], u[j][k]);//</w:t>
      </w:r>
      <w:r w:rsidRPr="005C5A78">
        <w:t>屏幕输出，也可以不用输出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</w:r>
      <w:r w:rsidRPr="005C5A78">
        <w:tab/>
        <w:t>fprintf(fp, "%f, %f\n", x[j], u[j][k]);  //</w:t>
      </w:r>
      <w:r w:rsidRPr="005C5A78">
        <w:t>写到</w:t>
      </w:r>
      <w:r w:rsidRPr="005C5A78">
        <w:t>dat</w:t>
      </w:r>
      <w:r w:rsidRPr="005C5A78">
        <w:t>文件中，第一列是</w:t>
      </w:r>
      <w:r w:rsidRPr="005C5A78">
        <w:t>x</w:t>
      </w:r>
      <w:r w:rsidRPr="005C5A78">
        <w:t>坐标，第二列是在相应</w:t>
      </w:r>
      <w:r w:rsidRPr="005C5A78">
        <w:t>x</w:t>
      </w:r>
      <w:r w:rsidRPr="005C5A78">
        <w:t>坐标处的</w:t>
      </w:r>
      <w:r w:rsidRPr="005C5A78">
        <w:t>u</w:t>
      </w:r>
      <w:r w:rsidRPr="005C5A78">
        <w:t>值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 xml:space="preserve"> }</w:t>
      </w:r>
      <w:r w:rsidRPr="005C5A78">
        <w:tab/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\n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fclose(fp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if (fopen_s(&amp;fp, "upwind_t3.dat", "w")!= 0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cannot open the file!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return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 xml:space="preserve">    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else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 xml:space="preserve"> k=80;  //</w:t>
      </w:r>
      <w:r w:rsidRPr="005C5A78">
        <w:t>确定出</w:t>
      </w:r>
      <w:r w:rsidRPr="005C5A78">
        <w:t>t=0.8</w:t>
      </w:r>
      <w:r w:rsidRPr="005C5A78">
        <w:t>时刻的时间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Data at time t=0.8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for (j = 0; j &lt;= m; j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</w:r>
      <w:r w:rsidRPr="005C5A78">
        <w:tab/>
        <w:t>printf("x=%.2f, numerical=%f\n", x[j], u[j][k]);//</w:t>
      </w:r>
      <w:r w:rsidRPr="005C5A78">
        <w:t>屏幕输出，也可以不用输出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</w:r>
      <w:r w:rsidRPr="005C5A78">
        <w:tab/>
        <w:t>fprintf(fp, "%f, %f\n", x[j], u[j][k]);  //</w:t>
      </w:r>
      <w:r w:rsidRPr="005C5A78">
        <w:t>写到</w:t>
      </w:r>
      <w:r w:rsidRPr="005C5A78">
        <w:t>dat</w:t>
      </w:r>
      <w:r w:rsidRPr="005C5A78">
        <w:t>文件中，第一列是</w:t>
      </w:r>
      <w:r w:rsidRPr="005C5A78">
        <w:t>x</w:t>
      </w:r>
      <w:r w:rsidRPr="005C5A78">
        <w:t>坐标，第二列是在相应</w:t>
      </w:r>
      <w:r w:rsidRPr="005C5A78">
        <w:t>x</w:t>
      </w:r>
      <w:r w:rsidRPr="005C5A78">
        <w:t>坐标处的</w:t>
      </w:r>
      <w:r w:rsidRPr="005C5A78">
        <w:t>u</w:t>
      </w:r>
      <w:r w:rsidRPr="005C5A78">
        <w:t>值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 xml:space="preserve"> 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fclose(fp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lastRenderedPageBreak/>
        <w:tab/>
        <w:t xml:space="preserve"> 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//</w:t>
      </w:r>
      <w:r w:rsidRPr="005C5A78">
        <w:t>程序运行完后将当前目录下的</w:t>
      </w:r>
      <w:r w:rsidRPr="005C5A78">
        <w:t>dat</w:t>
      </w:r>
      <w:r w:rsidRPr="005C5A78">
        <w:t>文件拷贝到</w:t>
      </w:r>
      <w:r w:rsidRPr="005C5A78">
        <w:t>Matlab</w:t>
      </w:r>
      <w:r w:rsidRPr="005C5A78">
        <w:t>的工作目录下可以直接画图。这样用</w:t>
      </w:r>
      <w:r w:rsidRPr="005C5A78">
        <w:t>matlab</w:t>
      </w:r>
      <w:r w:rsidRPr="005C5A78">
        <w:t>可以直接读取数据文件从而画出直观图来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ree(x); free(t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or (j = 0; j &lt;= m; j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free(u[j]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ree(u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double phi(double x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return 1.0+sin(2*pi*x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double psi(double t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 xml:space="preserve">{  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return 1.0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}</w:t>
      </w:r>
    </w:p>
    <w:p w:rsidR="005C5A78" w:rsidRDefault="005C5A78" w:rsidP="005C5A78">
      <w:pPr>
        <w:autoSpaceDE w:val="0"/>
        <w:autoSpaceDN w:val="0"/>
        <w:adjustRightInd w:val="0"/>
        <w:jc w:val="left"/>
      </w:pPr>
    </w:p>
    <w:p w:rsidR="005C5A78" w:rsidRDefault="005C5A78" w:rsidP="005C5A78">
      <w:r>
        <w:rPr>
          <w:rFonts w:hint="eastAsia"/>
        </w:rPr>
        <w:t>程序运行后得到显示在屏幕上的结果为：</w:t>
      </w:r>
    </w:p>
    <w:p w:rsidR="005C5A78" w:rsidRDefault="005C5A78" w:rsidP="005C5A78">
      <w:r>
        <w:rPr>
          <w:noProof/>
        </w:rPr>
        <w:drawing>
          <wp:inline distT="0" distB="0" distL="0" distR="0">
            <wp:extent cx="2114550" cy="3571875"/>
            <wp:effectExtent l="0" t="0" r="0" b="9525"/>
            <wp:docPr id="3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3571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085975" cy="3448050"/>
            <wp:effectExtent l="0" t="0" r="9525" b="0"/>
            <wp:docPr id="3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344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2085975" cy="3457575"/>
            <wp:effectExtent l="0" t="0" r="9525" b="9525"/>
            <wp:docPr id="3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345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A78" w:rsidRDefault="005C5A78" w:rsidP="005C5A78">
      <w:r>
        <w:rPr>
          <w:rFonts w:hint="eastAsia"/>
        </w:rPr>
        <w:t>然后将当前目录下的三个后缀为</w:t>
      </w:r>
      <w:r>
        <w:rPr>
          <w:rFonts w:hint="eastAsia"/>
        </w:rPr>
        <w:t>dat</w:t>
      </w:r>
      <w:r>
        <w:rPr>
          <w:rFonts w:hint="eastAsia"/>
        </w:rPr>
        <w:t>的文件拷贝到</w:t>
      </w:r>
      <w:r>
        <w:rPr>
          <w:rFonts w:hint="eastAsia"/>
        </w:rPr>
        <w:t>Matlab</w:t>
      </w:r>
      <w:r>
        <w:rPr>
          <w:rFonts w:hint="eastAsia"/>
        </w:rPr>
        <w:t>的</w:t>
      </w:r>
      <w:r>
        <w:rPr>
          <w:rFonts w:hint="eastAsia"/>
        </w:rPr>
        <w:t>bin</w:t>
      </w:r>
      <w:r>
        <w:rPr>
          <w:rFonts w:hint="eastAsia"/>
        </w:rPr>
        <w:t>目录下，接着，打开</w:t>
      </w:r>
      <w:r>
        <w:rPr>
          <w:rFonts w:hint="eastAsia"/>
        </w:rPr>
        <w:t>Matlab</w:t>
      </w:r>
      <w:r>
        <w:rPr>
          <w:rFonts w:hint="eastAsia"/>
        </w:rPr>
        <w:t>程序，新建一个脚本文件，文件内容如下：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oad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upwind_t1.dat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x=upwind_t1(:,1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u=upwind_t1(:,2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xis([0 1 -0.2 2.2]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old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=0.04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x=0:0.01:1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i=1:101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t&gt;(1-xx(i))/2)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(i)=1.0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(i)=1.0+sin(2*pi*(xx(i)+2*t)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x,u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+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xx,y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u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umerical solution and exact solution at t=0.04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5C5A78" w:rsidRPr="00562B49" w:rsidRDefault="005C5A78" w:rsidP="005C5A78">
      <w:r>
        <w:rPr>
          <w:rFonts w:hint="eastAsia"/>
        </w:rPr>
        <w:t>运行该</w:t>
      </w:r>
      <w:r>
        <w:rPr>
          <w:rFonts w:hint="eastAsia"/>
        </w:rPr>
        <w:t>Matlab</w:t>
      </w:r>
      <w:r>
        <w:rPr>
          <w:rFonts w:hint="eastAsia"/>
        </w:rPr>
        <w:t>程序就可以得到</w:t>
      </w:r>
      <w:r>
        <w:rPr>
          <w:rFonts w:hint="eastAsia"/>
        </w:rPr>
        <w:t>t=0.04</w:t>
      </w:r>
      <w:r>
        <w:rPr>
          <w:rFonts w:hint="eastAsia"/>
        </w:rPr>
        <w:t>时的数值解与精确解的图像了。</w:t>
      </w:r>
    </w:p>
    <w:p w:rsidR="005C5A78" w:rsidRDefault="005C5A78" w:rsidP="005C5A78">
      <w:r>
        <w:rPr>
          <w:noProof/>
        </w:rPr>
        <w:lastRenderedPageBreak/>
        <w:drawing>
          <wp:inline distT="0" distB="0" distL="0" distR="0">
            <wp:extent cx="4724400" cy="3924300"/>
            <wp:effectExtent l="0" t="0" r="0" b="0"/>
            <wp:docPr id="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392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A78" w:rsidRDefault="005C5A78" w:rsidP="005C5A78">
      <w:r>
        <w:rPr>
          <w:rFonts w:hint="eastAsia"/>
        </w:rPr>
        <w:t>再修改程序如下：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oad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upwind_t2.dat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x=upwind_t2(:,1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u=upwind_t2(:,2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xis([0 1 -0.2 2.2]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old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=0.2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x=0:0.01:1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i=1:101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t&gt;(1-xx(i))/2)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(i)=1.0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(i)=1.0+sin(2*pi*(xx(i)+2*t)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x,u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+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xx,y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u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umerical solution and exact solution at t=0.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5C5A78" w:rsidRPr="007A2629" w:rsidRDefault="005C5A78" w:rsidP="005C5A78">
      <w:r>
        <w:rPr>
          <w:rFonts w:hint="eastAsia"/>
        </w:rPr>
        <w:t>运行该</w:t>
      </w:r>
      <w:r>
        <w:rPr>
          <w:rFonts w:hint="eastAsia"/>
        </w:rPr>
        <w:t>Matlab</w:t>
      </w:r>
      <w:r>
        <w:rPr>
          <w:rFonts w:hint="eastAsia"/>
        </w:rPr>
        <w:t>程序就可以得到</w:t>
      </w:r>
      <w:r>
        <w:rPr>
          <w:rFonts w:hint="eastAsia"/>
        </w:rPr>
        <w:t>t=0.2</w:t>
      </w:r>
      <w:r>
        <w:rPr>
          <w:rFonts w:hint="eastAsia"/>
        </w:rPr>
        <w:t>时的数值解与精确解的图像了。</w:t>
      </w:r>
    </w:p>
    <w:p w:rsidR="005C5A78" w:rsidRDefault="005C5A78" w:rsidP="005C5A78">
      <w:r>
        <w:rPr>
          <w:noProof/>
        </w:rPr>
        <w:lastRenderedPageBreak/>
        <w:drawing>
          <wp:inline distT="0" distB="0" distL="0" distR="0">
            <wp:extent cx="4705350" cy="3886200"/>
            <wp:effectExtent l="0" t="0" r="0" b="0"/>
            <wp:docPr id="3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388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A78" w:rsidRDefault="005C5A78" w:rsidP="005C5A78">
      <w:r>
        <w:rPr>
          <w:rFonts w:hint="eastAsia"/>
        </w:rPr>
        <w:t>再修改程序如下：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oad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upwind_t3.dat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x=upwind_t3(:,1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u=upwind_t3(:,2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xis([0 1 -0.2 2.2]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old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=0.8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x=0:0.01:1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i=1:101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t&gt;(1-xx(i))/2)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(i)=1.0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(i)=1.0+sin(2*pi*(xx(i)+2*t)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x,u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+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xx,y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u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umerical solution and exact solution at t=0.8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C5A78" w:rsidRDefault="005C5A78" w:rsidP="005C5A78"/>
    <w:p w:rsidR="005C5A78" w:rsidRPr="00404F3F" w:rsidRDefault="005C5A78" w:rsidP="005C5A78">
      <w:r>
        <w:rPr>
          <w:rFonts w:hint="eastAsia"/>
        </w:rPr>
        <w:t>运行该</w:t>
      </w:r>
      <w:r>
        <w:rPr>
          <w:rFonts w:hint="eastAsia"/>
        </w:rPr>
        <w:t>Matlab</w:t>
      </w:r>
      <w:r>
        <w:rPr>
          <w:rFonts w:hint="eastAsia"/>
        </w:rPr>
        <w:t>程序就可以得到</w:t>
      </w:r>
      <w:r>
        <w:rPr>
          <w:rFonts w:hint="eastAsia"/>
        </w:rPr>
        <w:t>t=0.8</w:t>
      </w:r>
      <w:r>
        <w:rPr>
          <w:rFonts w:hint="eastAsia"/>
        </w:rPr>
        <w:t>时的数值解与精确解的图像了。</w:t>
      </w:r>
    </w:p>
    <w:p w:rsidR="005C5A78" w:rsidRDefault="005C5A78" w:rsidP="005C5A78">
      <w:r>
        <w:rPr>
          <w:noProof/>
        </w:rPr>
        <w:lastRenderedPageBreak/>
        <w:drawing>
          <wp:inline distT="0" distB="0" distL="0" distR="0">
            <wp:extent cx="4752975" cy="3895725"/>
            <wp:effectExtent l="0" t="0" r="9525" b="9525"/>
            <wp:docPr id="3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A78" w:rsidRDefault="005C5A78" w:rsidP="005C5A78"/>
    <w:p w:rsidR="008F19C7" w:rsidRDefault="008F19C7" w:rsidP="008F19C7"/>
    <w:p w:rsidR="005C5A78" w:rsidRDefault="005C5A78" w:rsidP="005C5A78">
      <w:pPr>
        <w:pStyle w:val="3"/>
      </w:pPr>
      <w:bookmarkStart w:id="40" w:name="_Toc423678266"/>
      <w:r>
        <w:rPr>
          <w:rFonts w:hint="eastAsia"/>
        </w:rPr>
        <w:t>Exch4_02_b.c</w:t>
      </w:r>
      <w:bookmarkEnd w:id="40"/>
    </w:p>
    <w:p w:rsidR="005C5A78" w:rsidRDefault="005C5A78" w:rsidP="005C5A78">
      <w:r>
        <w:rPr>
          <w:rFonts w:hint="eastAsia"/>
        </w:rPr>
        <w:t>迎风隐格式为：（将关于时间的向前差商改成向后差商即可从显格式变成隐格式）</w:t>
      </w:r>
    </w:p>
    <w:p w:rsidR="005C5A78" w:rsidRDefault="005C5A78" w:rsidP="005C5A78">
      <w:pPr>
        <w:ind w:firstLineChars="200" w:firstLine="420"/>
        <w:rPr>
          <w:rFonts w:ascii="宋体" w:eastAsia="宋体" w:hAnsi="宋体" w:cs="Times New Roman"/>
          <w:color w:val="000000"/>
          <w:szCs w:val="21"/>
        </w:rPr>
      </w:pPr>
      <w:r w:rsidRPr="007240D0">
        <w:rPr>
          <w:rFonts w:ascii="宋体" w:eastAsia="宋体" w:hAnsi="宋体" w:cs="Times New Roman" w:hint="eastAsia"/>
          <w:color w:val="000000"/>
          <w:position w:val="-24"/>
          <w:szCs w:val="21"/>
        </w:rPr>
        <w:object w:dxaOrig="2480" w:dyaOrig="680">
          <v:shape id="_x0000_i1133" type="#_x0000_t75" style="width:123.75pt;height:33.75pt" o:ole="">
            <v:imagedata r:id="rId235" o:title=""/>
          </v:shape>
          <o:OLEObject Type="Embed" ProgID="Equation.DSMT4" ShapeID="_x0000_i1133" DrawAspect="Content" ObjectID="_1502083348" r:id="rId236"/>
        </w:object>
      </w:r>
    </w:p>
    <w:p w:rsidR="005C5A78" w:rsidRDefault="005C5A78" w:rsidP="005C5A78">
      <w:pPr>
        <w:rPr>
          <w:rFonts w:ascii="宋体" w:eastAsia="宋体" w:hAnsi="宋体" w:cs="Times New Roman"/>
          <w:color w:val="000000"/>
          <w:szCs w:val="21"/>
        </w:rPr>
      </w:pPr>
      <w:r>
        <w:rPr>
          <w:rFonts w:hint="eastAsia"/>
        </w:rPr>
        <w:t>此格式可以显化为</w:t>
      </w:r>
      <w:r w:rsidRPr="00146676">
        <w:rPr>
          <w:rFonts w:ascii="宋体" w:eastAsia="宋体" w:hAnsi="宋体" w:cs="Times New Roman" w:hint="eastAsia"/>
          <w:color w:val="000000"/>
          <w:position w:val="-14"/>
          <w:szCs w:val="21"/>
        </w:rPr>
        <w:object w:dxaOrig="2140" w:dyaOrig="400">
          <v:shape id="_x0000_i1134" type="#_x0000_t75" style="width:107.25pt;height:20.25pt" o:ole="">
            <v:imagedata r:id="rId237" o:title=""/>
          </v:shape>
          <o:OLEObject Type="Embed" ProgID="Equation.DSMT4" ShapeID="_x0000_i1134" DrawAspect="Content" ObjectID="_1502083349" r:id="rId238"/>
        </w:object>
      </w:r>
      <w:r>
        <w:rPr>
          <w:rFonts w:ascii="宋体" w:eastAsia="宋体" w:hAnsi="宋体" w:cs="Times New Roman" w:hint="eastAsia"/>
          <w:color w:val="000000"/>
          <w:szCs w:val="21"/>
        </w:rPr>
        <w:t>，j从m-1开始倒着算到j=0。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rFonts w:ascii="新宋体" w:hAnsi="新宋体" w:cs="新宋体"/>
          <w:color w:val="008000"/>
          <w:kern w:val="0"/>
          <w:sz w:val="19"/>
          <w:szCs w:val="19"/>
        </w:rPr>
        <w:t xml:space="preserve">// 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这是用迎风隐格式求解对流方程，求解区间为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x in [0,1], t in [0,1]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rFonts w:ascii="新宋体" w:hAnsi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最后打印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t=0.04, 0.2, 0.8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时，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x in [0,1]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的数值解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#include"stdafx.h"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#include&lt;math.h&gt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#include&lt;stdio.h&gt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#include&lt;stdlib.h&gt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double pi=3.14159265359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void main(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doublexa, xb, a, h, ta,tb, tau, r, *x, *t, * *u, t_time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int j, k, m, n, tk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lastRenderedPageBreak/>
        <w:tab/>
        <w:t>double phi(double x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double psi(double t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ILE *fp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xa=0.0; //</w:t>
      </w:r>
      <w:r w:rsidRPr="005C5A78">
        <w:t>空间区域为</w:t>
      </w:r>
      <w:r w:rsidRPr="005C5A78">
        <w:t>[xa, xb]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xb=1.0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m =20; 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h = (xb-xa) / m;  //</w:t>
      </w:r>
      <w:r w:rsidRPr="005C5A78">
        <w:t>空间步长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ta=0.0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tb=1.0;  //</w:t>
      </w:r>
      <w:r w:rsidRPr="005C5A78">
        <w:t>设时间区域为</w:t>
      </w:r>
      <w:r w:rsidRPr="005C5A78">
        <w:t>[0,1]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 xml:space="preserve">    n=100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tau = (tb-ta)/n;   //</w:t>
      </w:r>
      <w:r w:rsidRPr="005C5A78">
        <w:t>时间步长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a = -2.0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r = a*tau / h;  //</w:t>
      </w:r>
      <w:r w:rsidRPr="005C5A78">
        <w:t>参数</w:t>
      </w:r>
      <w:r w:rsidRPr="005C5A78">
        <w:t>r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printf("r=%.4f\n", r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x = (double *)malloc(sizeof(double)*(m + 1)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t = (double *)malloc(sizeof(double)*(n + 1)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or (j = 0; j &lt;= m; j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x[j] = xa+j*h;  //x</w:t>
      </w:r>
      <w:r w:rsidRPr="005C5A78">
        <w:t>方向的节点坐标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or (k = 0; k &lt;= n; k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t[k] = ta+k*tau;  //t</w:t>
      </w:r>
      <w:r w:rsidRPr="005C5A78">
        <w:t>方向的节点坐标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u = (double * *)malloc(sizeof(double *)*(m + 1)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or (j = 0; j &lt;= m; j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u[j] = (double *)malloc(sizeof(double)*(n + 1)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or (j = 0; j &lt;= m; j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u[j][0] = phi(x[j]); //</w:t>
      </w:r>
      <w:r w:rsidRPr="005C5A78">
        <w:t>初始条件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or (k=1; k &lt;= n; k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u[m][k]=psi(t[k]);  //</w:t>
      </w:r>
      <w:r w:rsidRPr="005C5A78">
        <w:t>波向左传播，右边界条件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or (k = 1; k &lt;= n; k++)  //</w:t>
      </w:r>
      <w:r w:rsidRPr="005C5A78">
        <w:t>迎风格式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for (j = m-1; j &gt;=0; j--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</w:r>
      <w:r w:rsidRPr="005C5A78">
        <w:tab/>
        <w:t>u[j][k] =(u[j][k-1] -r*u[j + 1][k])/(1-r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if (fopen_s(&amp;fp, "upwind_t1_b.dat", "w")!= 0)//</w:t>
      </w:r>
      <w:r w:rsidRPr="005C5A78">
        <w:t>准备将</w:t>
      </w:r>
      <w:r w:rsidRPr="005C5A78">
        <w:t>t=0.04</w:t>
      </w:r>
      <w:r w:rsidRPr="005C5A78">
        <w:t>时刻的数据写入到文件</w:t>
      </w:r>
      <w:r w:rsidRPr="005C5A78">
        <w:t>upwind_t1.dat</w:t>
      </w:r>
      <w:r w:rsidRPr="005C5A78">
        <w:t>中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cannot open the file!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return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else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lastRenderedPageBreak/>
        <w:tab/>
        <w:t xml:space="preserve"> 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 xml:space="preserve"> k=4;  //</w:t>
      </w:r>
      <w:r w:rsidRPr="005C5A78">
        <w:t>确定出</w:t>
      </w:r>
      <w:r w:rsidRPr="005C5A78">
        <w:t>t=0.04</w:t>
      </w:r>
      <w:r w:rsidRPr="005C5A78">
        <w:t>时刻的时间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Data at time t=0.04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for (j = 0; j &lt;= m; j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</w:r>
      <w:r w:rsidRPr="005C5A78">
        <w:tab/>
        <w:t>printf("x=%.2f, numerical=%f\n", x[j], u[j][k]);//</w:t>
      </w:r>
      <w:r w:rsidRPr="005C5A78">
        <w:t>屏幕输出，也可以不用输出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</w:r>
      <w:r w:rsidRPr="005C5A78">
        <w:tab/>
        <w:t>fprintf(fp, "%f, %f\n", x[j], u[j][k]);  //</w:t>
      </w:r>
      <w:r w:rsidRPr="005C5A78">
        <w:t>写到</w:t>
      </w:r>
      <w:r w:rsidRPr="005C5A78">
        <w:t>dat</w:t>
      </w:r>
      <w:r w:rsidRPr="005C5A78">
        <w:t>文件中，第一列是</w:t>
      </w:r>
      <w:r w:rsidRPr="005C5A78">
        <w:t>x</w:t>
      </w:r>
      <w:r w:rsidRPr="005C5A78">
        <w:t>坐标，第二列是在相应</w:t>
      </w:r>
      <w:r w:rsidRPr="005C5A78">
        <w:t>x</w:t>
      </w:r>
      <w:r w:rsidRPr="005C5A78">
        <w:t>坐标处的</w:t>
      </w:r>
      <w:r w:rsidRPr="005C5A78">
        <w:t>u</w:t>
      </w:r>
      <w:r w:rsidRPr="005C5A78">
        <w:t>值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 xml:space="preserve"> }</w:t>
      </w:r>
      <w:r w:rsidRPr="005C5A78">
        <w:tab/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\n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fclose(fp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if (fopen_s(&amp;fp, "upwind_t2_b.dat", "w")!= 0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cannot open the file!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return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else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 xml:space="preserve"> k=20;  //</w:t>
      </w:r>
      <w:r w:rsidRPr="005C5A78">
        <w:t>确定出</w:t>
      </w:r>
      <w:r w:rsidRPr="005C5A78">
        <w:t>t=0.2</w:t>
      </w:r>
      <w:r w:rsidRPr="005C5A78">
        <w:t>时刻的时间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Data at time t=0.2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for (j = 0; j &lt;= m; j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</w:r>
      <w:r w:rsidRPr="005C5A78">
        <w:tab/>
        <w:t>printf("x=%.2f, numerical=%f\n", x[j], u[j][k]);//</w:t>
      </w:r>
      <w:r w:rsidRPr="005C5A78">
        <w:t>屏幕输出，也可以不用输出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</w:r>
      <w:r w:rsidRPr="005C5A78">
        <w:tab/>
        <w:t>fprintf(fp, "%f, %f\n", x[j], u[j][k]);  //</w:t>
      </w:r>
      <w:r w:rsidRPr="005C5A78">
        <w:t>写到</w:t>
      </w:r>
      <w:r w:rsidRPr="005C5A78">
        <w:t>dat</w:t>
      </w:r>
      <w:r w:rsidRPr="005C5A78">
        <w:t>文件中，第一列是</w:t>
      </w:r>
      <w:r w:rsidRPr="005C5A78">
        <w:t>x</w:t>
      </w:r>
      <w:r w:rsidRPr="005C5A78">
        <w:t>坐标，第二列是在相应</w:t>
      </w:r>
      <w:r w:rsidRPr="005C5A78">
        <w:t>x</w:t>
      </w:r>
      <w:r w:rsidRPr="005C5A78">
        <w:t>坐标处的</w:t>
      </w:r>
      <w:r w:rsidRPr="005C5A78">
        <w:t>u</w:t>
      </w:r>
      <w:r w:rsidRPr="005C5A78">
        <w:t>值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 xml:space="preserve"> }</w:t>
      </w:r>
      <w:r w:rsidRPr="005C5A78">
        <w:tab/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\n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fclose(fp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if (fopen_s(&amp;fp, "upwind_t3_b.dat", "w")!= 0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cannot open the file!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return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 xml:space="preserve">    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else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 xml:space="preserve"> k=80;  //</w:t>
      </w:r>
      <w:r w:rsidRPr="005C5A78">
        <w:t>确定出</w:t>
      </w:r>
      <w:r w:rsidRPr="005C5A78">
        <w:t>t=0.8</w:t>
      </w:r>
      <w:r w:rsidRPr="005C5A78">
        <w:t>时刻的时间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printf("Data at time t=0.8\n"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for (j = 0; j &lt;= m; j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</w:r>
      <w:r w:rsidRPr="005C5A78">
        <w:tab/>
        <w:t>printf("x=%.2f, numerical=%f\n", x[j], u[j][k]);//</w:t>
      </w:r>
      <w:r w:rsidRPr="005C5A78">
        <w:t>屏幕输出，也可以不用输出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lastRenderedPageBreak/>
        <w:tab/>
      </w:r>
      <w:r w:rsidRPr="005C5A78">
        <w:tab/>
      </w:r>
      <w:r w:rsidRPr="005C5A78">
        <w:tab/>
        <w:t>fprintf(fp, "%f, %f\n", x[j], u[j][k]);  //</w:t>
      </w:r>
      <w:r w:rsidRPr="005C5A78">
        <w:t>写到</w:t>
      </w:r>
      <w:r w:rsidRPr="005C5A78">
        <w:t>dat</w:t>
      </w:r>
      <w:r w:rsidRPr="005C5A78">
        <w:t>文件中，第一列是</w:t>
      </w:r>
      <w:r w:rsidRPr="005C5A78">
        <w:t>x</w:t>
      </w:r>
      <w:r w:rsidRPr="005C5A78">
        <w:t>坐标，第二列是在相应</w:t>
      </w:r>
      <w:r w:rsidRPr="005C5A78">
        <w:t>x</w:t>
      </w:r>
      <w:r w:rsidRPr="005C5A78">
        <w:t>坐标处的</w:t>
      </w:r>
      <w:r w:rsidRPr="005C5A78">
        <w:t>u</w:t>
      </w:r>
      <w:r w:rsidRPr="005C5A78">
        <w:t>值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 xml:space="preserve"> 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fclose(fp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 xml:space="preserve"> 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//</w:t>
      </w:r>
      <w:r w:rsidRPr="005C5A78">
        <w:t>程序运行完后将当前目录下的</w:t>
      </w:r>
      <w:r w:rsidRPr="005C5A78">
        <w:t>dat</w:t>
      </w:r>
      <w:r w:rsidRPr="005C5A78">
        <w:t>文件拷贝到</w:t>
      </w:r>
      <w:r w:rsidRPr="005C5A78">
        <w:t>Matlab</w:t>
      </w:r>
      <w:r w:rsidRPr="005C5A78">
        <w:t>的工作目录下可以直接画图。这样用</w:t>
      </w:r>
      <w:r w:rsidRPr="005C5A78">
        <w:t>matlab</w:t>
      </w:r>
      <w:r w:rsidRPr="005C5A78">
        <w:t>可以直接读取数据文件从而画出直观图来。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ree(x); free(t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or (j = 0; j &lt;= m; j++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</w:r>
      <w:r w:rsidRPr="005C5A78">
        <w:tab/>
        <w:t>free(u[j]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free(u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double phi(double x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{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return 1.0+sin(2*pi*x)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}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double psi(double t)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 xml:space="preserve">{  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ab/>
        <w:t>return 1.0;</w:t>
      </w:r>
    </w:p>
    <w:p w:rsidR="005C5A78" w:rsidRPr="005C5A78" w:rsidRDefault="005C5A78" w:rsidP="005C5A78">
      <w:pPr>
        <w:autoSpaceDE w:val="0"/>
        <w:autoSpaceDN w:val="0"/>
        <w:adjustRightInd w:val="0"/>
        <w:jc w:val="left"/>
      </w:pPr>
      <w:r w:rsidRPr="005C5A78">
        <w:t>}</w:t>
      </w:r>
    </w:p>
    <w:p w:rsidR="005C5A78" w:rsidRDefault="005C5A78" w:rsidP="005C5A78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5C5A78" w:rsidRDefault="005C5A78" w:rsidP="005C5A78">
      <w:r>
        <w:rPr>
          <w:rFonts w:hint="eastAsia"/>
        </w:rPr>
        <w:t>程序运行后得到显示在屏幕上的结果为：</w:t>
      </w:r>
    </w:p>
    <w:p w:rsidR="005C5A78" w:rsidRDefault="005C5A78" w:rsidP="005C5A78">
      <w:pPr>
        <w:rPr>
          <w:noProof/>
        </w:rPr>
      </w:pPr>
      <w:r>
        <w:rPr>
          <w:noProof/>
        </w:rPr>
        <w:drawing>
          <wp:inline distT="0" distB="0" distL="0" distR="0">
            <wp:extent cx="2038350" cy="3590925"/>
            <wp:effectExtent l="0" t="0" r="0" b="9525"/>
            <wp:docPr id="4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3590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038350" cy="3457575"/>
            <wp:effectExtent l="0" t="0" r="0" b="9525"/>
            <wp:docPr id="4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345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2076450" cy="3438525"/>
            <wp:effectExtent l="0" t="0" r="0" b="9525"/>
            <wp:docPr id="4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343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A78" w:rsidRDefault="005C5A78" w:rsidP="005C5A78">
      <w:r>
        <w:rPr>
          <w:rFonts w:hint="eastAsia"/>
        </w:rPr>
        <w:t>然后将当前目录下的三个数据文件（</w:t>
      </w:r>
      <w:r>
        <w:rPr>
          <w:rFonts w:hint="eastAsia"/>
        </w:rPr>
        <w:t>upwind_t1_b.dat</w:t>
      </w:r>
      <w:r>
        <w:rPr>
          <w:rFonts w:hint="eastAsia"/>
        </w:rPr>
        <w:t>，</w:t>
      </w:r>
      <w:r>
        <w:rPr>
          <w:rFonts w:hint="eastAsia"/>
        </w:rPr>
        <w:t xml:space="preserve"> upwind_t2_b.dat</w:t>
      </w:r>
      <w:r>
        <w:rPr>
          <w:rFonts w:hint="eastAsia"/>
        </w:rPr>
        <w:t>，</w:t>
      </w:r>
      <w:r>
        <w:rPr>
          <w:rFonts w:hint="eastAsia"/>
        </w:rPr>
        <w:t xml:space="preserve">  upwind_t3_b.dat</w:t>
      </w:r>
      <w:r>
        <w:rPr>
          <w:rFonts w:hint="eastAsia"/>
        </w:rPr>
        <w:t>）拷贝到</w:t>
      </w:r>
      <w:r>
        <w:rPr>
          <w:rFonts w:hint="eastAsia"/>
        </w:rPr>
        <w:t>Matlab</w:t>
      </w:r>
      <w:r>
        <w:rPr>
          <w:rFonts w:hint="eastAsia"/>
        </w:rPr>
        <w:t>的</w:t>
      </w:r>
      <w:r>
        <w:rPr>
          <w:rFonts w:hint="eastAsia"/>
        </w:rPr>
        <w:t>bin</w:t>
      </w:r>
      <w:r>
        <w:rPr>
          <w:rFonts w:hint="eastAsia"/>
        </w:rPr>
        <w:t>目录下，接着仿照前面显格式的情况新建一个脚本文件，就可以分别得到三个时间层上的数值解与精确解的图像了，如下所示：</w:t>
      </w:r>
    </w:p>
    <w:p w:rsidR="005C5A78" w:rsidRDefault="005C5A78" w:rsidP="005C5A78">
      <w:pPr>
        <w:rPr>
          <w:noProof/>
        </w:rPr>
      </w:pPr>
      <w:r>
        <w:rPr>
          <w:noProof/>
        </w:rPr>
        <w:drawing>
          <wp:inline distT="0" distB="0" distL="0" distR="0">
            <wp:extent cx="4743450" cy="3857625"/>
            <wp:effectExtent l="0" t="0" r="0" b="9525"/>
            <wp:docPr id="4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385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A78" w:rsidRDefault="005C5A78" w:rsidP="005C5A78">
      <w:pPr>
        <w:rPr>
          <w:noProof/>
        </w:rPr>
      </w:pPr>
    </w:p>
    <w:p w:rsidR="005C5A78" w:rsidRDefault="005C5A78" w:rsidP="005C5A78">
      <w:pPr>
        <w:rPr>
          <w:noProof/>
        </w:rPr>
      </w:pPr>
    </w:p>
    <w:p w:rsidR="005C5A78" w:rsidRDefault="005C5A78" w:rsidP="005C5A78">
      <w:pPr>
        <w:rPr>
          <w:noProof/>
        </w:rPr>
      </w:pPr>
    </w:p>
    <w:p w:rsidR="005C5A78" w:rsidRPr="00536D93" w:rsidRDefault="005C5A78" w:rsidP="005C5A78">
      <w:pPr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4733925" cy="3857625"/>
            <wp:effectExtent l="0" t="0" r="9525" b="9525"/>
            <wp:docPr id="4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385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A78" w:rsidRDefault="005C5A78" w:rsidP="005C5A78"/>
    <w:p w:rsidR="005C5A78" w:rsidRDefault="005C5A78" w:rsidP="005C5A78">
      <w:r>
        <w:rPr>
          <w:noProof/>
        </w:rPr>
        <w:drawing>
          <wp:inline distT="0" distB="0" distL="0" distR="0">
            <wp:extent cx="4705350" cy="3848100"/>
            <wp:effectExtent l="0" t="0" r="0" b="0"/>
            <wp:docPr id="4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384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A78" w:rsidRDefault="005C5A78" w:rsidP="005C5A78"/>
    <w:p w:rsidR="005C5A78" w:rsidRDefault="005C5A78" w:rsidP="005C5A78"/>
    <w:p w:rsidR="000F46EC" w:rsidRDefault="000F46EC" w:rsidP="000F46EC">
      <w:pPr>
        <w:pStyle w:val="3"/>
      </w:pPr>
      <w:bookmarkStart w:id="41" w:name="_Toc423678267"/>
      <w:r>
        <w:rPr>
          <w:rFonts w:hint="eastAsia"/>
        </w:rPr>
        <w:lastRenderedPageBreak/>
        <w:t>Exch4_03</w:t>
      </w:r>
      <w:bookmarkEnd w:id="41"/>
    </w:p>
    <w:p w:rsidR="000F46EC" w:rsidRDefault="000F46EC" w:rsidP="000F46EC">
      <w:r>
        <w:rPr>
          <w:rFonts w:hint="eastAsia"/>
        </w:rPr>
        <w:t>由于方程表示的是一个向右传播的波的运动，所以习题</w:t>
      </w:r>
      <w:r>
        <w:rPr>
          <w:rFonts w:hint="eastAsia"/>
        </w:rPr>
        <w:t>1</w:t>
      </w:r>
      <w:r>
        <w:rPr>
          <w:rFonts w:hint="eastAsia"/>
        </w:rPr>
        <w:t>分析可知，原方程的精确解为</w:t>
      </w:r>
    </w:p>
    <w:p w:rsidR="000F46EC" w:rsidRPr="000F46EC" w:rsidRDefault="000F46EC" w:rsidP="000F46EC">
      <w:pPr>
        <w:ind w:firstLineChars="500" w:firstLine="1050"/>
        <w:rPr>
          <w:rFonts w:ascii="宋体" w:eastAsia="宋体" w:hAnsi="宋体" w:cs="Times New Roman"/>
          <w:color w:val="000000"/>
          <w:szCs w:val="21"/>
        </w:rPr>
      </w:pPr>
      <w:r w:rsidRPr="00183B9D">
        <w:rPr>
          <w:rFonts w:ascii="宋体" w:eastAsia="宋体" w:hAnsi="宋体" w:cs="Times New Roman" w:hint="eastAsia"/>
          <w:color w:val="000000"/>
          <w:position w:val="-60"/>
          <w:szCs w:val="21"/>
        </w:rPr>
        <w:object w:dxaOrig="3840" w:dyaOrig="1320">
          <v:shape id="_x0000_i1135" type="#_x0000_t75" style="width:192pt;height:66pt" o:ole="">
            <v:imagedata r:id="rId245" o:title=""/>
          </v:shape>
          <o:OLEObject Type="Embed" ProgID="Equation.DSMT4" ShapeID="_x0000_i1135" DrawAspect="Content" ObjectID="_1502083350" r:id="rId246"/>
        </w:object>
      </w:r>
    </w:p>
    <w:p w:rsidR="000F46EC" w:rsidRPr="000F46EC" w:rsidRDefault="000F46EC" w:rsidP="000F46EC">
      <w:pPr>
        <w:pStyle w:val="3"/>
      </w:pPr>
      <w:r w:rsidRPr="000F46EC">
        <w:rPr>
          <w:rFonts w:hint="eastAsia"/>
        </w:rPr>
        <w:t xml:space="preserve"> </w:t>
      </w:r>
      <w:bookmarkStart w:id="42" w:name="_Toc423678268"/>
      <w:r>
        <w:rPr>
          <w:rFonts w:hint="eastAsia"/>
        </w:rPr>
        <w:t>Exch4_03_a.c</w:t>
      </w:r>
      <w:bookmarkEnd w:id="42"/>
    </w:p>
    <w:p w:rsidR="000F46EC" w:rsidRPr="00DE70E7" w:rsidRDefault="000F46EC" w:rsidP="000F46EC">
      <w:r>
        <w:rPr>
          <w:rFonts w:hint="eastAsia"/>
        </w:rPr>
        <w:t>迎风显格式：</w:t>
      </w:r>
      <w:r w:rsidRPr="007240D0">
        <w:rPr>
          <w:rFonts w:ascii="宋体" w:eastAsia="宋体" w:hAnsi="宋体" w:cs="Times New Roman" w:hint="eastAsia"/>
          <w:color w:val="000000"/>
          <w:position w:val="-24"/>
          <w:szCs w:val="21"/>
        </w:rPr>
        <w:object w:dxaOrig="2480" w:dyaOrig="680">
          <v:shape id="_x0000_i1136" type="#_x0000_t75" style="width:123.75pt;height:33.75pt" o:ole="">
            <v:imagedata r:id="rId247" o:title=""/>
          </v:shape>
          <o:OLEObject Type="Embed" ProgID="Equation.DSMT4" ShapeID="_x0000_i1136" DrawAspect="Content" ObjectID="_1502083351" r:id="rId248"/>
        </w:objec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rFonts w:ascii="新宋体" w:hAnsi="新宋体" w:cs="新宋体"/>
          <w:color w:val="008000"/>
          <w:kern w:val="0"/>
          <w:sz w:val="19"/>
          <w:szCs w:val="19"/>
        </w:rPr>
        <w:t xml:space="preserve">// 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这是用迎风显格式求解对流方程，求解区间为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x in [0,1], t in [0,1]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rFonts w:ascii="新宋体" w:hAnsi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最后打印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t=0.04, 0.2, 0.8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时，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x in [0,1]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的数值解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#include"stdafx.h"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#include&lt;math.h&gt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#include&lt;stdio.h&gt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#include&lt;stdlib.h&gt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double pi=3.14159265359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void main(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doublexa, xb, a, h, ta,tb, tau, r, *x, *t, * *u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int j, k, m, n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double phi(double x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double psi(double t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FILE *fp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xa=0.0; //</w:t>
      </w:r>
      <w:r w:rsidRPr="000F46EC">
        <w:t>空间区域为</w:t>
      </w:r>
      <w:r w:rsidRPr="000F46EC">
        <w:t>[xa, xb]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xb=1.0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m =20; 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h = (xb-xa) / m;  //</w:t>
      </w:r>
      <w:r w:rsidRPr="000F46EC">
        <w:t>空间步长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ta=0.0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tb=1.0;  //</w:t>
      </w:r>
      <w:r w:rsidRPr="000F46EC">
        <w:t>设时间区域为</w:t>
      </w:r>
      <w:r w:rsidRPr="000F46EC">
        <w:t>[0,1]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 xml:space="preserve">    n=100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tau = (tb-ta)/n;   //</w:t>
      </w:r>
      <w:r w:rsidRPr="000F46EC">
        <w:t>时间步长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a = 2.0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r = a*tau / h;  //</w:t>
      </w:r>
      <w:r w:rsidRPr="000F46EC">
        <w:t>参数</w:t>
      </w:r>
      <w:r w:rsidRPr="000F46EC">
        <w:t>r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printf("r=%.4f\n", r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if (fabs(r) &gt; 1.0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lastRenderedPageBreak/>
        <w:tab/>
        <w:t>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printf("stability condition is not satisfied!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return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}</w:t>
      </w:r>
      <w:r w:rsidRPr="000F46EC">
        <w:tab/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x = (double *)malloc(sizeof(double)*(m + 1)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t = (double *)malloc(sizeof(double)*(n + 1)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for (j = 0; j &lt;= m; j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x[j] = xa+j*h;  //x</w:t>
      </w:r>
      <w:r w:rsidRPr="000F46EC">
        <w:t>方向的节点坐标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for (k = 0; k &lt;= n; k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t[k] = ta+k*tau;  //t</w:t>
      </w:r>
      <w:r w:rsidRPr="000F46EC">
        <w:t>方向的节点坐标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u = (double * *)malloc(sizeof(double *)*(m + 1)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for (j = 0; j &lt;= m; j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u[j] = (double *)malloc(sizeof(double)*(n + 1)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for (j = 0; j &lt;= m; j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u[j][0] = phi(x[j]); //</w:t>
      </w:r>
      <w:r w:rsidRPr="000F46EC">
        <w:t>初始条件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for (k=1; k &lt;= n; k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u[0][k]=psi(t[k]);  //</w:t>
      </w:r>
      <w:r w:rsidRPr="000F46EC">
        <w:t>波向右传播，左边界条件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for (k = 0; k &lt; n; k++)  //</w:t>
      </w:r>
      <w:r w:rsidRPr="000F46EC">
        <w:t>迎风格式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for (j = 1; j&lt;=m; j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</w:r>
      <w:r w:rsidRPr="000F46EC">
        <w:tab/>
        <w:t>u[j][k+1] =r*u[j-1][k]+(1-r)*u[j][k]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if (fopen_s(&amp;fp, "data_t1_a.dat", "w")!= 0)//</w:t>
      </w:r>
      <w:r w:rsidRPr="000F46EC">
        <w:t>准备将</w:t>
      </w:r>
      <w:r w:rsidRPr="000F46EC">
        <w:t>t=0.04</w:t>
      </w:r>
      <w:r w:rsidRPr="000F46EC">
        <w:t>时刻的数据写入到文件</w:t>
      </w:r>
      <w:r w:rsidRPr="000F46EC">
        <w:t>data_t1_a.dat</w:t>
      </w:r>
      <w:r w:rsidRPr="000F46EC">
        <w:t>中</w:t>
      </w:r>
      <w:r w:rsidRPr="000F46EC">
        <w:t>,</w:t>
      </w:r>
      <w:r w:rsidRPr="000F46EC">
        <w:t>后面类似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printf("cannot open the file!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return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else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 xml:space="preserve"> k=4;  //</w:t>
      </w:r>
      <w:r w:rsidRPr="000F46EC">
        <w:t>确定出</w:t>
      </w:r>
      <w:r w:rsidRPr="000F46EC">
        <w:t>t=0.04</w:t>
      </w:r>
      <w:r w:rsidRPr="000F46EC">
        <w:t>时刻的时间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printf("Data at time t=0.04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for (j = 0; j &lt;= m; j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</w:r>
      <w:r w:rsidRPr="000F46EC">
        <w:tab/>
        <w:t>printf("x=%.2f, numerical=%f\n", x[j], u[j][k]);//</w:t>
      </w:r>
      <w:r w:rsidRPr="000F46EC">
        <w:t>屏幕输出，也可以不用输出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</w:r>
      <w:r w:rsidRPr="000F46EC">
        <w:tab/>
        <w:t>fprintf(fp, "%f, %f\n", x[j], u[j][k]);  //</w:t>
      </w:r>
      <w:r w:rsidRPr="000F46EC">
        <w:t>写到</w:t>
      </w:r>
      <w:r w:rsidRPr="000F46EC">
        <w:t>dat</w:t>
      </w:r>
      <w:r w:rsidRPr="000F46EC">
        <w:t>文件中，第一列是</w:t>
      </w:r>
      <w:r w:rsidRPr="000F46EC">
        <w:t>x</w:t>
      </w:r>
      <w:r w:rsidRPr="000F46EC">
        <w:t>坐标，第二列是在相应</w:t>
      </w:r>
      <w:r w:rsidRPr="000F46EC">
        <w:t>x</w:t>
      </w:r>
      <w:r w:rsidRPr="000F46EC">
        <w:t>坐标处的</w:t>
      </w:r>
      <w:r w:rsidRPr="000F46EC">
        <w:t>u</w:t>
      </w:r>
      <w:r w:rsidRPr="000F46EC">
        <w:t>值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 xml:space="preserve"> }</w:t>
      </w:r>
      <w:r w:rsidRPr="000F46EC">
        <w:tab/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printf("\n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fclose(fp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lastRenderedPageBreak/>
        <w:tab/>
        <w:t xml:space="preserve"> 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if (fopen_s(&amp;fp, "data_t2_a.dat", "w")!= 0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printf("cannot open the file!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return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else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 xml:space="preserve"> k=20;  //</w:t>
      </w:r>
      <w:r w:rsidRPr="000F46EC">
        <w:t>确定出</w:t>
      </w:r>
      <w:r w:rsidRPr="000F46EC">
        <w:t>t=0.2</w:t>
      </w:r>
      <w:r w:rsidRPr="000F46EC">
        <w:t>时刻的时间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printf("Data at time t=0.2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for (j = 0; j &lt;= m; j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</w:r>
      <w:r w:rsidRPr="000F46EC">
        <w:tab/>
        <w:t>printf("x=%.2f, numerical=%f\n", x[j], u[j][k]);//</w:t>
      </w:r>
      <w:r w:rsidRPr="000F46EC">
        <w:t>屏幕输出，也可以不用输出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</w:r>
      <w:r w:rsidRPr="000F46EC">
        <w:tab/>
        <w:t>fprintf(fp, "%f, %f\n", x[j], u[j][k]);  //</w:t>
      </w:r>
      <w:r w:rsidRPr="000F46EC">
        <w:t>写到</w:t>
      </w:r>
      <w:r w:rsidRPr="000F46EC">
        <w:t>dat</w:t>
      </w:r>
      <w:r w:rsidRPr="000F46EC">
        <w:t>文件中，第一列是</w:t>
      </w:r>
      <w:r w:rsidRPr="000F46EC">
        <w:t>x</w:t>
      </w:r>
      <w:r w:rsidRPr="000F46EC">
        <w:t>坐标，第二列是在相应</w:t>
      </w:r>
      <w:r w:rsidRPr="000F46EC">
        <w:t>x</w:t>
      </w:r>
      <w:r w:rsidRPr="000F46EC">
        <w:t>坐标处的</w:t>
      </w:r>
      <w:r w:rsidRPr="000F46EC">
        <w:t>u</w:t>
      </w:r>
      <w:r w:rsidRPr="000F46EC">
        <w:t>值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 xml:space="preserve"> }</w:t>
      </w:r>
      <w:r w:rsidRPr="000F46EC">
        <w:tab/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printf("\n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fclose(fp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if (fopen_s(&amp;fp, "data_t3_a.dat", "w")!= 0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printf("cannot open the file!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return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 xml:space="preserve">    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else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 xml:space="preserve"> k=80;  //</w:t>
      </w:r>
      <w:r w:rsidRPr="000F46EC">
        <w:t>确定出</w:t>
      </w:r>
      <w:r w:rsidRPr="000F46EC">
        <w:t>t=0.8</w:t>
      </w:r>
      <w:r w:rsidRPr="000F46EC">
        <w:t>时刻的时间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printf("Data at time t=0.8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for (j = 0; j &lt;= m; j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</w:r>
      <w:r w:rsidRPr="000F46EC">
        <w:tab/>
        <w:t>printf("x=%.2f, numerical=%f\n", x[j], u[j][k]);//</w:t>
      </w:r>
      <w:r w:rsidRPr="000F46EC">
        <w:t>屏幕输出，也可以不用输出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</w:r>
      <w:r w:rsidRPr="000F46EC">
        <w:tab/>
        <w:t>fprintf(fp, "%f, %f\n", x[j], u[j][k]);  //</w:t>
      </w:r>
      <w:r w:rsidRPr="000F46EC">
        <w:t>写到</w:t>
      </w:r>
      <w:r w:rsidRPr="000F46EC">
        <w:t>dat</w:t>
      </w:r>
      <w:r w:rsidRPr="000F46EC">
        <w:t>文件中，第一列是</w:t>
      </w:r>
      <w:r w:rsidRPr="000F46EC">
        <w:t>x</w:t>
      </w:r>
      <w:r w:rsidRPr="000F46EC">
        <w:t>坐标，第二列是在相应</w:t>
      </w:r>
      <w:r w:rsidRPr="000F46EC">
        <w:t>x</w:t>
      </w:r>
      <w:r w:rsidRPr="000F46EC">
        <w:t>坐标处的</w:t>
      </w:r>
      <w:r w:rsidRPr="000F46EC">
        <w:t>u</w:t>
      </w:r>
      <w:r w:rsidRPr="000F46EC">
        <w:t>值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 xml:space="preserve"> 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fclose(fp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//</w:t>
      </w:r>
      <w:r w:rsidRPr="000F46EC">
        <w:t>程序运行完后将当前目录下的</w:t>
      </w:r>
      <w:r w:rsidRPr="000F46EC">
        <w:t>dat</w:t>
      </w:r>
      <w:r w:rsidRPr="000F46EC">
        <w:t>文件拷贝到</w:t>
      </w:r>
      <w:r w:rsidRPr="000F46EC">
        <w:t>Matlab</w:t>
      </w:r>
      <w:r w:rsidRPr="000F46EC">
        <w:t>的工作目录下可以直接画图。这样用</w:t>
      </w:r>
      <w:r w:rsidRPr="000F46EC">
        <w:t>matlab</w:t>
      </w:r>
      <w:r w:rsidRPr="000F46EC">
        <w:t>可以直接读取数据文件从而画出直观图来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free(x);free(t); 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for(j=0;j&lt;=m;j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free(u[j]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lastRenderedPageBreak/>
        <w:tab/>
        <w:t>free(u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double phi(double x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return 1.0+sin(2*pi*x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double psi(double t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 xml:space="preserve">{  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return 1.0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Cs w:val="21"/>
        </w:rPr>
      </w:pPr>
      <w:r w:rsidRPr="000F46EC">
        <w:rPr>
          <w:rFonts w:ascii="新宋体" w:hAnsi="新宋体" w:cs="新宋体" w:hint="eastAsia"/>
          <w:kern w:val="0"/>
          <w:szCs w:val="21"/>
        </w:rPr>
        <w:t>程序运行结果（屏幕显示）：</w:t>
      </w:r>
    </w:p>
    <w:p w:rsidR="000F46EC" w:rsidRDefault="000F46EC" w:rsidP="000F46EC">
      <w:r>
        <w:rPr>
          <w:noProof/>
        </w:rPr>
        <w:drawing>
          <wp:inline distT="0" distB="0" distL="0" distR="0">
            <wp:extent cx="2038350" cy="3562350"/>
            <wp:effectExtent l="0" t="0" r="0" b="0"/>
            <wp:docPr id="4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356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047875" cy="3429000"/>
            <wp:effectExtent l="0" t="0" r="9525" b="0"/>
            <wp:docPr id="4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2066925" cy="3381375"/>
            <wp:effectExtent l="0" t="0" r="9525" b="9525"/>
            <wp:docPr id="4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3381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6EC" w:rsidRPr="0041405E" w:rsidRDefault="000F46EC" w:rsidP="000F46EC">
      <w:r>
        <w:rPr>
          <w:rFonts w:hint="eastAsia"/>
        </w:rPr>
        <w:t>然后将当前目录下的三个数据文件（</w:t>
      </w:r>
      <w:r>
        <w:rPr>
          <w:rFonts w:hint="eastAsia"/>
        </w:rPr>
        <w:t>data_t1_a.dat</w:t>
      </w:r>
      <w:r>
        <w:rPr>
          <w:rFonts w:hint="eastAsia"/>
        </w:rPr>
        <w:t>，</w:t>
      </w:r>
      <w:r>
        <w:rPr>
          <w:rFonts w:hint="eastAsia"/>
        </w:rPr>
        <w:t xml:space="preserve"> data_t2_a.dat</w:t>
      </w:r>
      <w:r>
        <w:rPr>
          <w:rFonts w:hint="eastAsia"/>
        </w:rPr>
        <w:t>，</w:t>
      </w:r>
      <w:r>
        <w:rPr>
          <w:rFonts w:hint="eastAsia"/>
        </w:rPr>
        <w:t xml:space="preserve">  data_t3_a.dat</w:t>
      </w:r>
      <w:r>
        <w:rPr>
          <w:rFonts w:hint="eastAsia"/>
        </w:rPr>
        <w:t>）拷贝到</w:t>
      </w:r>
      <w:r>
        <w:rPr>
          <w:rFonts w:hint="eastAsia"/>
        </w:rPr>
        <w:t>Matlab</w:t>
      </w:r>
      <w:r>
        <w:rPr>
          <w:rFonts w:hint="eastAsia"/>
        </w:rPr>
        <w:t>的</w:t>
      </w:r>
      <w:r>
        <w:rPr>
          <w:rFonts w:hint="eastAsia"/>
        </w:rPr>
        <w:t>bin</w:t>
      </w:r>
      <w:r>
        <w:rPr>
          <w:rFonts w:hint="eastAsia"/>
        </w:rPr>
        <w:t>目录下，接着新建一个脚本文件</w:t>
      </w:r>
      <w:r>
        <w:rPr>
          <w:rFonts w:hint="eastAsia"/>
        </w:rPr>
        <w:t>(</w:t>
      </w:r>
      <w:r>
        <w:rPr>
          <w:rFonts w:hint="eastAsia"/>
        </w:rPr>
        <w:t>如下所示</w:t>
      </w:r>
      <w:r>
        <w:rPr>
          <w:rFonts w:hint="eastAsia"/>
        </w:rPr>
        <w:t xml:space="preserve">), </w:t>
      </w:r>
      <w:r>
        <w:rPr>
          <w:rFonts w:hint="eastAsia"/>
        </w:rPr>
        <w:t>依次修改相应的内容，就可以得到三个时间层上的数值解与精确解的图像了。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oad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data_t1_a.dat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x=data_t1_a(:,1)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u=data_t1_a(:,2)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xis([0 1 -0.2 2.2])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old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=0.04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x=0:0.01:1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i=1:101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t&gt;xx(i)/2)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(i)=1.0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(i)=1.0+sin(2*pi*(xx(i)-2*t))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x,u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+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xx,y)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u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umerical solution and exact solution at t=0.04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0F46EC" w:rsidRPr="0041405E" w:rsidRDefault="000F46EC" w:rsidP="000F46EC">
      <w:r>
        <w:rPr>
          <w:rFonts w:hint="eastAsia"/>
        </w:rPr>
        <w:t>运行此脚本文件可得以下结果：</w:t>
      </w:r>
    </w:p>
    <w:p w:rsidR="000F46EC" w:rsidRDefault="000F46EC" w:rsidP="000F46EC">
      <w:r>
        <w:rPr>
          <w:noProof/>
        </w:rPr>
        <w:lastRenderedPageBreak/>
        <w:drawing>
          <wp:inline distT="0" distB="0" distL="0" distR="0">
            <wp:extent cx="4705350" cy="3857625"/>
            <wp:effectExtent l="0" t="0" r="0" b="9525"/>
            <wp:docPr id="4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385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6EC" w:rsidRDefault="000F46EC" w:rsidP="000F46EC">
      <w:r>
        <w:rPr>
          <w:noProof/>
        </w:rPr>
        <w:drawing>
          <wp:inline distT="0" distB="0" distL="0" distR="0">
            <wp:extent cx="4695825" cy="3876675"/>
            <wp:effectExtent l="0" t="0" r="9525" b="9525"/>
            <wp:docPr id="50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387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6EC" w:rsidRDefault="000F46EC" w:rsidP="000F46EC">
      <w:r>
        <w:rPr>
          <w:noProof/>
        </w:rPr>
        <w:lastRenderedPageBreak/>
        <w:drawing>
          <wp:inline distT="0" distB="0" distL="0" distR="0">
            <wp:extent cx="4695825" cy="3838575"/>
            <wp:effectExtent l="0" t="0" r="9525" b="9525"/>
            <wp:docPr id="5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3838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6EC" w:rsidRDefault="000F46EC" w:rsidP="000F46EC"/>
    <w:p w:rsidR="000F46EC" w:rsidRDefault="000F46EC" w:rsidP="000F46EC">
      <w:pPr>
        <w:pStyle w:val="3"/>
      </w:pPr>
      <w:bookmarkStart w:id="43" w:name="_Toc423678269"/>
      <w:r>
        <w:rPr>
          <w:rFonts w:hint="eastAsia"/>
        </w:rPr>
        <w:t>Exch4_03_b.c</w:t>
      </w:r>
      <w:bookmarkEnd w:id="43"/>
    </w:p>
    <w:p w:rsidR="000F46EC" w:rsidRDefault="000F46EC" w:rsidP="000F46EC">
      <w:pPr>
        <w:rPr>
          <w:rFonts w:ascii="宋体" w:eastAsia="宋体" w:hAnsi="宋体" w:cs="Times New Roman"/>
          <w:color w:val="000000"/>
          <w:szCs w:val="21"/>
        </w:rPr>
      </w:pPr>
      <w:r>
        <w:rPr>
          <w:rFonts w:hint="eastAsia"/>
        </w:rPr>
        <w:t>迎风隐格式：</w:t>
      </w:r>
      <w:r w:rsidRPr="007240D0">
        <w:rPr>
          <w:rFonts w:ascii="宋体" w:eastAsia="宋体" w:hAnsi="宋体" w:cs="Times New Roman" w:hint="eastAsia"/>
          <w:color w:val="000000"/>
          <w:position w:val="-24"/>
          <w:szCs w:val="21"/>
        </w:rPr>
        <w:object w:dxaOrig="2460" w:dyaOrig="680">
          <v:shape id="_x0000_i1137" type="#_x0000_t75" style="width:123pt;height:33.75pt" o:ole="">
            <v:imagedata r:id="rId255" o:title=""/>
          </v:shape>
          <o:OLEObject Type="Embed" ProgID="Equation.DSMT4" ShapeID="_x0000_i1137" DrawAspect="Content" ObjectID="_1502083352" r:id="rId256"/>
        </w:object>
      </w:r>
    </w:p>
    <w:p w:rsidR="000F46EC" w:rsidRDefault="000F46EC" w:rsidP="000F46EC">
      <w:pPr>
        <w:rPr>
          <w:rFonts w:ascii="宋体" w:eastAsia="宋体" w:hAnsi="宋体" w:cs="Times New Roman"/>
          <w:color w:val="000000"/>
          <w:szCs w:val="21"/>
        </w:rPr>
      </w:pPr>
      <w:r>
        <w:rPr>
          <w:rFonts w:hint="eastAsia"/>
        </w:rPr>
        <w:t>此格式可以显化为</w:t>
      </w:r>
      <w:r w:rsidRPr="00146676">
        <w:rPr>
          <w:rFonts w:ascii="宋体" w:eastAsia="宋体" w:hAnsi="宋体" w:cs="Times New Roman" w:hint="eastAsia"/>
          <w:color w:val="000000"/>
          <w:position w:val="-14"/>
          <w:szCs w:val="21"/>
        </w:rPr>
        <w:object w:dxaOrig="2160" w:dyaOrig="400">
          <v:shape id="_x0000_i1138" type="#_x0000_t75" style="width:108pt;height:20.25pt" o:ole="">
            <v:imagedata r:id="rId257" o:title=""/>
          </v:shape>
          <o:OLEObject Type="Embed" ProgID="Equation.DSMT4" ShapeID="_x0000_i1138" DrawAspect="Content" ObjectID="_1502083353" r:id="rId258"/>
        </w:object>
      </w:r>
      <w:r>
        <w:rPr>
          <w:rFonts w:ascii="宋体" w:eastAsia="宋体" w:hAnsi="宋体" w:cs="Times New Roman" w:hint="eastAsia"/>
          <w:color w:val="000000"/>
          <w:szCs w:val="21"/>
        </w:rPr>
        <w:t>，j从1开始倒着算到j=m。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rFonts w:ascii="新宋体" w:hAnsi="新宋体" w:cs="新宋体"/>
          <w:color w:val="008000"/>
          <w:kern w:val="0"/>
          <w:sz w:val="19"/>
          <w:szCs w:val="19"/>
        </w:rPr>
        <w:t xml:space="preserve">// 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这是用迎风隐格式求解对流方程，求解区间为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x in [0,1], t in [0,1]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rFonts w:ascii="新宋体" w:hAnsi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最后打印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t=0.04, 0.2, 0.8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时，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x in [0,1]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的数值解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#include"stdafx.h"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#include&lt;math.h&gt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#include&lt;stdio.h&gt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#include&lt;stdlib.h&gt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double pi=3.14159265359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void main(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doublexa, xb, a, h, ta,tb, tau, r, *x, *t, * *u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int j, k, m, n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double phi(double x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double psi(double t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lastRenderedPageBreak/>
        <w:tab/>
        <w:t>FILE *fp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xa=0.0; //</w:t>
      </w:r>
      <w:r w:rsidRPr="000F46EC">
        <w:t>空间区域为</w:t>
      </w:r>
      <w:r w:rsidRPr="000F46EC">
        <w:t>[xa, xb]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xb=1.0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m =20; 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h = (xb-xa) / m;  //</w:t>
      </w:r>
      <w:r w:rsidRPr="000F46EC">
        <w:t>空间步长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ta=0.0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tb=1.0;  //</w:t>
      </w:r>
      <w:r w:rsidRPr="000F46EC">
        <w:t>设时间区域为</w:t>
      </w:r>
      <w:r w:rsidRPr="000F46EC">
        <w:t>[0,1]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 xml:space="preserve">    n=100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tau = (tb-ta)/n;   //</w:t>
      </w:r>
      <w:r w:rsidRPr="000F46EC">
        <w:t>时间步长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a = 2.0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r = a*tau / h;  //</w:t>
      </w:r>
      <w:r w:rsidRPr="000F46EC">
        <w:t>参数</w:t>
      </w:r>
      <w:r w:rsidRPr="000F46EC">
        <w:t>r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printf("r=%.4f\n", r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x = (double *)malloc(sizeof(double)*(m + 1)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t = (double *)malloc(sizeof(double)*(n + 1)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for (j = 0; j &lt;= m; j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x[j] = xa+j*h;  //x</w:t>
      </w:r>
      <w:r w:rsidRPr="000F46EC">
        <w:t>方向的节点坐标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for (k = 0; k &lt;= n; k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t[k] = ta+k*tau;  //t</w:t>
      </w:r>
      <w:r w:rsidRPr="000F46EC">
        <w:t>方向的节点坐标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u = (double * *)malloc(sizeof(double *)*(m + 1)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for (j = 0; j &lt;= m; j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u[j] = (double *)malloc(sizeof(double)*(n + 1)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for (j = 0; j &lt;= m; j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u[j][0] = phi(x[j]); //</w:t>
      </w:r>
      <w:r w:rsidRPr="000F46EC">
        <w:t>初始条件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for (k=1; k &lt;= n; k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u[0][k]=psi(t[k]);  //</w:t>
      </w:r>
      <w:r w:rsidRPr="000F46EC">
        <w:t>波向右传播，左边界条件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for (k = 1; k &lt;= n; k++)  //</w:t>
      </w:r>
      <w:r w:rsidRPr="000F46EC">
        <w:t>迎风格式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for (j = 1; j&lt;=m; j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</w:r>
      <w:r w:rsidRPr="000F46EC">
        <w:tab/>
        <w:t>u[j][k] =(u[j][k-1]+r*u[j-1][k])/(1+r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if (fopen_s(&amp;fp, "data_t1_b.dat", "w")!= 0)//</w:t>
      </w:r>
      <w:r w:rsidRPr="000F46EC">
        <w:t>准备将</w:t>
      </w:r>
      <w:r w:rsidRPr="000F46EC">
        <w:t>t=0.04</w:t>
      </w:r>
      <w:r w:rsidRPr="000F46EC">
        <w:t>时刻的数据写入到文件</w:t>
      </w:r>
      <w:r w:rsidRPr="000F46EC">
        <w:t>data_t1_a.dat</w:t>
      </w:r>
      <w:r w:rsidRPr="000F46EC">
        <w:t>中</w:t>
      </w:r>
      <w:r w:rsidRPr="000F46EC">
        <w:t>,</w:t>
      </w:r>
      <w:r w:rsidRPr="000F46EC">
        <w:t>后面类似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printf("cannot open the file!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return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else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 xml:space="preserve"> k=4;  //</w:t>
      </w:r>
      <w:r w:rsidRPr="000F46EC">
        <w:t>确定出</w:t>
      </w:r>
      <w:r w:rsidRPr="000F46EC">
        <w:t>t=0.04</w:t>
      </w:r>
      <w:r w:rsidRPr="000F46EC">
        <w:t>时刻的时间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lastRenderedPageBreak/>
        <w:tab/>
      </w:r>
      <w:r w:rsidRPr="000F46EC">
        <w:tab/>
        <w:t>printf("Data at time t=0.04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for (j = 0; j &lt;= m; j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</w:r>
      <w:r w:rsidRPr="000F46EC">
        <w:tab/>
        <w:t>printf("x=%.2f, numerical=%f\n", x[j], u[j][k]);//</w:t>
      </w:r>
      <w:r w:rsidRPr="000F46EC">
        <w:t>屏幕输出，也可以不用输出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</w:r>
      <w:r w:rsidRPr="000F46EC">
        <w:tab/>
        <w:t>fprintf(fp, "%f, %f\n", x[j], u[j][k]);  //</w:t>
      </w:r>
      <w:r w:rsidRPr="000F46EC">
        <w:t>写到</w:t>
      </w:r>
      <w:r w:rsidRPr="000F46EC">
        <w:t>dat</w:t>
      </w:r>
      <w:r w:rsidRPr="000F46EC">
        <w:t>文件中，第一列是</w:t>
      </w:r>
      <w:r w:rsidRPr="000F46EC">
        <w:t>x</w:t>
      </w:r>
      <w:r w:rsidRPr="000F46EC">
        <w:t>坐标，第二列是在相应</w:t>
      </w:r>
      <w:r w:rsidRPr="000F46EC">
        <w:t>x</w:t>
      </w:r>
      <w:r w:rsidRPr="000F46EC">
        <w:t>坐标处的</w:t>
      </w:r>
      <w:r w:rsidRPr="000F46EC">
        <w:t>u</w:t>
      </w:r>
      <w:r w:rsidRPr="000F46EC">
        <w:t>值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 xml:space="preserve"> }</w:t>
      </w:r>
      <w:r w:rsidRPr="000F46EC">
        <w:tab/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printf("\n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fclose(fp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if (fopen_s(&amp;fp, "data_t2_b.dat", "w")!= 0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printf("cannot open the file!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return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else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 xml:space="preserve"> k=20;  //</w:t>
      </w:r>
      <w:r w:rsidRPr="000F46EC">
        <w:t>确定出</w:t>
      </w:r>
      <w:r w:rsidRPr="000F46EC">
        <w:t>t=0.2</w:t>
      </w:r>
      <w:r w:rsidRPr="000F46EC">
        <w:t>时刻的时间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printf("Data at time t=0.2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for (j = 0; j &lt;= m; j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</w:r>
      <w:r w:rsidRPr="000F46EC">
        <w:tab/>
        <w:t>printf("x=%.2f, numerical=%f\n", x[j], u[j][k]);//</w:t>
      </w:r>
      <w:r w:rsidRPr="000F46EC">
        <w:t>屏幕输出，也可以不用输出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</w:r>
      <w:r w:rsidRPr="000F46EC">
        <w:tab/>
        <w:t>fprintf(fp, "%f, %f\n", x[j], u[j][k]);  //</w:t>
      </w:r>
      <w:r w:rsidRPr="000F46EC">
        <w:t>写到</w:t>
      </w:r>
      <w:r w:rsidRPr="000F46EC">
        <w:t>dat</w:t>
      </w:r>
      <w:r w:rsidRPr="000F46EC">
        <w:t>文件中，第一列是</w:t>
      </w:r>
      <w:r w:rsidRPr="000F46EC">
        <w:t>x</w:t>
      </w:r>
      <w:r w:rsidRPr="000F46EC">
        <w:t>坐标，第二列是在相应</w:t>
      </w:r>
      <w:r w:rsidRPr="000F46EC">
        <w:t>x</w:t>
      </w:r>
      <w:r w:rsidRPr="000F46EC">
        <w:t>坐标处的</w:t>
      </w:r>
      <w:r w:rsidRPr="000F46EC">
        <w:t>u</w:t>
      </w:r>
      <w:r w:rsidRPr="000F46EC">
        <w:t>值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 xml:space="preserve"> }</w:t>
      </w:r>
      <w:r w:rsidRPr="000F46EC">
        <w:tab/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printf("\n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fclose(fp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if (fopen_s(&amp;fp, "data_t3_b.dat", "w")!= 0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printf("cannot open the file!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return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 xml:space="preserve">    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else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 xml:space="preserve"> k=80;  //</w:t>
      </w:r>
      <w:r w:rsidRPr="000F46EC">
        <w:t>确定出</w:t>
      </w:r>
      <w:r w:rsidRPr="000F46EC">
        <w:t>t=0.8</w:t>
      </w:r>
      <w:r w:rsidRPr="000F46EC">
        <w:t>时刻的时间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printf("Data at time t=0.8\n"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for (j = 0; j &lt;= m; j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</w:r>
      <w:r w:rsidRPr="000F46EC">
        <w:tab/>
        <w:t>printf("x=%.2f, numerical=%f\n", x[j], u[j][k]);//</w:t>
      </w:r>
      <w:r w:rsidRPr="000F46EC">
        <w:t>屏幕输出，也可以不用输出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</w:r>
      <w:r w:rsidRPr="000F46EC">
        <w:tab/>
        <w:t>fprintf(fp, "%f, %f\n", x[j], u[j][k]);  //</w:t>
      </w:r>
      <w:r w:rsidRPr="000F46EC">
        <w:t>写到</w:t>
      </w:r>
      <w:r w:rsidRPr="000F46EC">
        <w:t>dat</w:t>
      </w:r>
      <w:r w:rsidRPr="000F46EC">
        <w:t>文件中，第一列是</w:t>
      </w:r>
      <w:r w:rsidRPr="000F46EC">
        <w:t>x</w:t>
      </w:r>
      <w:r w:rsidRPr="000F46EC">
        <w:t>坐标，第二列是在相应</w:t>
      </w:r>
      <w:r w:rsidRPr="000F46EC">
        <w:t>x</w:t>
      </w:r>
      <w:r w:rsidRPr="000F46EC">
        <w:t>坐标处的</w:t>
      </w:r>
      <w:r w:rsidRPr="000F46EC">
        <w:t>u</w:t>
      </w:r>
      <w:r w:rsidRPr="000F46EC">
        <w:t>值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lastRenderedPageBreak/>
        <w:tab/>
      </w:r>
      <w:r w:rsidRPr="000F46EC">
        <w:tab/>
        <w:t xml:space="preserve"> 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fclose(fp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 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//</w:t>
      </w:r>
      <w:r w:rsidRPr="000F46EC">
        <w:t>程序运行完后将当前目录下的</w:t>
      </w:r>
      <w:r w:rsidRPr="000F46EC">
        <w:t>dat</w:t>
      </w:r>
      <w:r w:rsidRPr="000F46EC">
        <w:t>文件拷贝到</w:t>
      </w:r>
      <w:r w:rsidRPr="000F46EC">
        <w:t>Matlab</w:t>
      </w:r>
      <w:r w:rsidRPr="000F46EC">
        <w:t>的工作目录下可以直接画图。这样用</w:t>
      </w:r>
      <w:r w:rsidRPr="000F46EC">
        <w:t>matlab</w:t>
      </w:r>
      <w:r w:rsidRPr="000F46EC">
        <w:t>可以直接读取数据文件从而画出直观图来。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 xml:space="preserve">free(x);free(t); 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for(j=0;j&lt;=m;j++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</w:r>
      <w:r w:rsidRPr="000F46EC">
        <w:tab/>
        <w:t>free(u[j]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free(u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double phi(double x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{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return 1.0+sin(2*pi*x)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}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double psi(double t)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 xml:space="preserve">{  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ab/>
        <w:t>return 1.0;</w:t>
      </w:r>
    </w:p>
    <w:p w:rsidR="000F46EC" w:rsidRPr="000F46EC" w:rsidRDefault="000F46EC" w:rsidP="000F46EC">
      <w:pPr>
        <w:autoSpaceDE w:val="0"/>
        <w:autoSpaceDN w:val="0"/>
        <w:adjustRightInd w:val="0"/>
        <w:jc w:val="left"/>
      </w:pPr>
      <w:r w:rsidRPr="000F46EC">
        <w:t>}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0F46EC" w:rsidRDefault="000F46EC" w:rsidP="000F46EC">
      <w:r>
        <w:rPr>
          <w:rFonts w:hint="eastAsia"/>
        </w:rPr>
        <w:t>程序运行结果（屏幕显示）：</w:t>
      </w:r>
    </w:p>
    <w:p w:rsidR="000F46EC" w:rsidRDefault="000F46EC" w:rsidP="000F46EC">
      <w:pPr>
        <w:rPr>
          <w:noProof/>
        </w:rPr>
      </w:pPr>
      <w:r>
        <w:rPr>
          <w:noProof/>
        </w:rPr>
        <w:drawing>
          <wp:inline distT="0" distB="0" distL="0" distR="0">
            <wp:extent cx="2076450" cy="3514725"/>
            <wp:effectExtent l="0" t="0" r="0" b="9525"/>
            <wp:docPr id="5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038350" cy="3390900"/>
            <wp:effectExtent l="0" t="0" r="0" b="0"/>
            <wp:docPr id="5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339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2038350" cy="3400425"/>
            <wp:effectExtent l="0" t="0" r="0" b="9525"/>
            <wp:docPr id="5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6EC" w:rsidRPr="0041405E" w:rsidRDefault="000F46EC" w:rsidP="000F46EC">
      <w:r>
        <w:rPr>
          <w:rFonts w:hint="eastAsia"/>
        </w:rPr>
        <w:t>然后将当前目录下的三个数据文件（</w:t>
      </w:r>
      <w:r>
        <w:rPr>
          <w:rFonts w:hint="eastAsia"/>
        </w:rPr>
        <w:t>data_t1_b.dat</w:t>
      </w:r>
      <w:r>
        <w:rPr>
          <w:rFonts w:hint="eastAsia"/>
        </w:rPr>
        <w:t>，</w:t>
      </w:r>
      <w:r>
        <w:rPr>
          <w:rFonts w:hint="eastAsia"/>
        </w:rPr>
        <w:t xml:space="preserve"> data_t2_b.dat</w:t>
      </w:r>
      <w:r>
        <w:rPr>
          <w:rFonts w:hint="eastAsia"/>
        </w:rPr>
        <w:t>，</w:t>
      </w:r>
      <w:r>
        <w:rPr>
          <w:rFonts w:hint="eastAsia"/>
        </w:rPr>
        <w:t xml:space="preserve">  data_t3_b.dat</w:t>
      </w:r>
      <w:r>
        <w:rPr>
          <w:rFonts w:hint="eastAsia"/>
        </w:rPr>
        <w:t>）拷贝到</w:t>
      </w:r>
      <w:r>
        <w:rPr>
          <w:rFonts w:hint="eastAsia"/>
        </w:rPr>
        <w:t>Matlab</w:t>
      </w:r>
      <w:r>
        <w:rPr>
          <w:rFonts w:hint="eastAsia"/>
        </w:rPr>
        <w:t>的</w:t>
      </w:r>
      <w:r>
        <w:rPr>
          <w:rFonts w:hint="eastAsia"/>
        </w:rPr>
        <w:t>bin</w:t>
      </w:r>
      <w:r>
        <w:rPr>
          <w:rFonts w:hint="eastAsia"/>
        </w:rPr>
        <w:t>目录下，接着新建一个脚本文件</w:t>
      </w:r>
      <w:r>
        <w:rPr>
          <w:rFonts w:hint="eastAsia"/>
        </w:rPr>
        <w:t>(</w:t>
      </w:r>
      <w:r>
        <w:rPr>
          <w:rFonts w:hint="eastAsia"/>
        </w:rPr>
        <w:t>如下所示</w:t>
      </w:r>
      <w:r>
        <w:rPr>
          <w:rFonts w:hint="eastAsia"/>
        </w:rPr>
        <w:t xml:space="preserve">), </w:t>
      </w:r>
      <w:r>
        <w:rPr>
          <w:rFonts w:hint="eastAsia"/>
        </w:rPr>
        <w:t>依次修改相应的内容，就可以得到三个时间层上的数值解与精确解的图像了。</w:t>
      </w:r>
    </w:p>
    <w:p w:rsidR="000F46EC" w:rsidRPr="0097461A" w:rsidRDefault="000F46EC" w:rsidP="000F46EC">
      <w:pPr>
        <w:rPr>
          <w:noProof/>
        </w:rPr>
      </w:pP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oad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data_t1_b.dat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x=data_t1_b(:,1)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u=data_t1_b(:,2)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xis([0 1 -0.2 2.2])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old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=0.04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x=0:0.01:1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i=1:101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t&gt;xx(i)/2)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(i)=1.0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(i)=1.0+sin(2*pi*(xx(i)-2*t))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x,u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+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xx,y)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u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0F46EC" w:rsidRDefault="000F46EC" w:rsidP="000F46E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umerical solution and exact solution at t=0.04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0F46EC" w:rsidRDefault="000F46EC" w:rsidP="000F46EC">
      <w:r>
        <w:rPr>
          <w:rFonts w:hint="eastAsia"/>
        </w:rPr>
        <w:t>运行此脚本文件可得以下结果：</w:t>
      </w:r>
    </w:p>
    <w:p w:rsidR="000F46EC" w:rsidRPr="0041405E" w:rsidRDefault="000F46EC" w:rsidP="000F46EC">
      <w:r>
        <w:rPr>
          <w:rFonts w:hint="eastAsia"/>
        </w:rPr>
        <w:t>数值解用“</w:t>
      </w:r>
      <w:r>
        <w:rPr>
          <w:rFonts w:hint="eastAsia"/>
        </w:rPr>
        <w:t>+</w:t>
      </w:r>
      <w:r>
        <w:rPr>
          <w:rFonts w:hint="eastAsia"/>
        </w:rPr>
        <w:t>”，精确解是实线。</w:t>
      </w:r>
    </w:p>
    <w:p w:rsidR="000F46EC" w:rsidRPr="0097461A" w:rsidRDefault="000F46EC" w:rsidP="000F46EC">
      <w:r>
        <w:rPr>
          <w:noProof/>
        </w:rPr>
        <w:lastRenderedPageBreak/>
        <w:drawing>
          <wp:inline distT="0" distB="0" distL="0" distR="0">
            <wp:extent cx="4724400" cy="3857625"/>
            <wp:effectExtent l="0" t="0" r="0" b="9525"/>
            <wp:docPr id="5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385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6EC" w:rsidRDefault="000F46EC" w:rsidP="000F46EC"/>
    <w:p w:rsidR="000F46EC" w:rsidRDefault="000F46EC" w:rsidP="000F46EC"/>
    <w:p w:rsidR="000F46EC" w:rsidRDefault="000F46EC" w:rsidP="000F46EC">
      <w:r>
        <w:rPr>
          <w:noProof/>
        </w:rPr>
        <w:drawing>
          <wp:inline distT="0" distB="0" distL="0" distR="0">
            <wp:extent cx="4629150" cy="3876675"/>
            <wp:effectExtent l="0" t="0" r="0" b="9525"/>
            <wp:docPr id="56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387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6EC" w:rsidRDefault="000F46EC" w:rsidP="000F46EC"/>
    <w:p w:rsidR="000F46EC" w:rsidRDefault="000F46EC" w:rsidP="000F46EC">
      <w:r>
        <w:rPr>
          <w:noProof/>
        </w:rPr>
        <w:lastRenderedPageBreak/>
        <w:drawing>
          <wp:inline distT="0" distB="0" distL="0" distR="0">
            <wp:extent cx="4733925" cy="3867150"/>
            <wp:effectExtent l="0" t="0" r="9525" b="0"/>
            <wp:docPr id="57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386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6EC" w:rsidRDefault="000F46EC" w:rsidP="000F46EC"/>
    <w:p w:rsidR="008A65D4" w:rsidRDefault="008A65D4" w:rsidP="008A65D4">
      <w:pPr>
        <w:pStyle w:val="3"/>
      </w:pPr>
      <w:bookmarkStart w:id="44" w:name="_Toc423678270"/>
      <w:r>
        <w:rPr>
          <w:rFonts w:hint="eastAsia"/>
        </w:rPr>
        <w:t>Exch4_04</w:t>
      </w:r>
      <w:bookmarkEnd w:id="44"/>
    </w:p>
    <w:p w:rsidR="004015F7" w:rsidRDefault="004015F7" w:rsidP="004015F7">
      <w:r>
        <w:rPr>
          <w:rFonts w:hint="eastAsia"/>
        </w:rPr>
        <w:t>首先证明</w:t>
      </w:r>
      <w:r w:rsidR="008A65D4">
        <w:rPr>
          <w:rFonts w:hint="eastAsia"/>
        </w:rPr>
        <w:t>精确解</w:t>
      </w:r>
      <w:r>
        <w:rPr>
          <w:rFonts w:hint="eastAsia"/>
        </w:rPr>
        <w:t>。证明：仿教材中分析，原对流方程有一族特征线</w:t>
      </w:r>
      <w:r w:rsidRPr="000711D6">
        <w:rPr>
          <w:position w:val="-10"/>
        </w:rPr>
        <w:object w:dxaOrig="859" w:dyaOrig="320">
          <v:shape id="_x0000_i1139" type="#_x0000_t75" style="width:43.5pt;height:16.5pt" o:ole="">
            <v:imagedata r:id="rId265" o:title=""/>
          </v:shape>
          <o:OLEObject Type="Embed" ProgID="Equation.DSMT4" ShapeID="_x0000_i1139" DrawAspect="Content" ObjectID="_1502083354" r:id="rId266"/>
        </w:object>
      </w:r>
      <w:r>
        <w:rPr>
          <w:rFonts w:hint="eastAsia"/>
        </w:rPr>
        <w:t>（其中</w:t>
      </w:r>
      <w:r w:rsidRPr="000711D6">
        <w:rPr>
          <w:position w:val="-10"/>
        </w:rPr>
        <w:object w:dxaOrig="200" w:dyaOrig="320">
          <v:shape id="_x0000_i1140" type="#_x0000_t75" style="width:9.75pt;height:16.5pt" o:ole="">
            <v:imagedata r:id="rId267" o:title=""/>
          </v:shape>
          <o:OLEObject Type="Embed" ProgID="Equation.DSMT4" ShapeID="_x0000_i1140" DrawAspect="Content" ObjectID="_1502083355" r:id="rId268"/>
        </w:object>
      </w:r>
      <w:r>
        <w:rPr>
          <w:rFonts w:hint="eastAsia"/>
        </w:rPr>
        <w:t>为任意常数），在这族特征线中有一条临界线：</w:t>
      </w:r>
      <w:r w:rsidRPr="000711D6">
        <w:rPr>
          <w:position w:val="-6"/>
        </w:rPr>
        <w:object w:dxaOrig="800" w:dyaOrig="279">
          <v:shape id="_x0000_i1141" type="#_x0000_t75" style="width:40.5pt;height:14.25pt" o:ole="">
            <v:imagedata r:id="rId269" o:title=""/>
          </v:shape>
          <o:OLEObject Type="Embed" ProgID="Equation.DSMT4" ShapeID="_x0000_i1141" DrawAspect="Content" ObjectID="_1502083356" r:id="rId270"/>
        </w:object>
      </w:r>
      <w:r>
        <w:rPr>
          <w:rFonts w:hint="eastAsia"/>
        </w:rPr>
        <w:t>，这临界线将原求解区域分成上无界部分</w:t>
      </w:r>
      <w:r w:rsidRPr="00734737">
        <w:rPr>
          <w:position w:val="-12"/>
        </w:rPr>
        <w:object w:dxaOrig="320" w:dyaOrig="360">
          <v:shape id="_x0000_i1142" type="#_x0000_t75" style="width:15.75pt;height:18pt" o:ole="">
            <v:imagedata r:id="rId137" o:title=""/>
          </v:shape>
          <o:OLEObject Type="Embed" ProgID="Equation.DSMT4" ShapeID="_x0000_i1142" DrawAspect="Content" ObjectID="_1502083357" r:id="rId271"/>
        </w:object>
      </w:r>
      <w:r>
        <w:rPr>
          <w:rFonts w:hint="eastAsia"/>
        </w:rPr>
        <w:t>和下直角三角形区域</w:t>
      </w:r>
      <w:r w:rsidRPr="00734737">
        <w:rPr>
          <w:position w:val="-12"/>
        </w:rPr>
        <w:object w:dxaOrig="340" w:dyaOrig="360">
          <v:shape id="_x0000_i1143" type="#_x0000_t75" style="width:17.25pt;height:18pt" o:ole="">
            <v:imagedata r:id="rId139" o:title=""/>
          </v:shape>
          <o:OLEObject Type="Embed" ProgID="Equation.DSMT4" ShapeID="_x0000_i1143" DrawAspect="Content" ObjectID="_1502083358" r:id="rId272"/>
        </w:object>
      </w:r>
      <w:r>
        <w:rPr>
          <w:rFonts w:hint="eastAsia"/>
        </w:rPr>
        <w:t>。对于在</w:t>
      </w:r>
      <w:r w:rsidRPr="00734737">
        <w:rPr>
          <w:position w:val="-12"/>
        </w:rPr>
        <w:object w:dxaOrig="320" w:dyaOrig="360">
          <v:shape id="_x0000_i1144" type="#_x0000_t75" style="width:15.75pt;height:18pt" o:ole="">
            <v:imagedata r:id="rId137" o:title=""/>
          </v:shape>
          <o:OLEObject Type="Embed" ProgID="Equation.DSMT4" ShapeID="_x0000_i1144" DrawAspect="Content" ObjectID="_1502083359" r:id="rId273"/>
        </w:object>
      </w:r>
      <w:r>
        <w:rPr>
          <w:rFonts w:hint="eastAsia"/>
        </w:rPr>
        <w:t>内的任意一点</w:t>
      </w:r>
      <w:r w:rsidRPr="00345792">
        <w:rPr>
          <w:position w:val="-12"/>
        </w:rPr>
        <w:object w:dxaOrig="859" w:dyaOrig="360">
          <v:shape id="_x0000_i1145" type="#_x0000_t75" style="width:43.5pt;height:18pt" o:ole="">
            <v:imagedata r:id="rId274" o:title=""/>
          </v:shape>
          <o:OLEObject Type="Embed" ProgID="Equation.DSMT4" ShapeID="_x0000_i1145" DrawAspect="Content" ObjectID="_1502083360" r:id="rId275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 w:rsidRPr="002B7D53">
        <w:rPr>
          <w:position w:val="-10"/>
        </w:rPr>
        <w:object w:dxaOrig="1280" w:dyaOrig="320">
          <v:shape id="_x0000_i1146" type="#_x0000_t75" style="width:64.5pt;height:15.75pt" o:ole="">
            <v:imagedata r:id="rId276" o:title=""/>
          </v:shape>
          <o:OLEObject Type="Embed" ProgID="Equation.DSMT4" ShapeID="_x0000_i1146" DrawAspect="Content" ObjectID="_1502083361" r:id="rId277"/>
        </w:object>
      </w:r>
      <w:r>
        <w:rPr>
          <w:rFonts w:hint="eastAsia"/>
        </w:rPr>
        <w:t>，其中</w:t>
      </w:r>
      <w:r w:rsidRPr="00CA36DA">
        <w:rPr>
          <w:position w:val="-12"/>
        </w:rPr>
        <w:object w:dxaOrig="1719" w:dyaOrig="360">
          <v:shape id="_x0000_i1147" type="#_x0000_t75" style="width:86.25pt;height:18.75pt" o:ole="">
            <v:imagedata r:id="rId278" o:title=""/>
          </v:shape>
          <o:OLEObject Type="Embed" ProgID="Equation.DSMT4" ShapeID="_x0000_i1147" DrawAspect="Content" ObjectID="_1502083362" r:id="rId279"/>
        </w:object>
      </w:r>
      <w:r>
        <w:rPr>
          <w:rFonts w:hint="eastAsia"/>
        </w:rPr>
        <w:t>为</w:t>
      </w:r>
      <w:r w:rsidRPr="000711D6">
        <w:rPr>
          <w:position w:val="-4"/>
        </w:rPr>
        <w:object w:dxaOrig="240" w:dyaOrig="260">
          <v:shape id="_x0000_i1148" type="#_x0000_t75" style="width:12pt;height:13.5pt" o:ole="">
            <v:imagedata r:id="rId280" o:title=""/>
          </v:shape>
          <o:OLEObject Type="Embed" ProgID="Equation.DSMT4" ShapeID="_x0000_i1148" DrawAspect="Content" ObjectID="_1502083363" r:id="rId281"/>
        </w:object>
      </w:r>
      <w:r>
        <w:rPr>
          <w:rFonts w:hint="eastAsia"/>
        </w:rPr>
        <w:t>点沿着过自身的特征线投到左边界上的投影点。</w:t>
      </w:r>
      <w:r>
        <w:rPr>
          <w:rFonts w:hint="eastAsia"/>
        </w:rPr>
        <w:t xml:space="preserve"> </w:t>
      </w:r>
      <w:r>
        <w:rPr>
          <w:rFonts w:hint="eastAsia"/>
        </w:rPr>
        <w:t>再由边界条件知，左边界点</w:t>
      </w:r>
      <w:r w:rsidRPr="00CA36DA">
        <w:rPr>
          <w:position w:val="-4"/>
        </w:rPr>
        <w:object w:dxaOrig="279" w:dyaOrig="260">
          <v:shape id="_x0000_i1149" type="#_x0000_t75" style="width:14.25pt;height:13.5pt" o:ole="">
            <v:imagedata r:id="rId282" o:title=""/>
          </v:shape>
          <o:OLEObject Type="Embed" ProgID="Equation.DSMT4" ShapeID="_x0000_i1149" DrawAspect="Content" ObjectID="_1502083364" r:id="rId283"/>
        </w:object>
      </w:r>
      <w:r>
        <w:rPr>
          <w:rFonts w:hint="eastAsia"/>
        </w:rPr>
        <w:t>处的</w:t>
      </w:r>
      <w:r w:rsidRPr="000711D6">
        <w:rPr>
          <w:position w:val="-6"/>
        </w:rPr>
        <w:object w:dxaOrig="200" w:dyaOrig="220">
          <v:shape id="_x0000_i1150" type="#_x0000_t75" style="width:9.75pt;height:11.25pt" o:ole="">
            <v:imagedata r:id="rId284" o:title=""/>
          </v:shape>
          <o:OLEObject Type="Embed" ProgID="Equation.DSMT4" ShapeID="_x0000_i1150" DrawAspect="Content" ObjectID="_1502083365" r:id="rId285"/>
        </w:object>
      </w:r>
      <w:r>
        <w:rPr>
          <w:rFonts w:hint="eastAsia"/>
        </w:rPr>
        <w:t>值又等于与之等高的右边界点</w:t>
      </w:r>
      <w:r w:rsidRPr="00CA36DA">
        <w:rPr>
          <w:position w:val="-12"/>
        </w:rPr>
        <w:object w:dxaOrig="1540" w:dyaOrig="360">
          <v:shape id="_x0000_i1151" type="#_x0000_t75" style="width:77.25pt;height:18.75pt" o:ole="">
            <v:imagedata r:id="rId286" o:title=""/>
          </v:shape>
          <o:OLEObject Type="Embed" ProgID="Equation.DSMT4" ShapeID="_x0000_i1151" DrawAspect="Content" ObjectID="_1502083366" r:id="rId287"/>
        </w:object>
      </w:r>
      <w:r>
        <w:rPr>
          <w:rFonts w:hint="eastAsia"/>
        </w:rPr>
        <w:t>处的</w:t>
      </w:r>
      <w:r w:rsidRPr="000711D6">
        <w:rPr>
          <w:position w:val="-6"/>
        </w:rPr>
        <w:object w:dxaOrig="200" w:dyaOrig="220">
          <v:shape id="_x0000_i1152" type="#_x0000_t75" style="width:9.75pt;height:11.25pt" o:ole="">
            <v:imagedata r:id="rId284" o:title=""/>
          </v:shape>
          <o:OLEObject Type="Embed" ProgID="Equation.DSMT4" ShapeID="_x0000_i1152" DrawAspect="Content" ObjectID="_1502083367" r:id="rId288"/>
        </w:object>
      </w:r>
      <w:r>
        <w:rPr>
          <w:rFonts w:hint="eastAsia"/>
        </w:rPr>
        <w:t>值，即</w:t>
      </w:r>
      <w:r w:rsidRPr="002B7D53">
        <w:rPr>
          <w:position w:val="-10"/>
        </w:rPr>
        <w:object w:dxaOrig="1280" w:dyaOrig="320">
          <v:shape id="_x0000_i1153" type="#_x0000_t75" style="width:64.5pt;height:15.75pt" o:ole="">
            <v:imagedata r:id="rId289" o:title=""/>
          </v:shape>
          <o:OLEObject Type="Embed" ProgID="Equation.DSMT4" ShapeID="_x0000_i1153" DrawAspect="Content" ObjectID="_1502083368" r:id="rId290"/>
        </w:objec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最后，</w:t>
      </w:r>
      <w:r w:rsidRPr="002B7D53">
        <w:rPr>
          <w:position w:val="-10"/>
        </w:rPr>
        <w:object w:dxaOrig="1280" w:dyaOrig="320">
          <v:shape id="_x0000_i1154" type="#_x0000_t75" style="width:64.5pt;height:15.75pt" o:ole="">
            <v:imagedata r:id="rId291" o:title=""/>
          </v:shape>
          <o:OLEObject Type="Embed" ProgID="Equation.DSMT4" ShapeID="_x0000_i1154" DrawAspect="Content" ObjectID="_1502083369" r:id="rId292"/>
        </w:object>
      </w:r>
      <w:r>
        <w:rPr>
          <w:rFonts w:hint="eastAsia"/>
        </w:rPr>
        <w:t>其中</w:t>
      </w:r>
      <w:r w:rsidRPr="00CA36DA">
        <w:rPr>
          <w:position w:val="-12"/>
        </w:rPr>
        <w:object w:dxaOrig="1640" w:dyaOrig="360">
          <v:shape id="_x0000_i1155" type="#_x0000_t75" style="width:82.5pt;height:18.75pt" o:ole="">
            <v:imagedata r:id="rId293" o:title=""/>
          </v:shape>
          <o:OLEObject Type="Embed" ProgID="Equation.DSMT4" ShapeID="_x0000_i1155" DrawAspect="Content" ObjectID="_1502083370" r:id="rId294"/>
        </w:object>
      </w:r>
      <w:r>
        <w:rPr>
          <w:rFonts w:hint="eastAsia"/>
        </w:rPr>
        <w:t>为</w:t>
      </w:r>
      <w:r w:rsidRPr="000711D6">
        <w:rPr>
          <w:position w:val="-4"/>
        </w:rPr>
        <w:object w:dxaOrig="240" w:dyaOrig="260">
          <v:shape id="_x0000_i1156" type="#_x0000_t75" style="width:12pt;height:13.5pt" o:ole="">
            <v:imagedata r:id="rId295" o:title=""/>
          </v:shape>
          <o:OLEObject Type="Embed" ProgID="Equation.DSMT4" ShapeID="_x0000_i1156" DrawAspect="Content" ObjectID="_1502083371" r:id="rId296"/>
        </w:object>
      </w:r>
      <w:r>
        <w:rPr>
          <w:rFonts w:hint="eastAsia"/>
        </w:rPr>
        <w:t>点沿着过自身的特征线投到</w:t>
      </w:r>
      <w:r w:rsidRPr="00CA36DA"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轴上的投影点。这样就有</w:t>
      </w:r>
      <w:r w:rsidRPr="002B7D53">
        <w:rPr>
          <w:position w:val="-10"/>
        </w:rPr>
        <w:object w:dxaOrig="2000" w:dyaOrig="320">
          <v:shape id="_x0000_i1157" type="#_x0000_t75" style="width:100.5pt;height:15.75pt" o:ole="">
            <v:imagedata r:id="rId297" o:title=""/>
          </v:shape>
          <o:OLEObject Type="Embed" ProgID="Equation.DSMT4" ShapeID="_x0000_i1157" DrawAspect="Content" ObjectID="_1502083372" r:id="rId298"/>
        </w:object>
      </w:r>
      <w:r>
        <w:rPr>
          <w:rFonts w:hint="eastAsia"/>
        </w:rPr>
        <w:t>，从而在</w:t>
      </w:r>
      <w:r w:rsidRPr="00734737">
        <w:rPr>
          <w:position w:val="-12"/>
        </w:rPr>
        <w:object w:dxaOrig="320" w:dyaOrig="360">
          <v:shape id="_x0000_i1158" type="#_x0000_t75" style="width:15.75pt;height:18pt" o:ole="">
            <v:imagedata r:id="rId137" o:title=""/>
          </v:shape>
          <o:OLEObject Type="Embed" ProgID="Equation.DSMT4" ShapeID="_x0000_i1158" DrawAspect="Content" ObjectID="_1502083373" r:id="rId299"/>
        </w:object>
      </w:r>
      <w:r>
        <w:rPr>
          <w:rFonts w:hint="eastAsia"/>
        </w:rPr>
        <w:t>内的任意一点</w:t>
      </w:r>
      <w:r w:rsidRPr="00CA36DA">
        <w:rPr>
          <w:position w:val="-10"/>
        </w:rPr>
        <w:object w:dxaOrig="520" w:dyaOrig="320">
          <v:shape id="_x0000_i1159" type="#_x0000_t75" style="width:26.25pt;height:15.75pt" o:ole="">
            <v:imagedata r:id="rId300" o:title=""/>
          </v:shape>
          <o:OLEObject Type="Embed" ProgID="Equation.DSMT4" ShapeID="_x0000_i1159" DrawAspect="Content" ObjectID="_1502083374" r:id="rId301"/>
        </w:object>
      </w:r>
      <w:r>
        <w:rPr>
          <w:rFonts w:hint="eastAsia"/>
        </w:rPr>
        <w:t>处的</w:t>
      </w:r>
      <w:r w:rsidRPr="000711D6">
        <w:rPr>
          <w:position w:val="-6"/>
        </w:rPr>
        <w:object w:dxaOrig="200" w:dyaOrig="220">
          <v:shape id="_x0000_i1160" type="#_x0000_t75" style="width:9.75pt;height:11.25pt" o:ole="">
            <v:imagedata r:id="rId284" o:title=""/>
          </v:shape>
          <o:OLEObject Type="Embed" ProgID="Equation.DSMT4" ShapeID="_x0000_i1160" DrawAspect="Content" ObjectID="_1502083375" r:id="rId302"/>
        </w:object>
      </w:r>
      <w:r>
        <w:rPr>
          <w:rFonts w:hint="eastAsia"/>
        </w:rPr>
        <w:t>值为</w:t>
      </w:r>
      <w:r w:rsidRPr="00CA36DA">
        <w:rPr>
          <w:position w:val="-10"/>
        </w:rPr>
        <w:object w:dxaOrig="1120" w:dyaOrig="320">
          <v:shape id="_x0000_i1161" type="#_x0000_t75" style="width:56.25pt;height:15.75pt" o:ole="">
            <v:imagedata r:id="rId303" o:title=""/>
          </v:shape>
          <o:OLEObject Type="Embed" ProgID="Equation.DSMT4" ShapeID="_x0000_i1161" DrawAspect="Content" ObjectID="_1502083376" r:id="rId304"/>
        </w:object>
      </w:r>
      <w:r>
        <w:rPr>
          <w:rFonts w:hint="eastAsia"/>
        </w:rPr>
        <w:t>。另外，在</w:t>
      </w:r>
      <w:r w:rsidRPr="00734737">
        <w:rPr>
          <w:position w:val="-12"/>
        </w:rPr>
        <w:object w:dxaOrig="340" w:dyaOrig="360">
          <v:shape id="_x0000_i1162" type="#_x0000_t75" style="width:16.5pt;height:18pt" o:ole="">
            <v:imagedata r:id="rId305" o:title=""/>
          </v:shape>
          <o:OLEObject Type="Embed" ProgID="Equation.DSMT4" ShapeID="_x0000_i1162" DrawAspect="Content" ObjectID="_1502083377" r:id="rId306"/>
        </w:object>
      </w:r>
      <w:r>
        <w:rPr>
          <w:rFonts w:hint="eastAsia"/>
        </w:rPr>
        <w:t>内的点的</w:t>
      </w:r>
      <w:r w:rsidRPr="000711D6">
        <w:rPr>
          <w:position w:val="-6"/>
        </w:rPr>
        <w:object w:dxaOrig="200" w:dyaOrig="220">
          <v:shape id="_x0000_i1163" type="#_x0000_t75" style="width:9.75pt;height:11.25pt" o:ole="">
            <v:imagedata r:id="rId284" o:title=""/>
          </v:shape>
          <o:OLEObject Type="Embed" ProgID="Equation.DSMT4" ShapeID="_x0000_i1163" DrawAspect="Content" ObjectID="_1502083378" r:id="rId307"/>
        </w:object>
      </w:r>
      <w:r>
        <w:rPr>
          <w:rFonts w:hint="eastAsia"/>
        </w:rPr>
        <w:t>值直接可以借特征线投影到</w:t>
      </w:r>
      <w:r w:rsidRPr="00CA36DA"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轴上，立即得到</w:t>
      </w:r>
      <w:r w:rsidRPr="00734737">
        <w:rPr>
          <w:position w:val="-12"/>
        </w:rPr>
        <w:object w:dxaOrig="340" w:dyaOrig="360">
          <v:shape id="_x0000_i1164" type="#_x0000_t75" style="width:16.5pt;height:18pt" o:ole="">
            <v:imagedata r:id="rId305" o:title=""/>
          </v:shape>
          <o:OLEObject Type="Embed" ProgID="Equation.DSMT4" ShapeID="_x0000_i1164" DrawAspect="Content" ObjectID="_1502083379" r:id="rId308"/>
        </w:object>
      </w:r>
      <w:r>
        <w:rPr>
          <w:rFonts w:hint="eastAsia"/>
        </w:rPr>
        <w:t>内的任意一点</w:t>
      </w:r>
      <w:r w:rsidRPr="00CA36DA">
        <w:rPr>
          <w:position w:val="-10"/>
        </w:rPr>
        <w:object w:dxaOrig="520" w:dyaOrig="320">
          <v:shape id="_x0000_i1165" type="#_x0000_t75" style="width:26.25pt;height:15.75pt" o:ole="">
            <v:imagedata r:id="rId300" o:title=""/>
          </v:shape>
          <o:OLEObject Type="Embed" ProgID="Equation.DSMT4" ShapeID="_x0000_i1165" DrawAspect="Content" ObjectID="_1502083380" r:id="rId309"/>
        </w:object>
      </w:r>
      <w:r>
        <w:rPr>
          <w:rFonts w:hint="eastAsia"/>
        </w:rPr>
        <w:t>处的</w:t>
      </w:r>
      <w:r w:rsidRPr="000711D6">
        <w:rPr>
          <w:position w:val="-6"/>
        </w:rPr>
        <w:object w:dxaOrig="200" w:dyaOrig="220">
          <v:shape id="_x0000_i1166" type="#_x0000_t75" style="width:9.75pt;height:11.25pt" o:ole="">
            <v:imagedata r:id="rId284" o:title=""/>
          </v:shape>
          <o:OLEObject Type="Embed" ProgID="Equation.DSMT4" ShapeID="_x0000_i1166" DrawAspect="Content" ObjectID="_1502083381" r:id="rId310"/>
        </w:object>
      </w:r>
      <w:r>
        <w:rPr>
          <w:rFonts w:hint="eastAsia"/>
        </w:rPr>
        <w:t>值为</w:t>
      </w:r>
      <w:r w:rsidRPr="00CA36DA">
        <w:rPr>
          <w:position w:val="-10"/>
        </w:rPr>
        <w:object w:dxaOrig="800" w:dyaOrig="320">
          <v:shape id="_x0000_i1167" type="#_x0000_t75" style="width:40.5pt;height:15.75pt" o:ole="">
            <v:imagedata r:id="rId311" o:title=""/>
          </v:shape>
          <o:OLEObject Type="Embed" ProgID="Equation.DSMT4" ShapeID="_x0000_i1167" DrawAspect="Content" ObjectID="_1502083382" r:id="rId312"/>
        </w:object>
      </w:r>
      <w:r>
        <w:rPr>
          <w:rFonts w:hint="eastAsia"/>
        </w:rPr>
        <w:t>。证毕。</w:t>
      </w:r>
    </w:p>
    <w:p w:rsidR="004015F7" w:rsidRDefault="004015F7" w:rsidP="004015F7">
      <w:r>
        <w:rPr>
          <w:rFonts w:hint="eastAsia"/>
        </w:rPr>
        <w:t>以下为三种格式计算数值解并与精确解进行比较。</w:t>
      </w:r>
    </w:p>
    <w:p w:rsidR="000F46EC" w:rsidRDefault="000F46EC" w:rsidP="000F46EC"/>
    <w:p w:rsidR="000F46EC" w:rsidRDefault="008A65D4" w:rsidP="000F46EC">
      <w:pPr>
        <w:pStyle w:val="3"/>
      </w:pPr>
      <w:bookmarkStart w:id="45" w:name="_Toc423678271"/>
      <w:r>
        <w:rPr>
          <w:rFonts w:hint="eastAsia"/>
        </w:rPr>
        <w:lastRenderedPageBreak/>
        <w:t>Exch4_04_a</w:t>
      </w:r>
      <w:r w:rsidR="000F46EC">
        <w:rPr>
          <w:rFonts w:hint="eastAsia"/>
        </w:rPr>
        <w:t>.c</w:t>
      </w:r>
      <w:bookmarkEnd w:id="45"/>
    </w:p>
    <w:p w:rsidR="000F46EC" w:rsidRDefault="000F46EC" w:rsidP="004015F7">
      <w:pPr>
        <w:autoSpaceDE w:val="0"/>
        <w:autoSpaceDN w:val="0"/>
        <w:adjustRightInd w:val="0"/>
        <w:jc w:val="left"/>
      </w:pPr>
      <w:r>
        <w:rPr>
          <w:rFonts w:hint="eastAsia"/>
        </w:rPr>
        <w:t>Lax-Friedrichs</w:t>
      </w:r>
      <w:r>
        <w:rPr>
          <w:rFonts w:hint="eastAsia"/>
        </w:rPr>
        <w:t>格式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 xml:space="preserve">// Exch4_04_a.cpp : </w:t>
      </w:r>
      <w:r w:rsidRPr="004015F7">
        <w:t>定义控制台应用程序的入口点。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 xml:space="preserve">// </w:t>
      </w:r>
      <w:r w:rsidRPr="004015F7">
        <w:t>这是用</w:t>
      </w:r>
      <w:r w:rsidRPr="004015F7">
        <w:t>Lax-Friedrichs</w:t>
      </w:r>
      <w:r w:rsidRPr="004015F7">
        <w:t>格式求解对流方程，求解区间为</w:t>
      </w:r>
      <w:r w:rsidRPr="004015F7">
        <w:t>x in [-1,2], t in [0,1]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//</w:t>
      </w:r>
      <w:r w:rsidRPr="004015F7">
        <w:t>最后打印</w:t>
      </w:r>
      <w:r w:rsidRPr="004015F7">
        <w:t xml:space="preserve">t=0.0, t=0.05 </w:t>
      </w:r>
      <w:r w:rsidRPr="004015F7">
        <w:t>和</w:t>
      </w:r>
      <w:r w:rsidRPr="004015F7">
        <w:t>t=1.0</w:t>
      </w:r>
      <w:r w:rsidRPr="004015F7">
        <w:t>时，</w:t>
      </w:r>
      <w:r w:rsidRPr="004015F7">
        <w:t>x in [-1,2]</w:t>
      </w:r>
      <w:r w:rsidRPr="004015F7">
        <w:t>的数值解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#include "stdafx.h"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#include&lt;math.h&gt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#include&lt;stdio.h&gt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#include&lt;stdlib.h&gt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void main(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double xa, xb, a, h, tau, r, *x, *t, **u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int j, k, m, n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double phi(double x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double exact(double x, double t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m = 2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n = 10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xa = -1.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xb = 2.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h = (xb-xa)/ m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tau = 1.0 / n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a = 1.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r = a*tau / h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r=%.4f\n", r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if (r &gt; 1.0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printf("stability condition is not satisfied!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return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x = (double *)malloc(sizeof(double)*(m + 1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t = (double *)malloc(sizeof(double)*(n + 1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x[j] = xa + j*h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k = 0; k &lt;= n; k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t[k] = k*tau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u = (double * *)malloc(sizeof(double *)*(m + 1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lastRenderedPageBreak/>
        <w:tab/>
      </w:r>
      <w:r w:rsidRPr="004015F7">
        <w:tab/>
        <w:t>u[j] = (double *)malloc(sizeof(double)*(n + 1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u[j][0] = phi(x[j]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k = 0; k &lt; n; k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for (j = 1; j &lt;= m - 1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</w:r>
      <w:r w:rsidRPr="004015F7">
        <w:tab/>
        <w:t>u[j][k + 1] = (1.0 + r)*u[j - 1][k] / 2.0 + (1.0 - r)*u[j + 1][k] / 2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u[m][k + 1] = r*u[m - 1][k] + (1.0 - r)*u[m][k];//</w:t>
      </w:r>
      <w:r w:rsidRPr="004015F7">
        <w:t>注意此处需要补充右边界信息，为此用了迎风格式计算右边界的数值解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u[0][k + 1] = u[m][k + 1];//</w:t>
      </w:r>
      <w:r w:rsidRPr="004015F7">
        <w:t>然后根据边界条件得到左边界数值解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at time t=0.0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printf("x=%.2f, numerical=%f\n", x[j], u[j][0]);//</w:t>
      </w:r>
      <w:r w:rsidRPr="004015F7">
        <w:t>屏幕输出，由于是初始状态无误差，故不必输出误差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at time t=0.05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printf("x=%.2f, numerical=%f, err=%.4e\n", x[j], u[j][5], fabs(u[j][5] - exact(x[j], t[5])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at time t=1.0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printf("x=%.2f, numerical=%f, err=%.4e\n", x[j], u[j][n], fabs(u[j][n] - exact(x[j], t[n])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ree(x); free(t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free(u[j]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ree(u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double phi(double x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if ((x &lt; 0) || (x&gt;1)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return 0.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else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return 1.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lastRenderedPageBreak/>
        <w:t>double exact(double x, double t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if (t &lt;= x+1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return phi(x-t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else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return phi(3+x-t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}</w:t>
      </w:r>
    </w:p>
    <w:p w:rsidR="00700E2B" w:rsidRDefault="00700E2B" w:rsidP="00700E2B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700E2B" w:rsidRDefault="00700E2B" w:rsidP="00700E2B">
      <w:r>
        <w:rPr>
          <w:rFonts w:hint="eastAsia"/>
        </w:rPr>
        <w:t>程序运行结果：</w:t>
      </w:r>
    </w:p>
    <w:p w:rsidR="00700E2B" w:rsidRDefault="00700E2B" w:rsidP="00700E2B">
      <w:r>
        <w:rPr>
          <w:rFonts w:hint="eastAsia"/>
          <w:noProof/>
        </w:rPr>
        <w:drawing>
          <wp:inline distT="0" distB="0" distL="0" distR="0">
            <wp:extent cx="2141855" cy="3522345"/>
            <wp:effectExtent l="19050" t="0" r="0" b="0"/>
            <wp:docPr id="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E2B" w:rsidRDefault="00700E2B" w:rsidP="00700E2B">
      <w:r>
        <w:rPr>
          <w:rFonts w:hint="eastAsia"/>
          <w:noProof/>
        </w:rPr>
        <w:lastRenderedPageBreak/>
        <w:drawing>
          <wp:inline distT="0" distB="0" distL="0" distR="0">
            <wp:extent cx="3429000" cy="3538855"/>
            <wp:effectExtent l="19050" t="0" r="0" b="0"/>
            <wp:docPr id="5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3538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E2B" w:rsidRDefault="00700E2B" w:rsidP="00700E2B">
      <w:r>
        <w:rPr>
          <w:rFonts w:hint="eastAsia"/>
          <w:noProof/>
        </w:rPr>
        <w:drawing>
          <wp:inline distT="0" distB="0" distL="0" distR="0">
            <wp:extent cx="3411855" cy="3547745"/>
            <wp:effectExtent l="19050" t="0" r="0" b="0"/>
            <wp:docPr id="6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1855" cy="3547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E2B" w:rsidRDefault="00700E2B" w:rsidP="00700E2B"/>
    <w:p w:rsidR="000F46EC" w:rsidRDefault="008A65D4" w:rsidP="000F46EC">
      <w:pPr>
        <w:pStyle w:val="3"/>
      </w:pPr>
      <w:bookmarkStart w:id="46" w:name="_Toc423678272"/>
      <w:r>
        <w:rPr>
          <w:rFonts w:hint="eastAsia"/>
        </w:rPr>
        <w:t>Exch4_04_b</w:t>
      </w:r>
      <w:r w:rsidR="000F46EC">
        <w:rPr>
          <w:rFonts w:hint="eastAsia"/>
        </w:rPr>
        <w:t>.c</w:t>
      </w:r>
      <w:bookmarkEnd w:id="46"/>
    </w:p>
    <w:p w:rsidR="000F46EC" w:rsidRDefault="000F46EC" w:rsidP="000F46EC">
      <w:r>
        <w:rPr>
          <w:rFonts w:hint="eastAsia"/>
        </w:rPr>
        <w:t>Lax-Wendroff</w:t>
      </w:r>
      <w:r>
        <w:rPr>
          <w:rFonts w:hint="eastAsia"/>
        </w:rPr>
        <w:t>格式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 xml:space="preserve">// Exch4_04_b.cpp : </w:t>
      </w:r>
      <w:r w:rsidRPr="004015F7">
        <w:t>定义控制台应用程序的入口点。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 xml:space="preserve">// </w:t>
      </w:r>
      <w:r w:rsidRPr="004015F7">
        <w:t>这是用</w:t>
      </w:r>
      <w:r w:rsidRPr="004015F7">
        <w:t>Lax-Wendroff</w:t>
      </w:r>
      <w:r w:rsidRPr="004015F7">
        <w:t>格式求解对流方程，求解区间为</w:t>
      </w:r>
      <w:r w:rsidRPr="004015F7">
        <w:t>x in [-1,2], t in [0,1]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//</w:t>
      </w:r>
      <w:r w:rsidRPr="004015F7">
        <w:t>最后打印</w:t>
      </w:r>
      <w:r w:rsidRPr="004015F7">
        <w:t xml:space="preserve">t=0.0, t=0.05 </w:t>
      </w:r>
      <w:r w:rsidRPr="004015F7">
        <w:t>和</w:t>
      </w:r>
      <w:r w:rsidRPr="004015F7">
        <w:t>t=1.0</w:t>
      </w:r>
      <w:r w:rsidRPr="004015F7">
        <w:t>时，</w:t>
      </w:r>
      <w:r w:rsidRPr="004015F7">
        <w:t>x in [-1,2]</w:t>
      </w:r>
      <w:r w:rsidRPr="004015F7">
        <w:t>的数值解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#include "stdafx.h"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#include&lt;math.h&gt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#include&lt;stdio.h&gt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#include&lt;stdlib.h&gt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void main(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double xa, xb, a, h, tau, r, *x, *t, **u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int j, k, m, n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double phi(double x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double exact(double x, double t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m = 2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n = 10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xa = -1.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xb = 2.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h = (xb - xa) / m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tau = 1.0 / n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a = 1.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r = a*tau / h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r=%.4f\n", r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if (r &gt; 1.0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printf("stability condition is not satisfied!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return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x = (double *)malloc(sizeof(double)*(m + 1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t = (double *)malloc(sizeof(double)*(n + 1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x[j] = xa + j*h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k = 0; k &lt;= n; k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t[k] = k*tau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u = (double * *)malloc(sizeof(double *)*(m + 1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u[j] = (double *)malloc(sizeof(double)*(n + 1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u[j][0] = phi(x[j]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k = 0; k &lt; n; k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for (j = 1; j &lt;= m - 1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</w:r>
      <w:r w:rsidRPr="004015F7">
        <w:tab/>
        <w:t>u[j][k + 1] = r* (r+1.0)*u[j - 1][k] / 2.0 + (1.0-r*r)*u[j][k]+r*(r-1.0)*u[j + 1][k] / 2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lastRenderedPageBreak/>
        <w:tab/>
      </w:r>
      <w:r w:rsidRPr="004015F7">
        <w:tab/>
        <w:t>u[m][k + 1] = r*u[m - 1][k] + (1.0 - r)*u[m][k];//</w:t>
      </w:r>
      <w:r w:rsidRPr="004015F7">
        <w:t>注意此处需要补充右边界信息，为此用了迎风格式计算右边界的数值解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u[0][k + 1] = u[m][k + 1];//</w:t>
      </w:r>
      <w:r w:rsidRPr="004015F7">
        <w:t>然后根据边界条件得到左边界数值解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at time t=0.0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printf("x=%.2f, numerical=%f\n", x[j], u[j][0]);//</w:t>
      </w:r>
      <w:r w:rsidRPr="004015F7">
        <w:t>屏幕输出，由于是初始状态无误差，故不必输出误差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at time t=0.05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printf("x=%.2f, numerical=%f, err=%.4e\n", x[j], u[j][5], fabs(u[j][5] - exact(x[j], t[5])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at time t=1.0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printf("x=%.2f, numerical=%f, err=%.4e\n", x[j], u[j][n], fabs(u[j][n] - exact(x[j], t[n])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ree(x); free(t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free(u[j]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ree(u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double phi(double x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if ((x &lt; 0) || (x&gt;1)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return 0.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else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return 1.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double exact(double x, double t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if (t &lt;= x + 1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return phi(x - t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else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return phi(3 + x - t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}</w:t>
      </w:r>
    </w:p>
    <w:p w:rsidR="00700E2B" w:rsidRDefault="00700E2B" w:rsidP="00700E2B">
      <w:r>
        <w:rPr>
          <w:rFonts w:hint="eastAsia"/>
        </w:rPr>
        <w:lastRenderedPageBreak/>
        <w:t>程序运行结果：</w:t>
      </w:r>
    </w:p>
    <w:p w:rsidR="00700E2B" w:rsidRDefault="00700E2B" w:rsidP="00700E2B">
      <w:r>
        <w:rPr>
          <w:rFonts w:hint="eastAsia"/>
          <w:noProof/>
        </w:rPr>
        <w:drawing>
          <wp:inline distT="0" distB="0" distL="0" distR="0">
            <wp:extent cx="2159000" cy="3547745"/>
            <wp:effectExtent l="19050" t="0" r="0" b="0"/>
            <wp:docPr id="19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0" cy="3547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3471545" cy="3556000"/>
            <wp:effectExtent l="19050" t="0" r="0" b="0"/>
            <wp:docPr id="19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1545" cy="355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E2B" w:rsidRPr="00AB49D5" w:rsidRDefault="00700E2B" w:rsidP="00700E2B">
      <w:r w:rsidRPr="00700E2B">
        <w:rPr>
          <w:rFonts w:hint="eastAsia"/>
          <w:noProof/>
        </w:rPr>
        <w:lastRenderedPageBreak/>
        <w:drawing>
          <wp:inline distT="0" distB="0" distL="0" distR="0">
            <wp:extent cx="3479800" cy="3547745"/>
            <wp:effectExtent l="19050" t="0" r="6350" b="0"/>
            <wp:docPr id="19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800" cy="3547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E2B" w:rsidRPr="00AB49D5" w:rsidRDefault="00700E2B" w:rsidP="000F46EC"/>
    <w:p w:rsidR="000F46EC" w:rsidRDefault="008A65D4" w:rsidP="000F46EC">
      <w:pPr>
        <w:pStyle w:val="3"/>
      </w:pPr>
      <w:bookmarkStart w:id="47" w:name="_Toc423678273"/>
      <w:r>
        <w:rPr>
          <w:rFonts w:hint="eastAsia"/>
        </w:rPr>
        <w:t>Exch4_04_c</w:t>
      </w:r>
      <w:r w:rsidR="000F46EC">
        <w:rPr>
          <w:rFonts w:hint="eastAsia"/>
        </w:rPr>
        <w:t>.c</w:t>
      </w:r>
      <w:bookmarkEnd w:id="47"/>
    </w:p>
    <w:p w:rsidR="000F46EC" w:rsidRPr="00AB49D5" w:rsidRDefault="000F46EC" w:rsidP="000F46EC">
      <w:r>
        <w:rPr>
          <w:rFonts w:hint="eastAsia"/>
        </w:rPr>
        <w:t>Beam-Warming</w:t>
      </w:r>
      <w:r>
        <w:rPr>
          <w:rFonts w:hint="eastAsia"/>
        </w:rPr>
        <w:t>格式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 xml:space="preserve">// Exch4_04_c.cpp : </w:t>
      </w:r>
      <w:r w:rsidRPr="004015F7">
        <w:t>定义控制台应用程序的入口点。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 xml:space="preserve">// </w:t>
      </w:r>
      <w:r w:rsidRPr="004015F7">
        <w:t>这是用</w:t>
      </w:r>
      <w:r w:rsidRPr="004015F7">
        <w:t xml:space="preserve">Beam-Warming </w:t>
      </w:r>
      <w:r w:rsidRPr="004015F7">
        <w:t>格式求解对流方程，求解区间为</w:t>
      </w:r>
      <w:r w:rsidRPr="004015F7">
        <w:t>x in [-1,2], t in [0,1]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//</w:t>
      </w:r>
      <w:r w:rsidRPr="004015F7">
        <w:t>最后打印</w:t>
      </w:r>
      <w:r w:rsidRPr="004015F7">
        <w:t xml:space="preserve">t=0.0, t=0.05 </w:t>
      </w:r>
      <w:r w:rsidRPr="004015F7">
        <w:t>和</w:t>
      </w:r>
      <w:r w:rsidRPr="004015F7">
        <w:t>t=1.0</w:t>
      </w:r>
      <w:r w:rsidRPr="004015F7">
        <w:t>时，</w:t>
      </w:r>
      <w:r w:rsidRPr="004015F7">
        <w:t>x in [-1,2]</w:t>
      </w:r>
      <w:r w:rsidRPr="004015F7">
        <w:t>的数值解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#include "stdafx.h"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#include&lt;math.h&gt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#include&lt;stdio.h&gt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#include&lt;stdlib.h&gt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void main(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double xa, xb, a, h, tau, r, *x, *t, **u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int j, k, m, n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double phi(double x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double exact(double x, double t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m = 2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n = 10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xa = -1.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xb = 2.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lastRenderedPageBreak/>
        <w:tab/>
        <w:t>h = (xb - xa) / m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tau = 1.0 / n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a = 1.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r = a*tau / h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r=%.4f\n", r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if (r &gt; 1.0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printf("stability condition is not satisfied!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return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x = (double *)malloc(sizeof(double)*(m + 1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t = (double *)malloc(sizeof(double)*(n + 1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x[j] = xa + j*h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k = 0; k &lt;= n; k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t[k] = k*tau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u = (double * *)malloc(sizeof(double *)*(m + 1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u[j] = (double *)malloc(sizeof(double)*(n + 1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u[j][0] = phi(x[j]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k = 0; k &lt; n; k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for (j = 2; j &lt;= m 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</w:r>
      <w:r w:rsidRPr="004015F7">
        <w:tab/>
        <w:t>u[j][k + 1] =u[j][k]-r*(u[j][k]-u[j-1][k])- r*(1.0-r)*(u[j][k]-2*u[j-1][k]+u[j-2][k])/ 2;</w:t>
      </w:r>
      <w:r w:rsidRPr="004015F7">
        <w:tab/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u[0][k + 1] = u[m][k + 1];//</w:t>
      </w:r>
      <w:r w:rsidRPr="004015F7">
        <w:t>上面已经算出右边界的数值解，然后根据边界条件可得到左边界数值解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u[1][k + 1] = r*u[0][k] + (1.0 - r)*u[1][k];//</w:t>
      </w:r>
      <w:r w:rsidRPr="004015F7">
        <w:t>为计算下一层上</w:t>
      </w:r>
      <w:r w:rsidRPr="004015F7">
        <w:t>j=2</w:t>
      </w:r>
      <w:r w:rsidRPr="004015F7">
        <w:t>处的数值解，还缺</w:t>
      </w:r>
      <w:r w:rsidRPr="004015F7">
        <w:t>j=1</w:t>
      </w:r>
      <w:r w:rsidRPr="004015F7">
        <w:t>处的数值解，为此用迎风格式通过</w:t>
      </w:r>
      <w:r w:rsidRPr="004015F7">
        <w:t>j=0</w:t>
      </w:r>
      <w:r w:rsidRPr="004015F7">
        <w:t>和</w:t>
      </w:r>
      <w:r w:rsidRPr="004015F7">
        <w:t>j=1</w:t>
      </w:r>
      <w:r w:rsidRPr="004015F7">
        <w:t>处的数值解进行计算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at time t=0.0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printf("x=%.2f, numerical=%f\n", x[j], u[j][0]);//</w:t>
      </w:r>
      <w:r w:rsidRPr="004015F7">
        <w:t>屏幕输出，由于是初始状态无误差，故不必输出误差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at time t=0.05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printf("x=%.2f, numerical=%f, err=%.4e\n", x[j], u[j][5], fabs(u[j][5] - exact(x[j], t[5])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lastRenderedPageBreak/>
        <w:tab/>
        <w:t>printf("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printf("at time t=1.0\n"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printf("x=%.2f, numerical=%f, err=%.4e\n", x[j], u[j][n], fabs(u[j][n] - exact(x[j], t[n]))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ree(x); free(t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or (j = 0; j &lt;= m; j++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free(u[j]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free(u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double phi(double x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if ((x &lt; 0) || (x&gt;1)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return 0.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else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return 1.0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}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double exact(double x, double t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{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if (t &lt;= x + 1)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return phi(x - t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  <w:t>else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ab/>
      </w:r>
      <w:r w:rsidRPr="004015F7">
        <w:tab/>
        <w:t>return phi(3 + x - t);</w:t>
      </w:r>
    </w:p>
    <w:p w:rsidR="00700E2B" w:rsidRPr="004015F7" w:rsidRDefault="00700E2B" w:rsidP="00700E2B">
      <w:pPr>
        <w:autoSpaceDE w:val="0"/>
        <w:autoSpaceDN w:val="0"/>
        <w:adjustRightInd w:val="0"/>
        <w:jc w:val="left"/>
      </w:pPr>
      <w:r w:rsidRPr="004015F7">
        <w:t>}</w:t>
      </w:r>
    </w:p>
    <w:p w:rsidR="00700E2B" w:rsidRDefault="00700E2B" w:rsidP="00700E2B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700E2B" w:rsidRPr="0052606A" w:rsidRDefault="00700E2B" w:rsidP="00700E2B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52606A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程序运行结果：</w:t>
      </w:r>
    </w:p>
    <w:p w:rsidR="00700E2B" w:rsidRDefault="00700E2B" w:rsidP="00700E2B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/>
          <w:noProof/>
          <w:color w:val="000000"/>
          <w:kern w:val="0"/>
          <w:sz w:val="19"/>
          <w:szCs w:val="19"/>
        </w:rPr>
        <w:lastRenderedPageBreak/>
        <w:drawing>
          <wp:inline distT="0" distB="0" distL="0" distR="0">
            <wp:extent cx="2176145" cy="3513455"/>
            <wp:effectExtent l="19050" t="0" r="0" b="0"/>
            <wp:docPr id="19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145" cy="3513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新宋体" w:hAnsi="新宋体" w:cs="新宋体"/>
          <w:noProof/>
          <w:color w:val="000000"/>
          <w:kern w:val="0"/>
          <w:sz w:val="19"/>
          <w:szCs w:val="19"/>
        </w:rPr>
        <w:drawing>
          <wp:inline distT="0" distB="0" distL="0" distR="0">
            <wp:extent cx="3488055" cy="3538855"/>
            <wp:effectExtent l="19050" t="0" r="0" b="0"/>
            <wp:docPr id="19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8055" cy="3538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E2B" w:rsidRDefault="00700E2B" w:rsidP="00700E2B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/>
          <w:noProof/>
          <w:color w:val="000000"/>
          <w:kern w:val="0"/>
          <w:sz w:val="19"/>
          <w:szCs w:val="19"/>
        </w:rPr>
        <w:lastRenderedPageBreak/>
        <w:drawing>
          <wp:inline distT="0" distB="0" distL="0" distR="0">
            <wp:extent cx="3479800" cy="3530600"/>
            <wp:effectExtent l="19050" t="0" r="6350" b="0"/>
            <wp:docPr id="19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800" cy="353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E2B" w:rsidRDefault="00700E2B" w:rsidP="00700E2B"/>
    <w:p w:rsidR="00F44597" w:rsidRDefault="00F44597" w:rsidP="00F44597">
      <w:pPr>
        <w:pStyle w:val="3"/>
      </w:pPr>
      <w:bookmarkStart w:id="48" w:name="_Toc423678274"/>
      <w:r>
        <w:rPr>
          <w:rFonts w:hint="eastAsia"/>
        </w:rPr>
        <w:t>Exch4_05</w:t>
      </w:r>
      <w:bookmarkEnd w:id="48"/>
    </w:p>
    <w:p w:rsidR="00F44597" w:rsidRDefault="00F44597" w:rsidP="00F44597">
      <w:r>
        <w:rPr>
          <w:rFonts w:hint="eastAsia"/>
        </w:rPr>
        <w:t>解：首先对求解区域进行常规的一致网格剖分，得到网格节点</w:t>
      </w:r>
      <w:r w:rsidRPr="00130A8D">
        <w:rPr>
          <w:position w:val="-12"/>
        </w:rPr>
        <w:object w:dxaOrig="680" w:dyaOrig="360">
          <v:shape id="_x0000_i1168" type="#_x0000_t75" style="width:33.75pt;height:18pt" o:ole="">
            <v:imagedata r:id="rId322" o:title=""/>
          </v:shape>
          <o:OLEObject Type="Embed" ProgID="Equation.DSMT4" ShapeID="_x0000_i1168" DrawAspect="Content" ObjectID="_1502083383" r:id="rId323"/>
        </w:object>
      </w:r>
      <w:r>
        <w:rPr>
          <w:rFonts w:hint="eastAsia"/>
        </w:rPr>
        <w:t>。再将原方程弱化，使之在虚拟节点</w:t>
      </w:r>
      <w:r w:rsidRPr="00703C40">
        <w:rPr>
          <w:position w:val="-18"/>
        </w:rPr>
        <w:object w:dxaOrig="840" w:dyaOrig="420">
          <v:shape id="_x0000_i1169" type="#_x0000_t75" style="width:42pt;height:21pt" o:ole="">
            <v:imagedata r:id="rId324" o:title=""/>
          </v:shape>
          <o:OLEObject Type="Embed" ProgID="Equation.DSMT4" ShapeID="_x0000_i1169" DrawAspect="Content" ObjectID="_1502083384" r:id="rId325"/>
        </w:object>
      </w:r>
      <w:r>
        <w:rPr>
          <w:rFonts w:hint="eastAsia"/>
        </w:rPr>
        <w:t>上成立，即有</w:t>
      </w:r>
    </w:p>
    <w:p w:rsidR="00F44597" w:rsidRPr="00703C40" w:rsidRDefault="00F44597" w:rsidP="00F44597">
      <w:pPr>
        <w:rPr>
          <w:position w:val="-96"/>
        </w:rPr>
      </w:pPr>
      <w:r>
        <w:rPr>
          <w:rFonts w:hint="eastAsia"/>
          <w:position w:val="-96"/>
        </w:rPr>
        <w:t xml:space="preserve">          </w:t>
      </w:r>
      <w:r w:rsidRPr="00703C40">
        <w:rPr>
          <w:position w:val="-42"/>
        </w:rPr>
        <w:object w:dxaOrig="2560" w:dyaOrig="820">
          <v:shape id="_x0000_i1170" type="#_x0000_t75" style="width:127.5pt;height:41.25pt" o:ole="">
            <v:imagedata r:id="rId326" o:title=""/>
          </v:shape>
          <o:OLEObject Type="Embed" ProgID="Equation.DSMT4" ShapeID="_x0000_i1170" DrawAspect="Content" ObjectID="_1502083385" r:id="rId327"/>
        </w:object>
      </w:r>
    </w:p>
    <w:p w:rsidR="00F44597" w:rsidRDefault="00F44597" w:rsidP="00F44597">
      <w:r>
        <w:rPr>
          <w:rFonts w:hint="eastAsia"/>
        </w:rPr>
        <w:t>然后先对时间偏导数进行差商近似，即取</w:t>
      </w:r>
    </w:p>
    <w:p w:rsidR="00F44597" w:rsidRDefault="00F44597" w:rsidP="00F44597">
      <w:pPr>
        <w:rPr>
          <w:position w:val="-96"/>
        </w:rPr>
      </w:pPr>
      <w:r>
        <w:rPr>
          <w:rFonts w:hint="eastAsia"/>
        </w:rPr>
        <w:t xml:space="preserve">                </w:t>
      </w:r>
      <w:r w:rsidRPr="00703C40">
        <w:rPr>
          <w:position w:val="-42"/>
        </w:rPr>
        <w:object w:dxaOrig="3000" w:dyaOrig="820">
          <v:shape id="_x0000_i1171" type="#_x0000_t75" style="width:150pt;height:41.25pt" o:ole="">
            <v:imagedata r:id="rId328" o:title=""/>
          </v:shape>
          <o:OLEObject Type="Embed" ProgID="Equation.DSMT4" ShapeID="_x0000_i1171" DrawAspect="Content" ObjectID="_1502083386" r:id="rId329"/>
        </w:object>
      </w:r>
      <w:r>
        <w:rPr>
          <w:rFonts w:hint="eastAsia"/>
          <w:position w:val="-96"/>
        </w:rPr>
        <w:t xml:space="preserve">    </w:t>
      </w:r>
      <w:r>
        <w:rPr>
          <w:rFonts w:hint="eastAsia"/>
        </w:rPr>
        <w:t>误差为</w:t>
      </w:r>
      <w:r w:rsidRPr="00703C40">
        <w:rPr>
          <w:position w:val="-10"/>
        </w:rPr>
        <w:object w:dxaOrig="639" w:dyaOrig="360">
          <v:shape id="_x0000_i1172" type="#_x0000_t75" style="width:32.25pt;height:18pt" o:ole="">
            <v:imagedata r:id="rId330" o:title=""/>
          </v:shape>
          <o:OLEObject Type="Embed" ProgID="Equation.DSMT4" ShapeID="_x0000_i1172" DrawAspect="Content" ObjectID="_1502083387" r:id="rId331"/>
        </w:object>
      </w:r>
    </w:p>
    <w:p w:rsidR="00F44597" w:rsidRPr="00130A8D" w:rsidRDefault="00F44597" w:rsidP="00F44597">
      <w:pPr>
        <w:rPr>
          <w:position w:val="-96"/>
        </w:rPr>
      </w:pPr>
      <w:r>
        <w:rPr>
          <w:rFonts w:hint="eastAsia"/>
        </w:rPr>
        <w:t>再对偏导数进行差商近似，即取</w:t>
      </w:r>
    </w:p>
    <w:p w:rsidR="00F44597" w:rsidRDefault="00F44597" w:rsidP="00F44597">
      <w:r>
        <w:rPr>
          <w:rFonts w:hint="eastAsia"/>
        </w:rPr>
        <w:t xml:space="preserve">                </w:t>
      </w:r>
      <w:r w:rsidRPr="001A225B">
        <w:rPr>
          <w:position w:val="-42"/>
        </w:rPr>
        <w:object w:dxaOrig="8440" w:dyaOrig="900">
          <v:shape id="_x0000_i1173" type="#_x0000_t75" style="width:421.5pt;height:45pt" o:ole="">
            <v:imagedata r:id="rId332" o:title=""/>
          </v:shape>
          <o:OLEObject Type="Embed" ProgID="Equation.DSMT4" ShapeID="_x0000_i1173" DrawAspect="Content" ObjectID="_1502083388" r:id="rId333"/>
        </w:object>
      </w:r>
      <w:r>
        <w:rPr>
          <w:rFonts w:hint="eastAsia"/>
        </w:rPr>
        <w:t>误差为</w:t>
      </w:r>
      <w:r w:rsidRPr="00703C40">
        <w:rPr>
          <w:position w:val="-10"/>
        </w:rPr>
        <w:object w:dxaOrig="1080" w:dyaOrig="360">
          <v:shape id="_x0000_i1174" type="#_x0000_t75" style="width:54pt;height:18pt" o:ole="">
            <v:imagedata r:id="rId334" o:title=""/>
          </v:shape>
          <o:OLEObject Type="Embed" ProgID="Equation.DSMT4" ShapeID="_x0000_i1174" DrawAspect="Content" ObjectID="_1502083389" r:id="rId335"/>
        </w:object>
      </w:r>
      <w:r>
        <w:rPr>
          <w:rFonts w:hint="eastAsia"/>
        </w:rPr>
        <w:t>。将上面两式代入离散节点处的方程，并记</w:t>
      </w:r>
      <w:r>
        <w:rPr>
          <w:rFonts w:hint="eastAsia"/>
        </w:rPr>
        <w:t xml:space="preserve"> </w:t>
      </w:r>
      <w:r w:rsidRPr="001A225B">
        <w:rPr>
          <w:position w:val="-24"/>
        </w:rPr>
        <w:object w:dxaOrig="700" w:dyaOrig="620">
          <v:shape id="_x0000_i1175" type="#_x0000_t75" style="width:35.25pt;height:30.75pt" o:ole="">
            <v:imagedata r:id="rId336" o:title=""/>
          </v:shape>
          <o:OLEObject Type="Embed" ProgID="Equation.DSMT4" ShapeID="_x0000_i1175" DrawAspect="Content" ObjectID="_1502083390" r:id="rId337"/>
        </w:object>
      </w:r>
      <w:r>
        <w:rPr>
          <w:rFonts w:hint="eastAsia"/>
        </w:rPr>
        <w:t xml:space="preserve">  </w:t>
      </w:r>
      <w:r>
        <w:rPr>
          <w:rFonts w:hint="eastAsia"/>
        </w:rPr>
        <w:t>则有</w:t>
      </w:r>
    </w:p>
    <w:p w:rsidR="00F44597" w:rsidRDefault="00F44597" w:rsidP="00F44597">
      <w:pPr>
        <w:rPr>
          <w:position w:val="-96"/>
        </w:rPr>
      </w:pPr>
      <w:r w:rsidRPr="001A225B">
        <w:rPr>
          <w:position w:val="-24"/>
        </w:rPr>
        <w:object w:dxaOrig="8040" w:dyaOrig="620">
          <v:shape id="_x0000_i1176" type="#_x0000_t75" style="width:401.25pt;height:30.75pt" o:ole="">
            <v:imagedata r:id="rId338" o:title=""/>
          </v:shape>
          <o:OLEObject Type="Embed" ProgID="Equation.DSMT4" ShapeID="_x0000_i1176" DrawAspect="Content" ObjectID="_1502083391" r:id="rId339"/>
        </w:object>
      </w:r>
    </w:p>
    <w:p w:rsidR="00F44597" w:rsidRDefault="00F44597" w:rsidP="00F44597">
      <w:r>
        <w:rPr>
          <w:rFonts w:hint="eastAsia"/>
        </w:rPr>
        <w:t>整理后将数值解</w:t>
      </w:r>
      <w:r w:rsidRPr="001A225B">
        <w:rPr>
          <w:position w:val="-12"/>
        </w:rPr>
        <w:object w:dxaOrig="279" w:dyaOrig="380">
          <v:shape id="_x0000_i1177" type="#_x0000_t75" style="width:14.25pt;height:18.75pt" o:ole="">
            <v:imagedata r:id="rId340" o:title=""/>
          </v:shape>
          <o:OLEObject Type="Embed" ProgID="Equation.DSMT4" ShapeID="_x0000_i1177" DrawAspect="Content" ObjectID="_1502083392" r:id="rId341"/>
        </w:object>
      </w:r>
      <w:r>
        <w:rPr>
          <w:rFonts w:hint="eastAsia"/>
        </w:rPr>
        <w:t>代替精确解</w:t>
      </w:r>
      <w:r w:rsidRPr="001A225B">
        <w:rPr>
          <w:position w:val="-12"/>
        </w:rPr>
        <w:object w:dxaOrig="800" w:dyaOrig="360">
          <v:shape id="_x0000_i1178" type="#_x0000_t75" style="width:39.75pt;height:18pt" o:ole="">
            <v:imagedata r:id="rId342" o:title=""/>
          </v:shape>
          <o:OLEObject Type="Embed" ProgID="Equation.DSMT4" ShapeID="_x0000_i1178" DrawAspect="Content" ObjectID="_1502083393" r:id="rId343"/>
        </w:object>
      </w:r>
      <w:r>
        <w:rPr>
          <w:rFonts w:hint="eastAsia"/>
        </w:rPr>
        <w:t>并忽略高阶小项，联合初边值条件可得原对流方程</w:t>
      </w:r>
      <w:r>
        <w:rPr>
          <w:rFonts w:hint="eastAsia"/>
        </w:rPr>
        <w:lastRenderedPageBreak/>
        <w:t>初边值问题的</w:t>
      </w:r>
      <w:r w:rsidRPr="00265ECD">
        <w:rPr>
          <w:rFonts w:ascii="Times New Roman" w:hAnsi="Times New Roman" w:cs="Times New Roman"/>
        </w:rPr>
        <w:t>Crank-Nicolson</w:t>
      </w:r>
      <w:r>
        <w:rPr>
          <w:rFonts w:hint="eastAsia"/>
        </w:rPr>
        <w:t>格式：</w:t>
      </w:r>
    </w:p>
    <w:p w:rsidR="00F44597" w:rsidRPr="00703C40" w:rsidRDefault="00F44597" w:rsidP="00F44597">
      <w:r w:rsidRPr="001A225B">
        <w:rPr>
          <w:position w:val="-56"/>
        </w:rPr>
        <w:object w:dxaOrig="6640" w:dyaOrig="1240">
          <v:shape id="_x0000_i1179" type="#_x0000_t75" style="width:331.5pt;height:62.25pt" o:ole="">
            <v:imagedata r:id="rId344" o:title=""/>
          </v:shape>
          <o:OLEObject Type="Embed" ProgID="Equation.DSMT4" ShapeID="_x0000_i1179" DrawAspect="Content" ObjectID="_1502083394" r:id="rId345"/>
        </w:object>
      </w:r>
    </w:p>
    <w:p w:rsidR="00F44597" w:rsidRDefault="00F44597" w:rsidP="00F44597">
      <w:r>
        <w:rPr>
          <w:rFonts w:hint="eastAsia"/>
        </w:rPr>
        <w:t>易见，此格式的局部截断误差为</w:t>
      </w:r>
      <w:r w:rsidRPr="00703C40">
        <w:rPr>
          <w:position w:val="-10"/>
        </w:rPr>
        <w:object w:dxaOrig="1080" w:dyaOrig="360">
          <v:shape id="_x0000_i1180" type="#_x0000_t75" style="width:54pt;height:18pt" o:ole="">
            <v:imagedata r:id="rId334" o:title=""/>
          </v:shape>
          <o:OLEObject Type="Embed" ProgID="Equation.DSMT4" ShapeID="_x0000_i1180" DrawAspect="Content" ObjectID="_1502083395" r:id="rId346"/>
        </w:object>
      </w:r>
      <w:r>
        <w:rPr>
          <w:rFonts w:hint="eastAsia"/>
        </w:rPr>
        <w:t>。下面分析其增长因子。设</w:t>
      </w:r>
      <w:r w:rsidRPr="00AF210C">
        <w:rPr>
          <w:position w:val="-14"/>
        </w:rPr>
        <w:object w:dxaOrig="1020" w:dyaOrig="420">
          <v:shape id="_x0000_i1181" type="#_x0000_t75" style="width:51.75pt;height:21pt" o:ole="">
            <v:imagedata r:id="rId347" o:title=""/>
          </v:shape>
          <o:OLEObject Type="Embed" ProgID="Equation.DSMT4" ShapeID="_x0000_i1181" DrawAspect="Content" ObjectID="_1502083396" r:id="rId348"/>
        </w:object>
      </w:r>
      <w:r>
        <w:rPr>
          <w:rFonts w:hint="eastAsia"/>
        </w:rPr>
        <w:t>，代入数值格式中就有</w:t>
      </w:r>
      <w:r w:rsidRPr="00AF210C">
        <w:rPr>
          <w:position w:val="-10"/>
        </w:rPr>
        <w:object w:dxaOrig="4360" w:dyaOrig="360">
          <v:shape id="_x0000_i1182" type="#_x0000_t75" style="width:218.25pt;height:18pt" o:ole="">
            <v:imagedata r:id="rId349" o:title=""/>
          </v:shape>
          <o:OLEObject Type="Embed" ProgID="Equation.DSMT4" ShapeID="_x0000_i1182" DrawAspect="Content" ObjectID="_1502083397" r:id="rId350"/>
        </w:object>
      </w:r>
      <w:r>
        <w:rPr>
          <w:rFonts w:hint="eastAsia"/>
        </w:rPr>
        <w:t>，这样就得增长因子为</w:t>
      </w:r>
    </w:p>
    <w:p w:rsidR="00F44597" w:rsidRDefault="00F44597" w:rsidP="00F44597">
      <w:r>
        <w:rPr>
          <w:rFonts w:hint="eastAsia"/>
        </w:rPr>
        <w:t xml:space="preserve">       </w:t>
      </w:r>
      <w:r w:rsidRPr="00AF210C">
        <w:rPr>
          <w:position w:val="-24"/>
        </w:rPr>
        <w:object w:dxaOrig="4040" w:dyaOrig="660">
          <v:shape id="_x0000_i1183" type="#_x0000_t75" style="width:201.75pt;height:33pt" o:ole="">
            <v:imagedata r:id="rId351" o:title=""/>
          </v:shape>
          <o:OLEObject Type="Embed" ProgID="Equation.DSMT4" ShapeID="_x0000_i1183" DrawAspect="Content" ObjectID="_1502083398" r:id="rId352"/>
        </w:object>
      </w:r>
    </w:p>
    <w:p w:rsidR="00F44597" w:rsidRDefault="00F44597" w:rsidP="00F44597">
      <w:r>
        <w:rPr>
          <w:rFonts w:hint="eastAsia"/>
        </w:rPr>
        <w:t>易得</w:t>
      </w:r>
      <w:r w:rsidRPr="002A61D5">
        <w:rPr>
          <w:position w:val="-10"/>
        </w:rPr>
        <w:object w:dxaOrig="999" w:dyaOrig="320">
          <v:shape id="_x0000_i1184" type="#_x0000_t75" style="width:50.25pt;height:15.75pt" o:ole="">
            <v:imagedata r:id="rId353" o:title=""/>
          </v:shape>
          <o:OLEObject Type="Embed" ProgID="Equation.DSMT4" ShapeID="_x0000_i1184" DrawAspect="Content" ObjectID="_1502083399" r:id="rId354"/>
        </w:object>
      </w:r>
      <w:r>
        <w:rPr>
          <w:rFonts w:hint="eastAsia"/>
        </w:rPr>
        <w:t>。注意到正规矩阵，从而无条件稳定。</w:t>
      </w:r>
    </w:p>
    <w:p w:rsidR="00A711D3" w:rsidRDefault="00A711D3" w:rsidP="00A711D3">
      <w:pPr>
        <w:pStyle w:val="3"/>
      </w:pPr>
      <w:bookmarkStart w:id="49" w:name="_Toc423678275"/>
      <w:r>
        <w:rPr>
          <w:rFonts w:hint="eastAsia"/>
        </w:rPr>
        <w:t>Exch4_06.c</w:t>
      </w:r>
      <w:bookmarkEnd w:id="49"/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rPr>
          <w:rFonts w:hint="eastAsia"/>
        </w:rPr>
        <w:t>//</w:t>
      </w:r>
      <w:r w:rsidRPr="0052606A">
        <w:rPr>
          <w:rFonts w:hint="eastAsia"/>
        </w:rPr>
        <w:t>二阶显格式求解二阶双曲型方程初边值问题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#include"stdafx.h"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#include&lt;math.h&gt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#include&lt;stdio.h&gt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#include&lt;stdlib.h&gt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void main( )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{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intm,n,i,j,k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doublea,h,tau,r,*x,*t,* *u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double phi(double x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double psi(double x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double alpha(double t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double beta(double t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double f(double x, double t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double exact(double x, double t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m=</w:t>
      </w:r>
      <w:r w:rsidRPr="0052606A">
        <w:rPr>
          <w:rFonts w:hint="eastAsia"/>
        </w:rPr>
        <w:t>4</w:t>
      </w:r>
      <w:r w:rsidRPr="0052606A">
        <w:t>0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n=</w:t>
      </w:r>
      <w:r w:rsidRPr="0052606A">
        <w:rPr>
          <w:rFonts w:hint="eastAsia"/>
        </w:rPr>
        <w:t>1</w:t>
      </w:r>
      <w:r w:rsidRPr="0052606A">
        <w:t>00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a=1.0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h=2.0/m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tau=2.0/n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r=a*tau/h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r=r*r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printf("r=%.4f\n",r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printf("h=%f, tau=%f\n", h, tau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lastRenderedPageBreak/>
        <w:tab/>
        <w:t>x=(double *)malloc(sizeof(double)*(m+1)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for(i=0;i&lt;=m;i++)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  <w:r w:rsidRPr="0052606A">
        <w:tab/>
        <w:t>x[i]=-1.0+i*h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  <w:r w:rsidRPr="0052606A">
        <w:tab/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t=(double *)malloc(sizeof(double)*(n+1)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for(k=0;k&lt;=n;k++)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  <w:r w:rsidRPr="0052606A">
        <w:tab/>
        <w:t>t[k]=k*tau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u=(double * *)malloc(sizeof(double *)*(m+1)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for(i=0;i&lt;=m;i++)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  <w:r w:rsidRPr="0052606A">
        <w:tab/>
        <w:t>u[i]=(double *)malloc(sizeof(double)*(n+1)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for(i=0;i&lt;=m;i++)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{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  <w:r w:rsidRPr="0052606A">
        <w:tab/>
        <w:t>u[i][0]=phi(x[i]);   //</w:t>
      </w:r>
      <w:r w:rsidRPr="0052606A">
        <w:t>第</w:t>
      </w:r>
      <w:r w:rsidRPr="0052606A">
        <w:t>0</w:t>
      </w:r>
      <w:r w:rsidRPr="0052606A">
        <w:t>层时间层初始信息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}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for(k=1;k&lt;=n;k++)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{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  <w:r w:rsidRPr="0052606A">
        <w:tab/>
        <w:t>u[0][k]=alpha(t[k]);    //boundary condition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  <w:r w:rsidRPr="0052606A">
        <w:tab/>
        <w:t>u[m][k]=beta(t[k]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}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for(i=1;i&lt;m;i++)   //</w:t>
      </w:r>
      <w:r w:rsidRPr="0052606A">
        <w:t>第</w:t>
      </w:r>
      <w:r w:rsidRPr="0052606A">
        <w:t>1</w:t>
      </w:r>
      <w:r w:rsidRPr="0052606A">
        <w:t>层时间层上的信息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  <w:r w:rsidRPr="0052606A">
        <w:tab/>
        <w:t>u[i][1]=(r*u[i-1][0]+2*(1-r)*u[i][0]+r*u[i+1][0]+tau*tau*f(x[i],t[0])+2*tau*psi(x[i]))/2.0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for(k=1;k&lt;n;k++)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{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  <w:r w:rsidRPr="0052606A">
        <w:tab/>
        <w:t>for(i=1;i&lt;m;i++)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  <w:r w:rsidRPr="0052606A">
        <w:tab/>
        <w:t>{</w:t>
      </w:r>
      <w:r w:rsidRPr="0052606A">
        <w:tab/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  <w:r w:rsidRPr="0052606A">
        <w:tab/>
      </w:r>
      <w:r w:rsidRPr="0052606A">
        <w:tab/>
        <w:t>u[i][k+1]=r*u[i-1][k]+2*(1-r)*u[i][k]+r*u[i+1][k]-u[i][k-1]+tau*tau*f(x[i],t[k]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  <w:r w:rsidRPr="0052606A">
        <w:tab/>
      </w:r>
      <w:r w:rsidRPr="0052606A">
        <w:tab/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  <w:r w:rsidRPr="0052606A">
        <w:tab/>
        <w:t>}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}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j=3*m/5;  //</w:t>
      </w:r>
      <w:r w:rsidRPr="0052606A">
        <w:t>确定要打印的空间位置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k=n/10;  //t</w:t>
      </w:r>
      <w:r w:rsidRPr="0052606A">
        <w:t>方向每隔</w:t>
      </w:r>
      <w:r w:rsidRPr="0052606A">
        <w:t>k</w:t>
      </w:r>
      <w:r w:rsidRPr="0052606A">
        <w:t>个打印一下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for(i=n/2;i&lt;=n;i=i+k)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 xml:space="preserve">   {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</w:r>
      <w:r w:rsidRPr="0052606A">
        <w:tab/>
        <w:t>printf("(x,t)=(%.2f,%.2f), numerical=%f, error=%.4e\n",x[j],t[i],u[j][i], fabs(u[j][i]-exact(x[j],t[i])));</w:t>
      </w:r>
      <w:r w:rsidRPr="0052606A">
        <w:tab/>
      </w:r>
      <w:r w:rsidRPr="0052606A">
        <w:tab/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}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}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double phi(double x)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{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return 0.0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}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</w:p>
    <w:p w:rsidR="0052606A" w:rsidRPr="0052606A" w:rsidRDefault="0052606A" w:rsidP="0052606A">
      <w:pPr>
        <w:autoSpaceDE w:val="0"/>
        <w:autoSpaceDN w:val="0"/>
        <w:adjustRightInd w:val="0"/>
        <w:jc w:val="left"/>
      </w:pP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double psi(double x)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{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return 1.0/(1.0+x*x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}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double alpha(double t)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{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return t/2.0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}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double beta(double t)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{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return t/2.0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}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double f(doublex,double t)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{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return 2*t*(1.0-2*x*x-3.0*pow(x,4))/pow((1.0+x*x),4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}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double exact(double x, double t)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{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ab/>
        <w:t>return t/(1.0+x*x);</w:t>
      </w:r>
    </w:p>
    <w:p w:rsidR="0052606A" w:rsidRPr="0052606A" w:rsidRDefault="0052606A" w:rsidP="0052606A">
      <w:pPr>
        <w:autoSpaceDE w:val="0"/>
        <w:autoSpaceDN w:val="0"/>
        <w:adjustRightInd w:val="0"/>
        <w:jc w:val="left"/>
      </w:pPr>
      <w:r w:rsidRPr="0052606A">
        <w:t>}</w:t>
      </w:r>
    </w:p>
    <w:p w:rsidR="0052606A" w:rsidRDefault="0052606A" w:rsidP="0052606A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52606A" w:rsidRDefault="0052606A" w:rsidP="0052606A">
      <w:r>
        <w:rPr>
          <w:rFonts w:hint="eastAsia"/>
        </w:rPr>
        <w:t>程序运行结果：</w:t>
      </w:r>
    </w:p>
    <w:p w:rsidR="0052606A" w:rsidRDefault="0052606A" w:rsidP="0052606A">
      <w:r>
        <w:rPr>
          <w:rFonts w:hint="eastAsia"/>
        </w:rPr>
        <w:t xml:space="preserve">h=1/20, </w:t>
      </w:r>
      <w:r>
        <w:rPr>
          <w:rFonts w:hint="eastAsia"/>
        </w:rPr>
        <w:sym w:font="Symbol" w:char="F074"/>
      </w:r>
      <w:r>
        <w:rPr>
          <w:rFonts w:hint="eastAsia"/>
        </w:rPr>
        <w:t>=1/50</w:t>
      </w:r>
    </w:p>
    <w:p w:rsidR="0052606A" w:rsidRDefault="0052606A" w:rsidP="0052606A">
      <w:r>
        <w:rPr>
          <w:noProof/>
        </w:rPr>
        <w:drawing>
          <wp:inline distT="0" distB="0" distL="0" distR="0">
            <wp:extent cx="4324350" cy="1247775"/>
            <wp:effectExtent l="0" t="0" r="0" b="9525"/>
            <wp:docPr id="6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06A" w:rsidRDefault="0052606A" w:rsidP="0052606A">
      <w:r>
        <w:rPr>
          <w:rFonts w:hint="eastAsia"/>
        </w:rPr>
        <w:t xml:space="preserve">h=1/40, </w:t>
      </w:r>
      <w:r>
        <w:rPr>
          <w:rFonts w:hint="eastAsia"/>
        </w:rPr>
        <w:sym w:font="Symbol" w:char="F074"/>
      </w:r>
      <w:r>
        <w:rPr>
          <w:rFonts w:hint="eastAsia"/>
        </w:rPr>
        <w:t>=1/100</w:t>
      </w:r>
    </w:p>
    <w:p w:rsidR="0052606A" w:rsidRPr="0052606A" w:rsidRDefault="0052606A" w:rsidP="0052606A">
      <w:r>
        <w:rPr>
          <w:noProof/>
        </w:rPr>
        <w:lastRenderedPageBreak/>
        <w:drawing>
          <wp:inline distT="0" distB="0" distL="0" distR="0">
            <wp:extent cx="4371975" cy="1266825"/>
            <wp:effectExtent l="0" t="0" r="9525" b="9525"/>
            <wp:docPr id="6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1D3" w:rsidRDefault="00A711D3" w:rsidP="00A711D3">
      <w:pPr>
        <w:pStyle w:val="3"/>
      </w:pPr>
      <w:bookmarkStart w:id="50" w:name="_Toc423678276"/>
      <w:r>
        <w:rPr>
          <w:rFonts w:hint="eastAsia"/>
        </w:rPr>
        <w:t>Exch4_07.c</w:t>
      </w:r>
      <w:bookmarkEnd w:id="50"/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rPr>
          <w:rFonts w:hint="eastAsia"/>
        </w:rPr>
        <w:t>//</w:t>
      </w:r>
      <w:r w:rsidRPr="00F827BE">
        <w:rPr>
          <w:rFonts w:hint="eastAsia"/>
        </w:rPr>
        <w:t>二阶隐格式求解二阶双曲型方程初边值问题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#include"stdafx.h"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#include&lt;math.h&gt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#include&lt;stdio.h&gt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#include&lt;stdlib.h&gt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void main( 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intm,n,i,j,k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a,h,tau,r,*x,*t,* *u,*a1,*b,*c,*d,*ans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 phi(double x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ddphi(double x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 psi(double x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 alpha(double t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 beta(double t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 f(double x, double t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 exact(double x, double t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 * chase_algorithm(double *a, double *b, double *c, int n, double *d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m=</w:t>
      </w:r>
      <w:r w:rsidRPr="00F827BE">
        <w:rPr>
          <w:rFonts w:hint="eastAsia"/>
        </w:rPr>
        <w:t>1</w:t>
      </w:r>
      <w:r w:rsidRPr="00F827BE">
        <w:t>00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n=</w:t>
      </w:r>
      <w:r w:rsidRPr="00F827BE">
        <w:rPr>
          <w:rFonts w:hint="eastAsia"/>
        </w:rPr>
        <w:t>1</w:t>
      </w:r>
      <w:r w:rsidRPr="00F827BE">
        <w:t>00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a=1.0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h=2.0/m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tau=2.0/n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r=a*tau/h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r=r*r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printf("r=%.4f\n",r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printf("h=%f, tau=%f\n", h, tau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x=(double *)malloc(sizeof(double)*(m+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or(i=0;i&lt;=m;i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x[i]=-1.0+i*h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t=(double *)malloc(sizeof(double)*(n+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lastRenderedPageBreak/>
        <w:tab/>
        <w:t>for(k=0;k&lt;=n;k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t[k]=k*tau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u=(double * *)malloc(sizeof(double *)*(m+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or(i=0;i&lt;=m;i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u[i]=(double *)malloc(sizeof(double)*(n+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or(i=0;i&lt;=m;i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u[i][0]=phi(x[i]);   //initial condition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or(k=1;k&lt;=n;k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u[0][k]=alpha(t[k]);    //boundary condition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u[m][k]=beta(t[k]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or(i=1;i&lt;m;i++)   //</w:t>
      </w:r>
      <w:r w:rsidRPr="00F827BE">
        <w:t>第</w:t>
      </w:r>
      <w:r w:rsidRPr="00F827BE">
        <w:t>1</w:t>
      </w:r>
      <w:r w:rsidRPr="00F827BE">
        <w:t>层时间层上的信息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u[i][1]=(r*u[i-1][0]+2*(1-r)*u[i][0]+r*u[i+1][0]+tau*tau*f(x[i],t[0])+2*tau*psi(x[i]))/2.0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a1=(double *)malloc(sizeof(double)*(m-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 xml:space="preserve">    b=(double *)malloc(sizeof(double)*(m-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 xml:space="preserve">    c=(double *)malloc(sizeof(double)*(m-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 xml:space="preserve">    d=(double *)malloc(sizeof(double)*(m-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ans=(double *)malloc(sizeof(double)*(m-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or(k=1;k&lt;n;k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for(i=1;i&lt;m;i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{</w:t>
      </w:r>
      <w:r w:rsidRPr="00F827BE">
        <w:tab/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</w:r>
      <w:r w:rsidRPr="00F827BE">
        <w:tab/>
        <w:t>d[i-1]=r*(u[i-1][k-1]+u[i+1][k-1])/2.0-(1+r)*u[i][k-1]+2*u[i][k]+tau*tau*f(x[i],t[k]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</w:r>
      <w:r w:rsidRPr="00F827BE">
        <w:tab/>
        <w:t>a1[i-1]=-0.5*r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b[i-1]=1.0+r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c[i-1]=a1[i-1]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d[0]=d[0]+0.5*r*u[0][k+1]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d[m-2]=d[m-2]+0.5*r*u[m][k+1]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ans=chase_algorithm(a1,b,c,m-1,d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for(i=0;i&lt;m-1;i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</w:r>
      <w:r w:rsidRPr="00F827BE">
        <w:tab/>
        <w:t>u[i+1][k+1]=ans[i];</w:t>
      </w:r>
      <w:r w:rsidRPr="00F827BE">
        <w:tab/>
      </w:r>
      <w:r w:rsidRPr="00F827BE">
        <w:tab/>
      </w:r>
      <w:r w:rsidRPr="00F827BE">
        <w:tab/>
      </w:r>
      <w:r w:rsidRPr="00F827BE">
        <w:tab/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ree(ans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j=3*m/5;  //</w:t>
      </w:r>
      <w:r w:rsidRPr="00F827BE">
        <w:t>确定要打印的空间位置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lastRenderedPageBreak/>
        <w:tab/>
        <w:t>k=n/10;  //t</w:t>
      </w:r>
      <w:r w:rsidRPr="00F827BE">
        <w:t>方向每隔</w:t>
      </w:r>
      <w:r w:rsidRPr="00F827BE">
        <w:t>k</w:t>
      </w:r>
      <w:r w:rsidRPr="00F827BE">
        <w:t>个打印一下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or(i=n/2;i&lt;=n;i=i+k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 xml:space="preserve">    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printf("(x,t)=(%.2f,%.2f), numerical=%f, error=%.4e\n",x[j],t[i],u[j][i], fabs(u[j][i]-exact(x[j],t[i])));</w:t>
      </w:r>
      <w:r w:rsidRPr="00F827BE">
        <w:tab/>
      </w:r>
      <w:r w:rsidRPr="00F827BE">
        <w:tab/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ree(a1); free(b); free(c); free(d); free(x); free(t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uble phi(double x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return 0.0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uble psi(double x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return 1.0/(1.0+x*x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uble alpha(double t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return t/2.0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uble beta(double t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return t/2.0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uble f(doublex,double t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return 2*t*(1.0-2*x*x-3.0*pow(x,4))/pow((1.0+x*x),4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uble exact(double x, double t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return t/(1.0+x*x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uble * chase_algorithm(double *a, double *b, double *c, int n, double *d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uble * ans,*g,*w,p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inti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lastRenderedPageBreak/>
        <w:t>ans=(double *)malloc(sizeof(double)*n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 xml:space="preserve">  g=(double *)malloc(sizeof(double)*n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 xml:space="preserve">  w=(double *)malloc(sizeof(double)*n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g[0]=d[0]/b[0]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w[0]=c[0]/b[0]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for(i=1;i&lt;n;i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 xml:space="preserve">  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 xml:space="preserve">  p=b[i]-a[i]*w[i-1]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g[i]=(d[i]-a[i]*g[i-1])/p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w[i]=c[i]/p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 xml:space="preserve">  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ans[n-1]=g[n-1]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i=n-2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 xml:space="preserve"> 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ans[i]=g[i]-w[i]*ans[i+1]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i=i-1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 xml:space="preserve"> 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while(i&gt;=0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free(g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free(w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return</w:t>
      </w:r>
      <w:r>
        <w:rPr>
          <w:rFonts w:hint="eastAsia"/>
        </w:rPr>
        <w:t xml:space="preserve"> </w:t>
      </w:r>
      <w:r w:rsidRPr="00F827BE">
        <w:t>ans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}</w:t>
      </w:r>
    </w:p>
    <w:p w:rsidR="00F827BE" w:rsidRDefault="00F827BE" w:rsidP="00F827BE"/>
    <w:p w:rsidR="00F827BE" w:rsidRDefault="00F827BE" w:rsidP="00F827BE">
      <w:r>
        <w:rPr>
          <w:rFonts w:hint="eastAsia"/>
        </w:rPr>
        <w:t>程序运行结果：</w:t>
      </w:r>
    </w:p>
    <w:p w:rsidR="00F827BE" w:rsidRDefault="00F827BE" w:rsidP="00F827BE">
      <w:r>
        <w:rPr>
          <w:rFonts w:hint="eastAsia"/>
        </w:rPr>
        <w:t>h=</w:t>
      </w:r>
      <w:r>
        <w:rPr>
          <w:rFonts w:hint="eastAsia"/>
        </w:rPr>
        <w:sym w:font="Symbol" w:char="F074"/>
      </w:r>
      <w:r>
        <w:rPr>
          <w:rFonts w:hint="eastAsia"/>
        </w:rPr>
        <w:t>=1/50</w:t>
      </w:r>
    </w:p>
    <w:p w:rsidR="00F827BE" w:rsidRDefault="00F827BE" w:rsidP="00F827BE">
      <w:r>
        <w:rPr>
          <w:noProof/>
        </w:rPr>
        <w:drawing>
          <wp:inline distT="0" distB="0" distL="0" distR="0">
            <wp:extent cx="4343400" cy="1285875"/>
            <wp:effectExtent l="0" t="0" r="0" b="9525"/>
            <wp:docPr id="6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27BE" w:rsidRDefault="00F827BE" w:rsidP="00F827BE">
      <w:r>
        <w:rPr>
          <w:rFonts w:hint="eastAsia"/>
        </w:rPr>
        <w:t>h=</w:t>
      </w:r>
      <w:r>
        <w:rPr>
          <w:rFonts w:hint="eastAsia"/>
        </w:rPr>
        <w:sym w:font="Symbol" w:char="F074"/>
      </w:r>
      <w:r>
        <w:rPr>
          <w:rFonts w:hint="eastAsia"/>
        </w:rPr>
        <w:t>=1/100</w:t>
      </w:r>
    </w:p>
    <w:p w:rsidR="00F827BE" w:rsidRDefault="00F827BE" w:rsidP="00F827BE">
      <w:r>
        <w:rPr>
          <w:noProof/>
        </w:rPr>
        <w:drawing>
          <wp:inline distT="0" distB="0" distL="0" distR="0">
            <wp:extent cx="4305300" cy="1247775"/>
            <wp:effectExtent l="0" t="0" r="0" b="9525"/>
            <wp:docPr id="19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27BE" w:rsidRDefault="00F827BE" w:rsidP="00F827BE"/>
    <w:p w:rsidR="00F827BE" w:rsidRPr="00F827BE" w:rsidRDefault="00F827BE" w:rsidP="00F827BE"/>
    <w:p w:rsidR="00A711D3" w:rsidRDefault="00A711D3" w:rsidP="00A711D3">
      <w:pPr>
        <w:pStyle w:val="3"/>
      </w:pPr>
      <w:bookmarkStart w:id="51" w:name="_Toc423678277"/>
      <w:r>
        <w:rPr>
          <w:rFonts w:hint="eastAsia"/>
        </w:rPr>
        <w:lastRenderedPageBreak/>
        <w:t>Exch4_08.c</w:t>
      </w:r>
      <w:bookmarkEnd w:id="51"/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rPr>
          <w:rFonts w:hint="eastAsia"/>
        </w:rPr>
        <w:t>//</w:t>
      </w:r>
      <w:r w:rsidRPr="00F827BE">
        <w:rPr>
          <w:rFonts w:hint="eastAsia"/>
        </w:rPr>
        <w:t>关于空间四阶，关于时间二阶的紧差分格式求解二阶双曲型方程初边值问题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#include"stdafx.h"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#include&lt;math.h&gt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#include&lt;stdio.h&gt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#include&lt;stdlib.h&gt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void main( 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intm,n,i,j,k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a,h,tau,r,*x,*t,* *u,*a1,*b,*c,*d,*ans,c1,c2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 phi(double x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ddphi(double x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 psi(double x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 alpha(double t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 beta(double t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 f(double x, double t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 exact(double x, double t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double * chase_algorithm(double *a, double *b, double *c, int n, double *d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m=80;  //m=40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n=160;   //n=40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a=1.0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h=2.0/m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tau=2.0/n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r=a*tau/h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r=r*r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printf("r=%.4f\n",r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printf("h=%f, tau=%f\n", h, tau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x=(double *)malloc(sizeof(double)*(m+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or(i=0;i&lt;=m;i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x[i]=-1.0+i*h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t=(double *)malloc(sizeof(double)*(n+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or(k=0;k&lt;=n;k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t[k]=k*tau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u=(double * *)malloc(sizeof(double *)*(m+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or(i=0;i&lt;=m;i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u[i]=(double *)malloc(sizeof(double)*(n+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lastRenderedPageBreak/>
        <w:tab/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or(i=0;i&lt;=m;i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u[i][0]=phi(x[i]);   //initial condition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or(k=1;k&lt;=n;k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u[0][k]=alpha(t[k]);    //boundary condition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u[m][k]=beta(t[k]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or(i=1;i&lt;m;i++)   //</w:t>
      </w:r>
      <w:r w:rsidRPr="00F827BE">
        <w:t>第</w:t>
      </w:r>
      <w:r w:rsidRPr="00F827BE">
        <w:t>1</w:t>
      </w:r>
      <w:r w:rsidRPr="00F827BE">
        <w:t>层时间层上的信息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u[i][1]=(r*u[i-1][0]+2*(1-r)*u[i][0]+r*u[i+1][0]+tau*tau*f(x[i],t[0])+2*tau*psi(x[i]))/2.0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a1=(double *)malloc(sizeof(double)*(m-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 xml:space="preserve">    b=(double *)malloc(sizeof(double)*(m-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 xml:space="preserve">    c=(double *)malloc(sizeof(double)*(m-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 xml:space="preserve">    d=(double *)malloc(sizeof(double)*(m-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ans=(double *)malloc(sizeof(double)*(m-1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c1=1.0-6*r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c2=10.0+12*r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or(k=1;k&lt;n;k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for(i=1;i&lt;m;i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{</w:t>
      </w:r>
      <w:r w:rsidRPr="00F827BE">
        <w:tab/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</w:r>
      <w:r w:rsidRPr="00F827BE">
        <w:tab/>
        <w:t>d[i-1]=(-c1)*(u[i-1][k-1]+u[i+1][k-1])-c2*u[i][k-1]+2*(u[i-1][k]+10*u[i][k]+u[i+1][k])+tau*tau*(f(x[i-1],t[k])+10*f(x[i],t[k])+f(x[i+1],t[k])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</w:r>
      <w:r w:rsidRPr="00F827BE">
        <w:tab/>
        <w:t>a1[i-1]=c1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b[i-1]=c2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c[i-1]=a1[i-1]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d[0]=d[0]-c1*u[0][k+1]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d[m-2]=d[m-2]-c1*u[m][k+1]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ans=chase_algorithm(a1,b,c,m-1,d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for(i=0;i&lt;m-1;i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</w:r>
      <w:r w:rsidRPr="00F827BE">
        <w:tab/>
        <w:t>u[i+1][k+1]=ans[i];</w:t>
      </w:r>
      <w:r w:rsidRPr="00F827BE">
        <w:tab/>
      </w:r>
      <w:r w:rsidRPr="00F827BE">
        <w:tab/>
      </w:r>
      <w:r w:rsidRPr="00F827BE">
        <w:tab/>
      </w:r>
      <w:r w:rsidRPr="00F827BE">
        <w:tab/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ree(ans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j=3*m/5;  //</w:t>
      </w:r>
      <w:r w:rsidRPr="00F827BE">
        <w:t>确定要打印的空间位置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k=n/10;  //t</w:t>
      </w:r>
      <w:r w:rsidRPr="00F827BE">
        <w:t>方向每隔</w:t>
      </w:r>
      <w:r w:rsidRPr="00F827BE">
        <w:t>k</w:t>
      </w:r>
      <w:r w:rsidRPr="00F827BE">
        <w:t>个打印一下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or(i=n/2;i&lt;=n;i=i+k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 xml:space="preserve">    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lastRenderedPageBreak/>
        <w:tab/>
      </w:r>
      <w:r w:rsidRPr="00F827BE">
        <w:tab/>
        <w:t>printf("(x,t)=(%.2f,%.2f), numerical=%f, error=%.4e\n",x[j],t[i],u[j][i], fabs(u[j][i]-exact(x[j],t[i])));</w:t>
      </w:r>
      <w:r w:rsidRPr="00F827BE">
        <w:tab/>
      </w:r>
      <w:r w:rsidRPr="00F827BE">
        <w:tab/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free(a1); free(b); free(c); free(d); free(x); free(t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uble phi(double x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return 0.0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uble psi(double x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return 1.0/(1.0+x*x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uble alpha(double t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return t/2.0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uble beta(double t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return t/2.0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uble f(doublex,double t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return 2*t*(1.0-2*x*x-3.0*pow(x,4))/pow((1.0+x*x),4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uble exact(double x, double t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return t/(1.0+x*x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uble * chase_algorithm(double *a, double *b, double *c, int n, double *d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uble * ans,*g,*w,p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inti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ans=(double *)malloc(sizeof(double)*n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 xml:space="preserve">  g=(double *)malloc(sizeof(double)*n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lastRenderedPageBreak/>
        <w:t xml:space="preserve">  w=(double *)malloc(sizeof(double)*n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g[0]=d[0]/b[0]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w[0]=c[0]/b[0]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for(i=1;i&lt;n;i++)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 xml:space="preserve">  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 xml:space="preserve">  p=b[i]-a[i]*w[i-1]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g[i]=(d[i]-a[i]*g[i-1])/p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>w[i]=c[i]/p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 xml:space="preserve">  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ans[n-1]=g[n-1]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i=n-2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do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 xml:space="preserve"> {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ans[i]=g[i]-w[i]*ans[i+1]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</w:r>
      <w:r w:rsidRPr="00F827BE">
        <w:tab/>
        <w:t>i=i-1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ab/>
        <w:t xml:space="preserve"> }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while(i&gt;=0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free(g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free(w)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return</w:t>
      </w:r>
      <w:r>
        <w:rPr>
          <w:rFonts w:hint="eastAsia"/>
        </w:rPr>
        <w:t xml:space="preserve"> </w:t>
      </w:r>
      <w:r w:rsidRPr="00F827BE">
        <w:t>ans;</w:t>
      </w:r>
    </w:p>
    <w:p w:rsidR="00F827BE" w:rsidRPr="00F827BE" w:rsidRDefault="00F827BE" w:rsidP="00F827BE">
      <w:pPr>
        <w:autoSpaceDE w:val="0"/>
        <w:autoSpaceDN w:val="0"/>
        <w:adjustRightInd w:val="0"/>
        <w:jc w:val="left"/>
      </w:pPr>
      <w:r w:rsidRPr="00F827BE">
        <w:t>}</w:t>
      </w:r>
    </w:p>
    <w:p w:rsidR="00F827BE" w:rsidRDefault="00F827BE" w:rsidP="00F827BE"/>
    <w:p w:rsidR="00F827BE" w:rsidRDefault="00F827BE" w:rsidP="00F827BE">
      <w:r>
        <w:rPr>
          <w:rFonts w:hint="eastAsia"/>
        </w:rPr>
        <w:t>程序运行结果：</w:t>
      </w:r>
    </w:p>
    <w:p w:rsidR="00F827BE" w:rsidRDefault="00F827BE" w:rsidP="00F827BE">
      <w:r>
        <w:rPr>
          <w:rFonts w:hint="eastAsia"/>
        </w:rPr>
        <w:t>h=</w:t>
      </w:r>
      <w:r>
        <w:rPr>
          <w:rFonts w:hint="eastAsia"/>
        </w:rPr>
        <w:sym w:font="Symbol" w:char="F074"/>
      </w:r>
      <w:r>
        <w:rPr>
          <w:rFonts w:hint="eastAsia"/>
        </w:rPr>
        <w:t>=1/20</w:t>
      </w:r>
    </w:p>
    <w:p w:rsidR="00F827BE" w:rsidRDefault="00F827BE" w:rsidP="00F827BE">
      <w:r>
        <w:rPr>
          <w:noProof/>
        </w:rPr>
        <w:drawing>
          <wp:inline distT="0" distB="0" distL="0" distR="0">
            <wp:extent cx="4333875" cy="1238250"/>
            <wp:effectExtent l="0" t="0" r="9525" b="0"/>
            <wp:docPr id="20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27BE" w:rsidRDefault="00F827BE" w:rsidP="00F827BE"/>
    <w:p w:rsidR="00F827BE" w:rsidRDefault="00F827BE" w:rsidP="00F827BE">
      <w:r>
        <w:rPr>
          <w:rFonts w:hint="eastAsia"/>
        </w:rPr>
        <w:t xml:space="preserve">h=1/40, </w:t>
      </w:r>
      <w:r>
        <w:rPr>
          <w:rFonts w:hint="eastAsia"/>
        </w:rPr>
        <w:sym w:font="Symbol" w:char="F074"/>
      </w:r>
      <w:r>
        <w:rPr>
          <w:rFonts w:hint="eastAsia"/>
        </w:rPr>
        <w:t>=1/80</w:t>
      </w:r>
    </w:p>
    <w:p w:rsidR="00F827BE" w:rsidRDefault="00F827BE" w:rsidP="00F827BE">
      <w:r>
        <w:rPr>
          <w:noProof/>
        </w:rPr>
        <w:drawing>
          <wp:inline distT="0" distB="0" distL="0" distR="0">
            <wp:extent cx="4381500" cy="1257300"/>
            <wp:effectExtent l="0" t="0" r="0" b="0"/>
            <wp:docPr id="20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27BE" w:rsidRDefault="00F827BE" w:rsidP="00F827BE"/>
    <w:p w:rsidR="00A711D3" w:rsidRPr="00A711D3" w:rsidRDefault="00A711D3" w:rsidP="00A711D3"/>
    <w:p w:rsidR="00F827BE" w:rsidRDefault="00F827BE" w:rsidP="00F827BE">
      <w:pPr>
        <w:pStyle w:val="3"/>
      </w:pPr>
      <w:bookmarkStart w:id="52" w:name="_Toc423678278"/>
      <w:r>
        <w:rPr>
          <w:rFonts w:hint="eastAsia"/>
        </w:rPr>
        <w:lastRenderedPageBreak/>
        <w:t>Exch4_09</w:t>
      </w:r>
      <w:bookmarkEnd w:id="52"/>
    </w:p>
    <w:p w:rsidR="00633C23" w:rsidRPr="001D3378" w:rsidRDefault="00633C23" w:rsidP="00633C23">
      <w:pPr>
        <w:autoSpaceDE w:val="0"/>
        <w:autoSpaceDN w:val="0"/>
        <w:adjustRightInd w:val="0"/>
        <w:jc w:val="left"/>
        <w:rPr>
          <w:rFonts w:asciiTheme="minorEastAsia" w:hAnsiTheme="minorEastAsia" w:cs="新宋体"/>
          <w:color w:val="000000"/>
          <w:kern w:val="0"/>
          <w:szCs w:val="21"/>
          <w:highlight w:val="white"/>
        </w:rPr>
      </w:pPr>
      <w:r w:rsidRPr="001D3378">
        <w:rPr>
          <w:rFonts w:asciiTheme="minorEastAsia" w:hAnsiTheme="minorEastAsia" w:cs="新宋体" w:hint="eastAsia"/>
          <w:color w:val="000000"/>
          <w:kern w:val="0"/>
          <w:szCs w:val="21"/>
          <w:highlight w:val="white"/>
        </w:rPr>
        <w:t>a. 格式（1）局部截断误差的分析如下：</w:t>
      </w:r>
    </w:p>
    <w:p w:rsidR="00633C23" w:rsidRPr="001D3378" w:rsidRDefault="00633C23" w:rsidP="00633C23">
      <w:pPr>
        <w:autoSpaceDE w:val="0"/>
        <w:autoSpaceDN w:val="0"/>
        <w:adjustRightInd w:val="0"/>
        <w:jc w:val="left"/>
        <w:rPr>
          <w:rFonts w:asciiTheme="minorEastAsia" w:hAnsiTheme="minorEastAsia" w:cs="新宋体"/>
          <w:color w:val="000000"/>
          <w:kern w:val="0"/>
          <w:szCs w:val="21"/>
          <w:highlight w:val="white"/>
        </w:rPr>
      </w:pPr>
      <w:r w:rsidRPr="001D3378">
        <w:rPr>
          <w:rFonts w:asciiTheme="minorEastAsia" w:hAnsiTheme="minorEastAsia" w:cs="新宋体" w:hint="eastAsia"/>
          <w:color w:val="000000"/>
          <w:kern w:val="0"/>
          <w:szCs w:val="21"/>
          <w:highlight w:val="white"/>
        </w:rPr>
        <w:t xml:space="preserve">     将格式（1）具体写出来就是</w:t>
      </w:r>
    </w:p>
    <w:p w:rsidR="00633C23" w:rsidRPr="001D3378" w:rsidRDefault="00633C23" w:rsidP="00633C23">
      <w:pPr>
        <w:autoSpaceDE w:val="0"/>
        <w:autoSpaceDN w:val="0"/>
        <w:adjustRightInd w:val="0"/>
        <w:ind w:firstLineChars="400" w:firstLine="840"/>
        <w:jc w:val="left"/>
        <w:rPr>
          <w:rFonts w:asciiTheme="minorEastAsia" w:hAnsiTheme="minorEastAsia" w:cs="新宋体"/>
          <w:color w:val="000000"/>
          <w:kern w:val="0"/>
          <w:szCs w:val="21"/>
          <w:highlight w:val="white"/>
        </w:rPr>
      </w:pPr>
      <w:r w:rsidRPr="001D3378">
        <w:rPr>
          <w:rFonts w:asciiTheme="minorEastAsia" w:hAnsiTheme="minorEastAsia"/>
          <w:position w:val="-68"/>
          <w:szCs w:val="21"/>
        </w:rPr>
        <w:object w:dxaOrig="6100" w:dyaOrig="1480">
          <v:shape id="_x0000_i1185" type="#_x0000_t75" style="width:303pt;height:74.25pt" o:ole="">
            <v:imagedata r:id="rId361" o:title=""/>
          </v:shape>
          <o:OLEObject Type="Embed" ProgID="Equation.DSMT4" ShapeID="_x0000_i1185" DrawAspect="Content" ObjectID="_1502083400" r:id="rId362"/>
        </w:object>
      </w:r>
    </w:p>
    <w:p w:rsidR="00633C23" w:rsidRPr="001D3378" w:rsidRDefault="00633C23" w:rsidP="00633C23">
      <w:pPr>
        <w:autoSpaceDE w:val="0"/>
        <w:autoSpaceDN w:val="0"/>
        <w:adjustRightInd w:val="0"/>
        <w:jc w:val="left"/>
        <w:rPr>
          <w:rFonts w:asciiTheme="minorEastAsia" w:hAnsiTheme="minorEastAsia" w:cs="新宋体"/>
          <w:color w:val="000000"/>
          <w:kern w:val="0"/>
          <w:szCs w:val="21"/>
          <w:highlight w:val="white"/>
        </w:rPr>
      </w:pPr>
      <w:r w:rsidRPr="001D3378">
        <w:rPr>
          <w:rFonts w:asciiTheme="minorEastAsia" w:hAnsiTheme="minorEastAsia" w:cs="新宋体" w:hint="eastAsia"/>
          <w:color w:val="000000"/>
          <w:kern w:val="0"/>
          <w:szCs w:val="21"/>
          <w:highlight w:val="white"/>
        </w:rPr>
        <w:t>于是，此格式的局部截断误差为</w:t>
      </w:r>
    </w:p>
    <w:p w:rsidR="00633C23" w:rsidRPr="00D72539" w:rsidRDefault="00633C23" w:rsidP="00633C2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 w:rsidRPr="001D3378">
        <w:rPr>
          <w:rFonts w:asciiTheme="minorEastAsia" w:hAnsiTheme="minorEastAsia"/>
          <w:position w:val="-102"/>
          <w:szCs w:val="21"/>
        </w:rPr>
        <w:object w:dxaOrig="8640" w:dyaOrig="2079">
          <v:shape id="_x0000_i1186" type="#_x0000_t75" style="width:429pt;height:105.75pt" o:ole="">
            <v:imagedata r:id="rId363" o:title=""/>
          </v:shape>
          <o:OLEObject Type="Embed" ProgID="Equation.DSMT4" ShapeID="_x0000_i1186" DrawAspect="Content" ObjectID="_1502083401" r:id="rId364"/>
        </w:object>
      </w:r>
      <w:r>
        <w:rPr>
          <w:rFonts w:hint="eastAsia"/>
          <w:position w:val="-64"/>
        </w:rPr>
        <w:t xml:space="preserve">     </w:t>
      </w:r>
      <w:r w:rsidRPr="00BD0B9D">
        <w:rPr>
          <w:position w:val="-76"/>
        </w:rPr>
        <w:object w:dxaOrig="7760" w:dyaOrig="1640">
          <v:shape id="_x0000_i1187" type="#_x0000_t75" style="width:385.5pt;height:83.25pt" o:ole="">
            <v:imagedata r:id="rId365" o:title=""/>
          </v:shape>
          <o:OLEObject Type="Embed" ProgID="Equation.DSMT4" ShapeID="_x0000_i1187" DrawAspect="Content" ObjectID="_1502083402" r:id="rId366"/>
        </w:object>
      </w:r>
    </w:p>
    <w:p w:rsidR="00633C23" w:rsidRPr="001D3378" w:rsidRDefault="00633C23" w:rsidP="00633C23">
      <w:pPr>
        <w:autoSpaceDE w:val="0"/>
        <w:autoSpaceDN w:val="0"/>
        <w:adjustRightInd w:val="0"/>
        <w:ind w:firstLineChars="250" w:firstLine="525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 w:rsidRPr="00D72539">
        <w:rPr>
          <w:position w:val="-70"/>
        </w:rPr>
        <w:object w:dxaOrig="7920" w:dyaOrig="1520">
          <v:shape id="_x0000_i1188" type="#_x0000_t75" style="width:393pt;height:77.25pt" o:ole="">
            <v:imagedata r:id="rId367" o:title=""/>
          </v:shape>
          <o:OLEObject Type="Embed" ProgID="Equation.DSMT4" ShapeID="_x0000_i1188" DrawAspect="Content" ObjectID="_1502083403" r:id="rId368"/>
        </w:object>
      </w:r>
      <w:r>
        <w:rPr>
          <w:rFonts w:hint="eastAsia"/>
          <w:position w:val="-54"/>
        </w:rPr>
        <w:t xml:space="preserve">     </w:t>
      </w:r>
      <w:r w:rsidRPr="00D72539">
        <w:rPr>
          <w:position w:val="-28"/>
        </w:rPr>
        <w:object w:dxaOrig="7580" w:dyaOrig="700">
          <v:shape id="_x0000_i1189" type="#_x0000_t75" style="width:378.75pt;height:35.25pt" o:ole="">
            <v:imagedata r:id="rId369" o:title=""/>
          </v:shape>
          <o:OLEObject Type="Embed" ProgID="Equation.DSMT4" ShapeID="_x0000_i1189" DrawAspect="Content" ObjectID="_1502083404" r:id="rId370"/>
        </w:object>
      </w:r>
      <w:r>
        <w:rPr>
          <w:rFonts w:ascii="宋体" w:hAnsi="宋体" w:hint="eastAsia"/>
          <w:szCs w:val="21"/>
        </w:rPr>
        <w:t>接下来考察</w:t>
      </w:r>
      <w:r w:rsidRPr="00D72539">
        <w:rPr>
          <w:position w:val="-14"/>
        </w:rPr>
        <w:object w:dxaOrig="1700" w:dyaOrig="400">
          <v:shape id="_x0000_i1190" type="#_x0000_t75" style="width:84pt;height:20.25pt" o:ole="">
            <v:imagedata r:id="rId371" o:title=""/>
          </v:shape>
          <o:OLEObject Type="Embed" ProgID="Equation.DSMT4" ShapeID="_x0000_i1190" DrawAspect="Content" ObjectID="_1502083405" r:id="rId372"/>
        </w:object>
      </w:r>
      <w:r>
        <w:rPr>
          <w:rFonts w:ascii="宋体" w:hAnsi="宋体" w:hint="eastAsia"/>
          <w:szCs w:val="21"/>
        </w:rPr>
        <w:t>。由教材</w:t>
      </w:r>
      <w:r w:rsidRPr="000F012E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4-61</w:t>
      </w:r>
      <w:r w:rsidRPr="000F012E"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szCs w:val="21"/>
        </w:rPr>
        <w:t xml:space="preserve">知，记 </w:t>
      </w:r>
      <w:r w:rsidRPr="00891169"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 w:hint="eastAsia"/>
          <w:i/>
          <w:szCs w:val="21"/>
        </w:rPr>
        <w:t xml:space="preserve"> </w:t>
      </w:r>
      <w:r>
        <w:rPr>
          <w:rFonts w:ascii="宋体" w:hAnsi="宋体" w:hint="eastAsia"/>
          <w:szCs w:val="21"/>
        </w:rPr>
        <w:t>为点</w:t>
      </w:r>
      <w:r w:rsidRPr="00A9777D">
        <w:rPr>
          <w:position w:val="-14"/>
        </w:rPr>
        <w:object w:dxaOrig="980" w:dyaOrig="380">
          <v:shape id="_x0000_i1191" type="#_x0000_t75" style="width:48.75pt;height:19.5pt" o:ole="">
            <v:imagedata r:id="rId373" o:title=""/>
          </v:shape>
          <o:OLEObject Type="Embed" ProgID="Equation.DSMT4" ShapeID="_x0000_i1191" DrawAspect="Content" ObjectID="_1502083406" r:id="rId374"/>
        </w:object>
      </w:r>
      <w:r>
        <w:rPr>
          <w:rFonts w:ascii="宋体" w:hAnsi="宋体" w:hint="eastAsia"/>
          <w:szCs w:val="21"/>
        </w:rPr>
        <w:t>，则</w:t>
      </w:r>
    </w:p>
    <w:p w:rsidR="00633C23" w:rsidRDefault="00633C23" w:rsidP="00633C23">
      <w:pPr>
        <w:adjustRightInd w:val="0"/>
        <w:snapToGrid w:val="0"/>
        <w:ind w:firstLineChars="150" w:firstLine="315"/>
        <w:jc w:val="left"/>
        <w:rPr>
          <w:rFonts w:ascii="宋体" w:hAnsi="宋体"/>
          <w:position w:val="-76"/>
          <w:szCs w:val="21"/>
        </w:rPr>
      </w:pPr>
      <w:r w:rsidRPr="001D3378">
        <w:rPr>
          <w:rFonts w:ascii="宋体" w:hAnsi="宋体"/>
          <w:position w:val="-32"/>
          <w:szCs w:val="21"/>
        </w:rPr>
        <w:object w:dxaOrig="5060" w:dyaOrig="760">
          <v:shape id="_x0000_i1192" type="#_x0000_t75" style="width:253.5pt;height:38.25pt" o:ole="">
            <v:imagedata r:id="rId375" o:title=""/>
          </v:shape>
          <o:OLEObject Type="Embed" ProgID="Equation.DSMT4" ShapeID="_x0000_i1192" DrawAspect="Content" ObjectID="_1502083407" r:id="rId376"/>
        </w:object>
      </w:r>
    </w:p>
    <w:p w:rsidR="00633C23" w:rsidRPr="00A9777D" w:rsidRDefault="00633C23" w:rsidP="00633C23"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同理，</w:t>
      </w:r>
      <w:r w:rsidRPr="001D3378">
        <w:rPr>
          <w:rFonts w:ascii="宋体" w:hAnsi="宋体"/>
          <w:position w:val="-32"/>
          <w:szCs w:val="21"/>
        </w:rPr>
        <w:object w:dxaOrig="5060" w:dyaOrig="760">
          <v:shape id="_x0000_i1193" type="#_x0000_t75" style="width:253.5pt;height:38.25pt" o:ole="">
            <v:imagedata r:id="rId377" o:title=""/>
          </v:shape>
          <o:OLEObject Type="Embed" ProgID="Equation.DSMT4" ShapeID="_x0000_i1193" DrawAspect="Content" ObjectID="_1502083408" r:id="rId378"/>
        </w:object>
      </w:r>
      <w:r>
        <w:rPr>
          <w:rFonts w:ascii="宋体" w:hAnsi="宋体" w:hint="eastAsia"/>
          <w:szCs w:val="21"/>
        </w:rPr>
        <w:t xml:space="preserve">                                将上面两式代入局部截断误差项，在精确解</w:t>
      </w:r>
      <w:r w:rsidRPr="009576AA">
        <w:rPr>
          <w:rFonts w:ascii="Times New Roman" w:hAnsi="Times New Roman" w:cs="Times New Roman"/>
          <w:i/>
          <w:szCs w:val="21"/>
        </w:rPr>
        <w:t>u</w:t>
      </w:r>
      <w:r>
        <w:rPr>
          <w:rFonts w:ascii="宋体" w:hAnsi="宋体" w:hint="eastAsia"/>
          <w:szCs w:val="21"/>
        </w:rPr>
        <w:t>函数的光滑性较高时，就有</w:t>
      </w:r>
    </w:p>
    <w:p w:rsidR="00633C23" w:rsidRDefault="00633C23" w:rsidP="00633C23">
      <w:pPr>
        <w:adjustRightInd w:val="0"/>
        <w:snapToGrid w:val="0"/>
        <w:ind w:firstLineChars="250" w:firstLine="525"/>
        <w:jc w:val="left"/>
        <w:rPr>
          <w:rFonts w:ascii="宋体" w:hAnsi="宋体"/>
          <w:szCs w:val="21"/>
        </w:rPr>
      </w:pPr>
      <w:r w:rsidRPr="00A9777D">
        <w:rPr>
          <w:rFonts w:ascii="宋体" w:hAnsi="宋体"/>
          <w:position w:val="-32"/>
          <w:szCs w:val="21"/>
        </w:rPr>
        <w:object w:dxaOrig="6280" w:dyaOrig="760">
          <v:shape id="_x0000_i1194" type="#_x0000_t75" style="width:313.5pt;height:38.25pt" o:ole="">
            <v:imagedata r:id="rId379" o:title=""/>
          </v:shape>
          <o:OLEObject Type="Embed" ProgID="Equation.DSMT4" ShapeID="_x0000_i1194" DrawAspect="Content" ObjectID="_1502083409" r:id="rId380"/>
        </w:object>
      </w:r>
      <w:r>
        <w:rPr>
          <w:rFonts w:ascii="宋体" w:hAnsi="宋体" w:hint="eastAsia"/>
          <w:szCs w:val="21"/>
        </w:rPr>
        <w:t xml:space="preserve">     </w:t>
      </w:r>
    </w:p>
    <w:p w:rsidR="00633C23" w:rsidRPr="001D3378" w:rsidRDefault="00633C23" w:rsidP="00633C23">
      <w:pPr>
        <w:pStyle w:val="11"/>
        <w:rPr>
          <w:highlight w:val="white"/>
        </w:rPr>
      </w:pPr>
      <w:r>
        <w:rPr>
          <w:rFonts w:hint="eastAsia"/>
          <w:highlight w:val="white"/>
        </w:rPr>
        <w:t xml:space="preserve">b. </w:t>
      </w:r>
      <w:r>
        <w:rPr>
          <w:rFonts w:hint="eastAsia"/>
          <w:highlight w:val="white"/>
        </w:rPr>
        <w:t>稳定性的讨论。设</w:t>
      </w:r>
      <w:r w:rsidRPr="005A0F2D">
        <w:rPr>
          <w:position w:val="-12"/>
        </w:rPr>
        <w:object w:dxaOrig="2079" w:dyaOrig="360">
          <v:shape id="_x0000_i1195" type="#_x0000_t75" style="width:102.75pt;height:18.75pt" o:ole="">
            <v:imagedata r:id="rId381" o:title=""/>
          </v:shape>
          <o:OLEObject Type="Embed" ProgID="Equation.DSMT4" ShapeID="_x0000_i1195" DrawAspect="Content" ObjectID="_1502083410" r:id="rId382"/>
        </w:object>
      </w:r>
      <w:r>
        <w:rPr>
          <w:rFonts w:hint="eastAsia"/>
          <w:highlight w:val="white"/>
        </w:rPr>
        <w:t>，代入格式（</w:t>
      </w:r>
      <w:r>
        <w:rPr>
          <w:rFonts w:hint="eastAsia"/>
          <w:highlight w:val="white"/>
        </w:rPr>
        <w:t>1</w:t>
      </w:r>
      <w:r>
        <w:rPr>
          <w:rFonts w:hint="eastAsia"/>
          <w:highlight w:val="white"/>
        </w:rPr>
        <w:t>）并利用</w:t>
      </w:r>
      <w:r w:rsidRPr="000F012E">
        <w:rPr>
          <w:rFonts w:ascii="宋体" w:hAnsi="宋体" w:hint="eastAsia"/>
        </w:rPr>
        <w:t>（</w:t>
      </w:r>
      <w:r>
        <w:rPr>
          <w:rFonts w:ascii="宋体" w:hAnsi="宋体" w:hint="eastAsia"/>
        </w:rPr>
        <w:t>4-68</w:t>
      </w:r>
      <w:r w:rsidRPr="000F012E">
        <w:rPr>
          <w:rFonts w:ascii="宋体" w:hAnsi="宋体" w:hint="eastAsia"/>
        </w:rPr>
        <w:t>）</w:t>
      </w:r>
      <w:r>
        <w:rPr>
          <w:rFonts w:ascii="宋体" w:hAnsi="宋体" w:hint="eastAsia"/>
        </w:rPr>
        <w:t>至</w:t>
      </w:r>
      <w:r w:rsidRPr="000F012E">
        <w:rPr>
          <w:rFonts w:ascii="宋体" w:hAnsi="宋体" w:hint="eastAsia"/>
        </w:rPr>
        <w:t>（</w:t>
      </w:r>
      <w:r>
        <w:rPr>
          <w:rFonts w:ascii="宋体" w:hAnsi="宋体" w:hint="eastAsia"/>
        </w:rPr>
        <w:t>4-71</w:t>
      </w:r>
      <w:r w:rsidRPr="000F012E">
        <w:rPr>
          <w:rFonts w:ascii="宋体" w:hAnsi="宋体" w:hint="eastAsia"/>
        </w:rPr>
        <w:t>）</w:t>
      </w:r>
      <w:r>
        <w:rPr>
          <w:rFonts w:ascii="宋体" w:hAnsi="宋体" w:hint="eastAsia"/>
        </w:rPr>
        <w:t>得</w:t>
      </w:r>
    </w:p>
    <w:p w:rsidR="00633C23" w:rsidRDefault="00633C23" w:rsidP="00633C2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633C23" w:rsidRDefault="00633C23" w:rsidP="00633C2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 w:rsidRPr="00930AC6">
        <w:rPr>
          <w:position w:val="-64"/>
        </w:rPr>
        <w:object w:dxaOrig="5740" w:dyaOrig="1400">
          <v:shape id="_x0000_i1196" type="#_x0000_t75" style="width:285pt;height:71.25pt" o:ole="">
            <v:imagedata r:id="rId383" o:title=""/>
          </v:shape>
          <o:OLEObject Type="Embed" ProgID="Equation.DSMT4" ShapeID="_x0000_i1196" DrawAspect="Content" ObjectID="_1502083411" r:id="rId384"/>
        </w:object>
      </w:r>
    </w:p>
    <w:p w:rsidR="00633C23" w:rsidRPr="00633C23" w:rsidRDefault="00633C23" w:rsidP="00633C2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633C23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即</w:t>
      </w:r>
      <w:r w:rsidRPr="00633C23">
        <w:rPr>
          <w:position w:val="-30"/>
          <w:szCs w:val="21"/>
        </w:rPr>
        <w:object w:dxaOrig="8080" w:dyaOrig="680">
          <v:shape id="_x0000_i1197" type="#_x0000_t75" style="width:401.25pt;height:34.5pt" o:ole="">
            <v:imagedata r:id="rId385" o:title=""/>
          </v:shape>
          <o:OLEObject Type="Embed" ProgID="Equation.DSMT4" ShapeID="_x0000_i1197" DrawAspect="Content" ObjectID="_1502083412" r:id="rId386"/>
        </w:object>
      </w:r>
    </w:p>
    <w:p w:rsidR="00633C23" w:rsidRPr="00633C23" w:rsidRDefault="00633C23" w:rsidP="00633C2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633C23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从中解出增长因子</w:t>
      </w:r>
      <w:r w:rsidRPr="00633C23">
        <w:rPr>
          <w:rFonts w:ascii="宋体" w:hAnsi="宋体"/>
          <w:position w:val="-28"/>
          <w:szCs w:val="21"/>
        </w:rPr>
        <w:object w:dxaOrig="4599" w:dyaOrig="760">
          <v:shape id="_x0000_i1198" type="#_x0000_t75" style="width:230.25pt;height:38.25pt" o:ole="">
            <v:imagedata r:id="rId387" o:title=""/>
          </v:shape>
          <o:OLEObject Type="Embed" ProgID="Equation.DSMT4" ShapeID="_x0000_i1198" DrawAspect="Content" ObjectID="_1502083413" r:id="rId388"/>
        </w:object>
      </w:r>
      <w:r w:rsidRPr="00633C23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，</w:t>
      </w:r>
      <w:r w:rsidRPr="00633C23">
        <w:rPr>
          <w:position w:val="-10"/>
          <w:szCs w:val="21"/>
        </w:rPr>
        <w:t xml:space="preserve"> </w:t>
      </w:r>
      <w:r w:rsidRPr="00633C23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易见，</w:t>
      </w:r>
      <w:r w:rsidRPr="00633C23">
        <w:rPr>
          <w:rFonts w:ascii="宋体" w:hAnsi="宋体"/>
          <w:position w:val="-14"/>
          <w:szCs w:val="21"/>
        </w:rPr>
        <w:object w:dxaOrig="1300" w:dyaOrig="400">
          <v:shape id="_x0000_i1199" type="#_x0000_t75" style="width:64.5pt;height:20.25pt" o:ole="">
            <v:imagedata r:id="rId389" o:title=""/>
          </v:shape>
          <o:OLEObject Type="Embed" ProgID="Equation.DSMT4" ShapeID="_x0000_i1199" DrawAspect="Content" ObjectID="_1502083414" r:id="rId390"/>
        </w:object>
      </w:r>
      <w:r w:rsidRPr="00633C23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，从而格式（</w:t>
      </w:r>
      <w:r w:rsidRPr="00633C23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1</w:t>
      </w:r>
      <w:r w:rsidRPr="00633C23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）无条件稳定。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</w:rPr>
      </w:pPr>
      <w:r w:rsidRPr="00633C23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 xml:space="preserve">c. </w:t>
      </w:r>
      <w:r w:rsidRPr="00633C23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证明：</w:t>
      </w:r>
      <w:r w:rsidRPr="00633C23">
        <w:rPr>
          <w:rFonts w:ascii="新宋体" w:hAnsi="新宋体" w:cs="新宋体" w:hint="eastAsia"/>
          <w:color w:val="000000"/>
          <w:kern w:val="0"/>
          <w:szCs w:val="21"/>
        </w:rPr>
        <w:t>从（</w:t>
      </w:r>
      <w:r w:rsidRPr="00633C23">
        <w:rPr>
          <w:rFonts w:ascii="新宋体" w:hAnsi="新宋体" w:cs="新宋体" w:hint="eastAsia"/>
          <w:color w:val="000000"/>
          <w:kern w:val="0"/>
          <w:szCs w:val="21"/>
        </w:rPr>
        <w:t>2</w:t>
      </w:r>
      <w:r w:rsidRPr="00633C23">
        <w:rPr>
          <w:rFonts w:ascii="新宋体" w:hAnsi="新宋体" w:cs="新宋体" w:hint="eastAsia"/>
          <w:color w:val="000000"/>
          <w:kern w:val="0"/>
          <w:szCs w:val="21"/>
        </w:rPr>
        <w:t>）的第二式中解出</w:t>
      </w:r>
      <w:r w:rsidRPr="00633C23">
        <w:rPr>
          <w:rFonts w:ascii="新宋体" w:hAnsi="新宋体" w:cs="新宋体"/>
          <w:color w:val="000000"/>
          <w:kern w:val="0"/>
          <w:position w:val="-28"/>
          <w:szCs w:val="21"/>
        </w:rPr>
        <w:object w:dxaOrig="3560" w:dyaOrig="680">
          <v:shape id="_x0000_i1200" type="#_x0000_t75" style="width:177.75pt;height:33.75pt" o:ole="">
            <v:imagedata r:id="rId391" o:title=""/>
          </v:shape>
          <o:OLEObject Type="Embed" ProgID="Equation.DSMT4" ShapeID="_x0000_i1200" DrawAspect="Content" ObjectID="_1502083415" r:id="rId392"/>
        </w:object>
      </w:r>
      <w:r w:rsidRPr="00633C23">
        <w:rPr>
          <w:rFonts w:ascii="新宋体" w:hAnsi="新宋体" w:cs="新宋体" w:hint="eastAsia"/>
          <w:color w:val="000000"/>
          <w:kern w:val="0"/>
          <w:szCs w:val="21"/>
        </w:rPr>
        <w:t>，然后代入第一式，就得</w:t>
      </w:r>
      <w:r w:rsidRPr="00633C23">
        <w:rPr>
          <w:rFonts w:ascii="新宋体" w:hAnsi="新宋体" w:cs="新宋体"/>
          <w:color w:val="000000"/>
          <w:kern w:val="0"/>
          <w:position w:val="-30"/>
          <w:szCs w:val="21"/>
        </w:rPr>
        <w:object w:dxaOrig="6560" w:dyaOrig="720">
          <v:shape id="_x0000_i1201" type="#_x0000_t75" style="width:327.75pt;height:36pt" o:ole="">
            <v:imagedata r:id="rId393" o:title=""/>
          </v:shape>
          <o:OLEObject Type="Embed" ProgID="Equation.DSMT4" ShapeID="_x0000_i1201" DrawAspect="Content" ObjectID="_1502083416" r:id="rId394"/>
        </w:object>
      </w:r>
      <w:r w:rsidRPr="00633C23">
        <w:rPr>
          <w:rFonts w:ascii="新宋体" w:hAnsi="新宋体" w:cs="新宋体" w:hint="eastAsia"/>
          <w:color w:val="000000"/>
          <w:kern w:val="0"/>
          <w:szCs w:val="21"/>
        </w:rPr>
        <w:t>，整理后就是格式（</w:t>
      </w:r>
      <w:r w:rsidRPr="00633C23">
        <w:rPr>
          <w:rFonts w:ascii="新宋体" w:hAnsi="新宋体" w:cs="新宋体" w:hint="eastAsia"/>
          <w:color w:val="000000"/>
          <w:kern w:val="0"/>
          <w:szCs w:val="21"/>
        </w:rPr>
        <w:t>1</w:t>
      </w:r>
      <w:r w:rsidRPr="00633C23">
        <w:rPr>
          <w:rFonts w:ascii="新宋体" w:hAnsi="新宋体" w:cs="新宋体" w:hint="eastAsia"/>
          <w:color w:val="000000"/>
          <w:kern w:val="0"/>
          <w:szCs w:val="21"/>
        </w:rPr>
        <w:t>），证毕。</w:t>
      </w:r>
    </w:p>
    <w:p w:rsidR="008F19C7" w:rsidRPr="008F19C7" w:rsidRDefault="008F19C7" w:rsidP="008F19C7"/>
    <w:p w:rsidR="001A313B" w:rsidRDefault="001A313B" w:rsidP="001A313B">
      <w:pPr>
        <w:pStyle w:val="3"/>
      </w:pPr>
      <w:bookmarkStart w:id="53" w:name="_Toc423678279"/>
      <w:r>
        <w:rPr>
          <w:rFonts w:hint="eastAsia"/>
        </w:rPr>
        <w:t>Exch4_10</w:t>
      </w:r>
      <w:r w:rsidR="00FC3224">
        <w:rPr>
          <w:rFonts w:hint="eastAsia"/>
        </w:rPr>
        <w:t>.c</w:t>
      </w:r>
      <w:bookmarkEnd w:id="53"/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//</w:t>
      </w:r>
      <w:r w:rsidRPr="00633C23">
        <w:t>求解二维双曲型方程初边值问题的交替方向隐格式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//</w:t>
      </w:r>
      <w:r w:rsidRPr="00633C23">
        <w:t>这是右端添加辅助一个辅助项的交替格式（左端也添加了一项的，为的是实现分解）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#include"stdafx.h"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#include&lt;math.h&gt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#include&lt;stdlib.h&gt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#include&lt;stdio.h&gt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void main(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ouble a, b, T, r1, r2, dx, dy, dt, *x, *y, *t, ** *u, **v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ouble *a1, *b1, *c1, *d1, *a2, *b2, *c2, *d2, *ans, temp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int i, j, k, m, n, L, gap_i, gap_j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ouble f(double x, double y, double t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ouble phi(double x, double y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ouble psi(double x, double y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ouble g1(double y, double t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ouble g2(double y, double t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ouble g3(double x, double t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ouble g4(double x, double t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lastRenderedPageBreak/>
        <w:tab/>
        <w:t>double * chase_algorithm(double *a, double *b, double *c, int n, double *d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ouble exact(double x, double y, double t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a = 1.0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b = 1.0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T = 1.0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m = 20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n = 40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L = 80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x = a / m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y = b / n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t = T / L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temp = dt / dx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r1 = temp*temp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temp = dt / dy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r2 = temp*temp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printf("m=%d, n=%d, L=%d\n", m, n, L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printf("r1=%.4f,   r2=%.4f\n", r1, r2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x = (double *)malloc(sizeof(double)*(m + 1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or (i = 0; i &lt;= m; i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x[i] = i*dx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y = (double *)malloc(sizeof(double)*(n + 1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or (j = 0; j &lt;= n; j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y[j] = j*dy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t = (double *)malloc(sizeof(double)*(L + 1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or (k = 0; k &lt;= L; k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t[k] = k*dt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u = (double * * *)malloc(sizeof(double * *)*((m + 1)*(n + 1)*(L + 1)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v = (double * *)malloc(sizeof(double *)*((m + 1)*(n + 1)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or (i = 0; i &lt;= m; i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u[i] = (double * *)malloc(sizeof(double *)*((n + 1)*(L + 1)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v[i] = (double *)malloc(sizeof(double)*(n + 1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or (i = 0; i &lt;= m; i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for (j = 0; j &lt;= n; j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u[i][j] = (double *)malloc(sizeof(double)*(L + 1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or (i = 0; i &lt;= m; i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for (j = 0; j &lt;= n; j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lastRenderedPageBreak/>
        <w:tab/>
      </w:r>
      <w:r w:rsidRPr="00633C23">
        <w:tab/>
      </w:r>
      <w:r w:rsidRPr="00633C23">
        <w:tab/>
        <w:t>u[i][j][0] = phi(x[i], y[j]);  //</w:t>
      </w:r>
      <w:r w:rsidRPr="00633C23">
        <w:t>初始条件</w:t>
      </w:r>
      <w:r w:rsidRPr="00633C23">
        <w:t>,</w:t>
      </w:r>
      <w:r w:rsidRPr="00633C23">
        <w:t>第</w:t>
      </w:r>
      <w:r w:rsidRPr="00633C23">
        <w:t>0</w:t>
      </w:r>
      <w:r w:rsidRPr="00633C23">
        <w:t>层上的信息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or (i = 1; i&lt; m; i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for (j = 1; j &lt; n; j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u[i][j][1] = u[i][j][0] + dt*psi(x[i], y[j]) + (r1*(u[i - 1][j][0] - 2 * u[i][j][0] + u[i + 1][j][0]) + r2*(u[i][j - 1][0] - 2 * u[i][j][0] + u[i][j + 1][0]) + dt*dt*f(x[i], y[j], t[0])) / 2.0;  //</w:t>
      </w:r>
      <w:r w:rsidRPr="00633C23">
        <w:t>初始条件</w:t>
      </w:r>
      <w:r w:rsidRPr="00633C23">
        <w:t>,</w:t>
      </w:r>
      <w:r w:rsidRPr="00633C23">
        <w:t>第</w:t>
      </w:r>
      <w:r w:rsidRPr="00633C23">
        <w:t>1</w:t>
      </w:r>
      <w:r w:rsidRPr="00633C23">
        <w:t>层上的信息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or (k = 1; k &lt;= L; k++)    //</w:t>
      </w:r>
      <w:r w:rsidRPr="00633C23">
        <w:t>边界条件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for (j = 0; j &lt;= n; j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u[0][j][k] = g1(y[j], t[k]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u[m][j][k] = g2(y[j], t[k]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for (i = 1; i &lt;= m - 1; i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u[i][0][k] = g3(x[i], t[k]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u[i][n][k] = g4(x[i], t[k]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a1 = (double *)malloc(sizeof(double)*(m - 1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b1 = (double *)malloc(sizeof(double)*(m - 1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c1 = (double *)malloc(sizeof(double)*(m - 1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1 = (double *)malloc(sizeof(double)*(m - 1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or (i = 0; i&lt; m - 1; i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a1[i] = -r1 / 2.0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b1[i] = 1.0 + r1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c1[i] = a1[i]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a2 = (double *)malloc(sizeof(double)*(n - 1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b2 = (double *)malloc(sizeof(double)*(n - 1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c2 = (double *)malloc(sizeof(double)*(n - 1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2 = (double *)malloc(sizeof(double)*(n - 1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or (j = 0; j &lt; n - 1; j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lastRenderedPageBreak/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a2[j] = -r2 / 2.0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b2[j] = 1.0 + r2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c2[j] = a2[j]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or (k = 1; k &lt; L; k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for (j = 1; j &lt;= n - 1; j++)//</w:t>
      </w:r>
      <w:r w:rsidRPr="00633C23">
        <w:t>固定</w:t>
      </w:r>
      <w:r w:rsidRPr="00633C23">
        <w:t>j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for (i = 1; i &lt;= m - 1; i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</w:r>
      <w:r w:rsidRPr="00633C23">
        <w:tab/>
        <w:t>d1[i - 1] = 2 * u[i][j][k] + dt*dt*f(x[i], y[j], t[k]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v[0][j] = -r2*(u[0][j - 1][k + 1] + u[0][j + 1][k + 1]+ u[0][j - 1][k - 1] + u[0][j + 1][k - 1]) / 2.0 + (1 + r2)*(u[0][j][k + 1]+u[0][j][k-1]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d1[0] = d1[0] + r1*v[0][j] / 2.0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v[m][j] = -r2*(u[m][j - 1][k + 1] + u[m][j + 1][k + 1]+ u[m][j - 1][k - 1] + u[m][j + 1][k - 1]) / 2.0 + (1 + r2)*(u[m][j][k + 1]+u[m][j][k-1]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d1[m - 2] = d1[m - 2] + r1*v[m][j] / 2.0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ans = chase_algorithm(a1, b1, c1, m - 1, d1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for (i = 1; i &lt;= m - 1; i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</w:r>
      <w:r w:rsidRPr="00633C23">
        <w:tab/>
        <w:t>v[i][j] = ans[i - 1]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free(ans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for (i = 1; i &lt;= m - 1; i++)//</w:t>
      </w:r>
      <w:r w:rsidRPr="00633C23">
        <w:t>固定</w:t>
      </w:r>
      <w:r w:rsidRPr="00633C23">
        <w:t>i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for (j = 1; j &lt;= n - 1; j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</w:r>
      <w:r w:rsidRPr="00633C23">
        <w:tab/>
        <w:t>d2[j - 1] = v[i][j]+r2*(u[i][j-1][k-1]+u[i][j+1][k-1])/2.0-(1+r2)*u[i][j][k-1]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d2[0] = d2[0] + r2*u[i][0][k + 1] / 2.0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d2[n - 2] = d2[n - 2] + r2*u[i][n][k + 1] / 2.0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ans = chase_algorithm(a2, b2, c2, n - 1, d2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for (j = 1; j &lt;= n - 1; j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</w:r>
      <w:r w:rsidRPr="00633C23">
        <w:tab/>
        <w:t>u[i][j][k + 1] = ans[j - 1]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free(ans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}//end for k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k = L; //</w:t>
      </w:r>
      <w:r w:rsidRPr="00633C23">
        <w:t>确定</w:t>
      </w:r>
      <w:r w:rsidRPr="00633C23">
        <w:t>t=1.00</w:t>
      </w:r>
      <w:r w:rsidRPr="00633C23">
        <w:t>时的时间层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gap_i = m / 5;//</w:t>
      </w:r>
      <w:r w:rsidRPr="00633C23">
        <w:t>用于确定</w:t>
      </w:r>
      <w:r w:rsidRPr="00633C23">
        <w:t>x</w:t>
      </w:r>
      <w:r w:rsidRPr="00633C23">
        <w:t>方向每隔多少个点打印结果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gap_j = n / 4;//</w:t>
      </w:r>
      <w:r w:rsidRPr="00633C23">
        <w:t>用于确定</w:t>
      </w:r>
      <w:r w:rsidRPr="00633C23">
        <w:t>y</w:t>
      </w:r>
      <w:r w:rsidRPr="00633C23">
        <w:t>方向每隔多少个点打印结果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or (i = gap_i; i &lt;= m - 1; i = i + gap_i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lastRenderedPageBreak/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for (j = gap_j; j &lt;= n - 1; j = j + gap_j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temp = fabs(exact(x[i], y[j], t[k]) - u[i][j][k]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printf("(%.2f, %.2f, %.2f)   numerical=%f,  err=%.4e\n", x[i], y[j], t[k], u[i][j][k], temp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ree(x); free(y); free(t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ree(a1); free(b1); free(c1); free(d1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ree(a2); free(b2); free(c2); free(d2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or (i = 0; i &lt;= m; i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for (j = 0; j &lt;= n; j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</w:r>
      <w:r w:rsidRPr="00633C23">
        <w:tab/>
        <w:t>free(u[i][j]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or (i = 0; i &lt;= m; i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free(u[i]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ree(u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double f(double x, double y, double t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ouble z, temp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z = x*x + y*y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temp = 1 - 2 * z / (1 + z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return 4 * t*temp / ((1 + z)*(1 + z)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double phi(double x, double y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return 0.0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double psi(double x, double y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return 1.0 / (1 + x*x + y*y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double g1(double y, double t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lastRenderedPageBreak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return t / (1 + y*y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double g2(double y, double t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return t / (2 + y*y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double g3(double x, double t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return t / (1 + x*x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double g4(double x, double t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return t / (2 + x*x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double * chase_algorithm(double *a, double *b, double *c, int n, double *d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ouble * ans, *g, *w, p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int i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ans = (double *)malloc(sizeof(double)*n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g = (double *)malloc(sizeof(double)*n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w = (double *)malloc(sizeof(double)*n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g[0] = d[0] / b[0]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w[0] = c[0] / b[0]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or (i = 1; i&lt;n; i++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p = b[i] - a[i] * w[i - 1]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g[i] = (d[i] - a[i] * g[i - 1]) / p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w[i] = c[i] / p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ans[n - 1] = g[n - 1]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i = n - 2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do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ans[i] = g[i] - w[i] * ans[i + 1]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</w:r>
      <w:r w:rsidRPr="00633C23">
        <w:tab/>
        <w:t>i = i - 1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} while (i &gt;= 0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ree(g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free(w)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lastRenderedPageBreak/>
        <w:tab/>
        <w:t>return ans;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double exact(double x, double y, double t)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>{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  <w:r w:rsidRPr="00633C23">
        <w:tab/>
        <w:t>return t / (1 + x*x + y*y);</w:t>
      </w:r>
    </w:p>
    <w:p w:rsidR="00633C23" w:rsidRDefault="00633C23" w:rsidP="00633C23">
      <w:pPr>
        <w:autoSpaceDE w:val="0"/>
        <w:autoSpaceDN w:val="0"/>
        <w:adjustRightInd w:val="0"/>
        <w:jc w:val="left"/>
      </w:pPr>
      <w:r w:rsidRPr="00633C23">
        <w:t>}</w:t>
      </w:r>
    </w:p>
    <w:p w:rsidR="00633C23" w:rsidRPr="00633C23" w:rsidRDefault="00633C23" w:rsidP="00633C23">
      <w:pPr>
        <w:autoSpaceDE w:val="0"/>
        <w:autoSpaceDN w:val="0"/>
        <w:adjustRightInd w:val="0"/>
        <w:jc w:val="left"/>
      </w:pPr>
    </w:p>
    <w:p w:rsidR="00633C23" w:rsidRPr="00633C23" w:rsidRDefault="00633C23" w:rsidP="00633C2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633C23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程序运行结果：</w:t>
      </w:r>
    </w:p>
    <w:p w:rsidR="00633C23" w:rsidRDefault="00633C23" w:rsidP="00633C2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/>
          <w:noProof/>
          <w:color w:val="000000"/>
          <w:kern w:val="0"/>
          <w:sz w:val="19"/>
          <w:szCs w:val="19"/>
        </w:rPr>
        <w:drawing>
          <wp:inline distT="0" distB="0" distL="0" distR="0">
            <wp:extent cx="4373880" cy="2171700"/>
            <wp:effectExtent l="19050" t="0" r="7620" b="0"/>
            <wp:docPr id="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880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3C23" w:rsidRDefault="00633C23" w:rsidP="00633C2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633C23" w:rsidRDefault="00633C23" w:rsidP="00633C2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/>
          <w:noProof/>
          <w:color w:val="000000"/>
          <w:kern w:val="0"/>
          <w:sz w:val="19"/>
          <w:szCs w:val="19"/>
        </w:rPr>
        <w:drawing>
          <wp:inline distT="0" distB="0" distL="0" distR="0">
            <wp:extent cx="4442460" cy="2148840"/>
            <wp:effectExtent l="19050" t="0" r="0" b="0"/>
            <wp:docPr id="3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2460" cy="2148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313B" w:rsidRDefault="001A313B" w:rsidP="001A313B">
      <w:pPr>
        <w:pStyle w:val="3"/>
      </w:pPr>
      <w:bookmarkStart w:id="54" w:name="_Toc423678280"/>
      <w:r>
        <w:rPr>
          <w:rFonts w:hint="eastAsia"/>
        </w:rPr>
        <w:t>Exch4_11</w:t>
      </w:r>
      <w:bookmarkEnd w:id="54"/>
    </w:p>
    <w:p w:rsidR="00F6458D" w:rsidRPr="00F6458D" w:rsidRDefault="00F6458D" w:rsidP="00F6458D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 xml:space="preserve">a. </w: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格式（</w: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3</w: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）的局部截断误差分析如下：</w:t>
      </w:r>
    </w:p>
    <w:p w:rsidR="00F6458D" w:rsidRPr="001D3378" w:rsidRDefault="00F6458D" w:rsidP="00F6458D">
      <w:pPr>
        <w:autoSpaceDE w:val="0"/>
        <w:autoSpaceDN w:val="0"/>
        <w:adjustRightInd w:val="0"/>
        <w:jc w:val="left"/>
        <w:rPr>
          <w:rFonts w:asciiTheme="minorEastAsia" w:hAnsiTheme="minorEastAsia" w:cs="新宋体"/>
          <w:color w:val="000000"/>
          <w:kern w:val="0"/>
          <w:szCs w:val="21"/>
          <w:highlight w:val="white"/>
        </w:rPr>
      </w:pPr>
      <w:r w:rsidRPr="001D3378">
        <w:rPr>
          <w:rFonts w:asciiTheme="minorEastAsia" w:hAnsiTheme="minorEastAsia" w:cs="新宋体" w:hint="eastAsia"/>
          <w:color w:val="000000"/>
          <w:kern w:val="0"/>
          <w:szCs w:val="21"/>
          <w:highlight w:val="white"/>
        </w:rPr>
        <w:t>将格式（</w:t>
      </w:r>
      <w:r>
        <w:rPr>
          <w:rFonts w:asciiTheme="minorEastAsia" w:hAnsiTheme="minorEastAsia" w:cs="新宋体" w:hint="eastAsia"/>
          <w:color w:val="000000"/>
          <w:kern w:val="0"/>
          <w:szCs w:val="21"/>
          <w:highlight w:val="white"/>
        </w:rPr>
        <w:t>3</w:t>
      </w:r>
      <w:r w:rsidRPr="001D3378">
        <w:rPr>
          <w:rFonts w:asciiTheme="minorEastAsia" w:hAnsiTheme="minorEastAsia" w:cs="新宋体" w:hint="eastAsia"/>
          <w:color w:val="000000"/>
          <w:kern w:val="0"/>
          <w:szCs w:val="21"/>
          <w:highlight w:val="white"/>
        </w:rPr>
        <w:t>）具体写出来就是</w:t>
      </w:r>
    </w:p>
    <w:p w:rsidR="00F6458D" w:rsidRPr="001D3378" w:rsidRDefault="00F6458D" w:rsidP="00F6458D">
      <w:pPr>
        <w:autoSpaceDE w:val="0"/>
        <w:autoSpaceDN w:val="0"/>
        <w:adjustRightInd w:val="0"/>
        <w:ind w:firstLineChars="400" w:firstLine="840"/>
        <w:jc w:val="left"/>
        <w:rPr>
          <w:rFonts w:asciiTheme="minorEastAsia" w:hAnsiTheme="minorEastAsia" w:cs="新宋体"/>
          <w:color w:val="000000"/>
          <w:kern w:val="0"/>
          <w:szCs w:val="21"/>
          <w:highlight w:val="white"/>
        </w:rPr>
      </w:pPr>
      <w:r w:rsidRPr="001D3378">
        <w:rPr>
          <w:rFonts w:asciiTheme="minorEastAsia" w:hAnsiTheme="minorEastAsia"/>
          <w:position w:val="-68"/>
          <w:szCs w:val="21"/>
        </w:rPr>
        <w:object w:dxaOrig="6100" w:dyaOrig="1480">
          <v:shape id="_x0000_i1202" type="#_x0000_t75" style="width:303pt;height:74.25pt" o:ole="">
            <v:imagedata r:id="rId397" o:title=""/>
          </v:shape>
          <o:OLEObject Type="Embed" ProgID="Equation.DSMT4" ShapeID="_x0000_i1202" DrawAspect="Content" ObjectID="_1502083417" r:id="rId398"/>
        </w:object>
      </w:r>
    </w:p>
    <w:p w:rsidR="00F6458D" w:rsidRPr="001D3378" w:rsidRDefault="00F6458D" w:rsidP="00F6458D">
      <w:pPr>
        <w:autoSpaceDE w:val="0"/>
        <w:autoSpaceDN w:val="0"/>
        <w:adjustRightInd w:val="0"/>
        <w:jc w:val="left"/>
        <w:rPr>
          <w:rFonts w:asciiTheme="minorEastAsia" w:hAnsiTheme="minorEastAsia" w:cs="新宋体"/>
          <w:color w:val="000000"/>
          <w:kern w:val="0"/>
          <w:szCs w:val="21"/>
          <w:highlight w:val="white"/>
        </w:rPr>
      </w:pPr>
      <w:r>
        <w:rPr>
          <w:rFonts w:asciiTheme="minorEastAsia" w:hAnsiTheme="minorEastAsia" w:cs="新宋体" w:hint="eastAsia"/>
          <w:color w:val="000000"/>
          <w:kern w:val="0"/>
          <w:szCs w:val="21"/>
          <w:highlight w:val="white"/>
        </w:rPr>
        <w:t>仿第9题分析知</w:t>
      </w:r>
      <w:r w:rsidRPr="001D3378">
        <w:rPr>
          <w:rFonts w:asciiTheme="minorEastAsia" w:hAnsiTheme="minorEastAsia" w:cs="新宋体" w:hint="eastAsia"/>
          <w:color w:val="000000"/>
          <w:kern w:val="0"/>
          <w:szCs w:val="21"/>
          <w:highlight w:val="white"/>
        </w:rPr>
        <w:t>此格式的局部截断误差为</w:t>
      </w:r>
    </w:p>
    <w:p w:rsidR="00F6458D" w:rsidRPr="00F6458D" w:rsidRDefault="00F6458D" w:rsidP="00F6458D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 w:rsidRPr="001D3378">
        <w:rPr>
          <w:rFonts w:asciiTheme="minorEastAsia" w:hAnsiTheme="minorEastAsia"/>
          <w:position w:val="-102"/>
          <w:szCs w:val="21"/>
        </w:rPr>
        <w:object w:dxaOrig="8640" w:dyaOrig="2079">
          <v:shape id="_x0000_i1203" type="#_x0000_t75" style="width:429pt;height:105.75pt" o:ole="">
            <v:imagedata r:id="rId399" o:title=""/>
          </v:shape>
          <o:OLEObject Type="Embed" ProgID="Equation.DSMT4" ShapeID="_x0000_i1203" DrawAspect="Content" ObjectID="_1502083418" r:id="rId400"/>
        </w:object>
      </w:r>
      <w:r>
        <w:rPr>
          <w:rFonts w:hint="eastAsia"/>
          <w:position w:val="-64"/>
        </w:rPr>
        <w:t xml:space="preserve">    </w:t>
      </w:r>
      <w:r w:rsidRPr="00D72539">
        <w:rPr>
          <w:position w:val="-28"/>
        </w:rPr>
        <w:object w:dxaOrig="7820" w:dyaOrig="700">
          <v:shape id="_x0000_i1204" type="#_x0000_t75" style="width:390.75pt;height:35.25pt" o:ole="">
            <v:imagedata r:id="rId401" o:title=""/>
          </v:shape>
          <o:OLEObject Type="Embed" ProgID="Equation.DSMT4" ShapeID="_x0000_i1204" DrawAspect="Content" ObjectID="_1502083419" r:id="rId402"/>
        </w:object>
      </w:r>
    </w:p>
    <w:p w:rsidR="00F6458D" w:rsidRPr="001D3378" w:rsidRDefault="00F6458D" w:rsidP="00F6458D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宋体" w:hAnsi="宋体" w:hint="eastAsia"/>
          <w:szCs w:val="21"/>
        </w:rPr>
        <w:t>接下来分别考察</w:t>
      </w:r>
      <w:r w:rsidRPr="00D72539">
        <w:rPr>
          <w:position w:val="-14"/>
        </w:rPr>
        <w:object w:dxaOrig="1760" w:dyaOrig="400">
          <v:shape id="_x0000_i1205" type="#_x0000_t75" style="width:87pt;height:20.25pt" o:ole="">
            <v:imagedata r:id="rId403" o:title=""/>
          </v:shape>
          <o:OLEObject Type="Embed" ProgID="Equation.DSMT4" ShapeID="_x0000_i1205" DrawAspect="Content" ObjectID="_1502083420" r:id="rId404"/>
        </w:object>
      </w:r>
      <w:r w:rsidRPr="00D72539">
        <w:rPr>
          <w:position w:val="-14"/>
        </w:rPr>
        <w:object w:dxaOrig="1700" w:dyaOrig="400">
          <v:shape id="_x0000_i1206" type="#_x0000_t75" style="width:84pt;height:20.25pt" o:ole="">
            <v:imagedata r:id="rId405" o:title=""/>
          </v:shape>
          <o:OLEObject Type="Embed" ProgID="Equation.DSMT4" ShapeID="_x0000_i1206" DrawAspect="Content" ObjectID="_1502083421" r:id="rId406"/>
        </w:object>
      </w:r>
      <w:r>
        <w:rPr>
          <w:rFonts w:ascii="宋体" w:hAnsi="宋体" w:hint="eastAsia"/>
          <w:szCs w:val="21"/>
        </w:rPr>
        <w:t>和</w:t>
      </w:r>
      <w:r w:rsidRPr="00D72539">
        <w:rPr>
          <w:position w:val="-14"/>
        </w:rPr>
        <w:object w:dxaOrig="1579" w:dyaOrig="400">
          <v:shape id="_x0000_i1207" type="#_x0000_t75" style="width:78pt;height:20.25pt" o:ole="">
            <v:imagedata r:id="rId407" o:title=""/>
          </v:shape>
          <o:OLEObject Type="Embed" ProgID="Equation.DSMT4" ShapeID="_x0000_i1207" DrawAspect="Content" ObjectID="_1502083422" r:id="rId408"/>
        </w:object>
      </w:r>
      <w:r>
        <w:rPr>
          <w:rFonts w:ascii="宋体" w:hAnsi="宋体" w:hint="eastAsia"/>
          <w:szCs w:val="21"/>
        </w:rPr>
        <w:t xml:space="preserve">。记 </w:t>
      </w:r>
      <w:r w:rsidRPr="00891169"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 w:hint="eastAsia"/>
          <w:i/>
          <w:szCs w:val="21"/>
        </w:rPr>
        <w:t xml:space="preserve"> </w:t>
      </w:r>
      <w:r>
        <w:rPr>
          <w:rFonts w:ascii="宋体" w:hAnsi="宋体" w:hint="eastAsia"/>
          <w:szCs w:val="21"/>
        </w:rPr>
        <w:t>为点</w:t>
      </w:r>
      <w:r w:rsidRPr="00A9777D">
        <w:rPr>
          <w:position w:val="-14"/>
        </w:rPr>
        <w:object w:dxaOrig="980" w:dyaOrig="380">
          <v:shape id="_x0000_i1208" type="#_x0000_t75" style="width:48.75pt;height:19.5pt" o:ole="">
            <v:imagedata r:id="rId373" o:title=""/>
          </v:shape>
          <o:OLEObject Type="Embed" ProgID="Equation.DSMT4" ShapeID="_x0000_i1208" DrawAspect="Content" ObjectID="_1502083423" r:id="rId409"/>
        </w:object>
      </w:r>
      <w:r>
        <w:rPr>
          <w:rFonts w:ascii="宋体" w:hAnsi="宋体" w:hint="eastAsia"/>
          <w:szCs w:val="21"/>
        </w:rPr>
        <w:t>，则第9题中已得</w:t>
      </w:r>
    </w:p>
    <w:p w:rsidR="00F6458D" w:rsidRDefault="00F6458D" w:rsidP="00F6458D">
      <w:pPr>
        <w:adjustRightInd w:val="0"/>
        <w:snapToGrid w:val="0"/>
        <w:ind w:firstLineChars="150" w:firstLine="315"/>
        <w:jc w:val="left"/>
        <w:rPr>
          <w:rFonts w:ascii="宋体" w:hAnsi="宋体"/>
          <w:position w:val="-76"/>
          <w:szCs w:val="21"/>
        </w:rPr>
      </w:pPr>
      <w:r w:rsidRPr="001D3378">
        <w:rPr>
          <w:rFonts w:ascii="宋体" w:hAnsi="宋体"/>
          <w:position w:val="-32"/>
          <w:szCs w:val="21"/>
        </w:rPr>
        <w:object w:dxaOrig="5060" w:dyaOrig="760">
          <v:shape id="_x0000_i1209" type="#_x0000_t75" style="width:253.5pt;height:38.25pt" o:ole="">
            <v:imagedata r:id="rId375" o:title=""/>
          </v:shape>
          <o:OLEObject Type="Embed" ProgID="Equation.DSMT4" ShapeID="_x0000_i1209" DrawAspect="Content" ObjectID="_1502083424" r:id="rId410"/>
        </w:object>
      </w:r>
    </w:p>
    <w:p w:rsidR="00F6458D" w:rsidRDefault="00F6458D" w:rsidP="00F6458D">
      <w:pPr>
        <w:adjustRightInd w:val="0"/>
        <w:snapToGrid w:val="0"/>
        <w:ind w:firstLineChars="150" w:firstLine="315"/>
        <w:jc w:val="left"/>
        <w:rPr>
          <w:rFonts w:ascii="宋体" w:hAnsi="宋体"/>
          <w:szCs w:val="21"/>
        </w:rPr>
      </w:pPr>
      <w:r w:rsidRPr="001D3378">
        <w:rPr>
          <w:rFonts w:ascii="宋体" w:hAnsi="宋体"/>
          <w:position w:val="-32"/>
          <w:szCs w:val="21"/>
        </w:rPr>
        <w:object w:dxaOrig="5060" w:dyaOrig="760">
          <v:shape id="_x0000_i1210" type="#_x0000_t75" style="width:253.5pt;height:38.25pt" o:ole="">
            <v:imagedata r:id="rId377" o:title=""/>
          </v:shape>
          <o:OLEObject Type="Embed" ProgID="Equation.DSMT4" ShapeID="_x0000_i1210" DrawAspect="Content" ObjectID="_1502083425" r:id="rId411"/>
        </w:object>
      </w:r>
      <w:r>
        <w:rPr>
          <w:rFonts w:ascii="宋体" w:hAnsi="宋体" w:hint="eastAsia"/>
          <w:szCs w:val="21"/>
        </w:rPr>
        <w:t xml:space="preserve"> </w:t>
      </w:r>
    </w:p>
    <w:p w:rsidR="00F6458D" w:rsidRDefault="00F6458D" w:rsidP="00F6458D"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且  </w:t>
      </w:r>
      <w:r w:rsidRPr="001D3378">
        <w:rPr>
          <w:rFonts w:ascii="宋体" w:hAnsi="宋体"/>
          <w:position w:val="-32"/>
          <w:szCs w:val="21"/>
        </w:rPr>
        <w:object w:dxaOrig="4920" w:dyaOrig="760">
          <v:shape id="_x0000_i1211" type="#_x0000_t75" style="width:246pt;height:38.25pt" o:ole="">
            <v:imagedata r:id="rId412" o:title=""/>
          </v:shape>
          <o:OLEObject Type="Embed" ProgID="Equation.DSMT4" ShapeID="_x0000_i1211" DrawAspect="Content" ObjectID="_1502083426" r:id="rId413"/>
        </w:object>
      </w:r>
    </w:p>
    <w:p w:rsidR="00F6458D" w:rsidRPr="00A9777D" w:rsidRDefault="00F6458D" w:rsidP="00F6458D"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将上面三个式子代入局部截断误差项，在精确解</w:t>
      </w:r>
      <w:r w:rsidRPr="009576AA">
        <w:rPr>
          <w:rFonts w:ascii="Times New Roman" w:hAnsi="Times New Roman" w:cs="Times New Roman"/>
          <w:i/>
          <w:szCs w:val="21"/>
        </w:rPr>
        <w:t>u</w:t>
      </w:r>
      <w:r>
        <w:rPr>
          <w:rFonts w:ascii="宋体" w:hAnsi="宋体" w:hint="eastAsia"/>
          <w:szCs w:val="21"/>
        </w:rPr>
        <w:t>函数的光滑性较高时，就有</w:t>
      </w:r>
    </w:p>
    <w:p w:rsidR="00F6458D" w:rsidRPr="00891169" w:rsidRDefault="00F6458D" w:rsidP="00F6458D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 w:rsidRPr="009B453C">
        <w:rPr>
          <w:rFonts w:ascii="宋体" w:hAnsi="宋体"/>
          <w:position w:val="-28"/>
          <w:szCs w:val="21"/>
        </w:rPr>
        <w:object w:dxaOrig="7540" w:dyaOrig="700">
          <v:shape id="_x0000_i1212" type="#_x0000_t75" style="width:376.5pt;height:35.25pt" o:ole="">
            <v:imagedata r:id="rId414" o:title=""/>
          </v:shape>
          <o:OLEObject Type="Embed" ProgID="Equation.DSMT4" ShapeID="_x0000_i1212" DrawAspect="Content" ObjectID="_1502083427" r:id="rId415"/>
        </w:object>
      </w:r>
      <w:r>
        <w:rPr>
          <w:rFonts w:ascii="宋体" w:hAnsi="宋体" w:hint="eastAsia"/>
          <w:szCs w:val="21"/>
        </w:rPr>
        <w:t xml:space="preserve">    </w:t>
      </w:r>
    </w:p>
    <w:p w:rsidR="00F6458D" w:rsidRPr="00683FBF" w:rsidRDefault="00F6458D" w:rsidP="00F6458D">
      <w:pPr>
        <w:pStyle w:val="11"/>
        <w:rPr>
          <w:highlight w:val="white"/>
        </w:rPr>
      </w:pPr>
      <w:r>
        <w:rPr>
          <w:sz w:val="19"/>
          <w:szCs w:val="19"/>
          <w:highlight w:val="white"/>
        </w:rPr>
        <w:t xml:space="preserve">b. </w:t>
      </w:r>
      <w:r>
        <w:rPr>
          <w:rFonts w:hint="eastAsia"/>
          <w:highlight w:val="white"/>
        </w:rPr>
        <w:t>稳定性的讨论。设</w:t>
      </w:r>
      <w:r w:rsidRPr="005A0F2D">
        <w:rPr>
          <w:position w:val="-12"/>
        </w:rPr>
        <w:object w:dxaOrig="2079" w:dyaOrig="360">
          <v:shape id="_x0000_i1213" type="#_x0000_t75" style="width:102.75pt;height:18.75pt" o:ole="">
            <v:imagedata r:id="rId381" o:title=""/>
          </v:shape>
          <o:OLEObject Type="Embed" ProgID="Equation.DSMT4" ShapeID="_x0000_i1213" DrawAspect="Content" ObjectID="_1502083428" r:id="rId416"/>
        </w:object>
      </w:r>
      <w:r>
        <w:rPr>
          <w:rFonts w:hint="eastAsia"/>
          <w:highlight w:val="white"/>
        </w:rPr>
        <w:t>，代入格式（</w:t>
      </w:r>
      <w:r>
        <w:rPr>
          <w:rFonts w:hint="eastAsia"/>
          <w:highlight w:val="white"/>
        </w:rPr>
        <w:t>3</w:t>
      </w:r>
      <w:r>
        <w:rPr>
          <w:rFonts w:hint="eastAsia"/>
          <w:highlight w:val="white"/>
        </w:rPr>
        <w:t>）并利用</w:t>
      </w:r>
      <w:r w:rsidRPr="000F012E">
        <w:rPr>
          <w:rFonts w:ascii="宋体" w:hAnsi="宋体" w:hint="eastAsia"/>
        </w:rPr>
        <w:t>（</w:t>
      </w:r>
      <w:r>
        <w:rPr>
          <w:rFonts w:ascii="宋体" w:hAnsi="宋体" w:hint="eastAsia"/>
        </w:rPr>
        <w:t>4-68</w:t>
      </w:r>
      <w:r w:rsidRPr="000F012E">
        <w:rPr>
          <w:rFonts w:ascii="宋体" w:hAnsi="宋体" w:hint="eastAsia"/>
        </w:rPr>
        <w:t>）</w:t>
      </w:r>
      <w:r>
        <w:rPr>
          <w:rFonts w:ascii="宋体" w:hAnsi="宋体" w:hint="eastAsia"/>
        </w:rPr>
        <w:t>至</w:t>
      </w:r>
      <w:r w:rsidRPr="000F012E">
        <w:rPr>
          <w:rFonts w:ascii="宋体" w:hAnsi="宋体" w:hint="eastAsia"/>
        </w:rPr>
        <w:t>（</w:t>
      </w:r>
      <w:r>
        <w:rPr>
          <w:rFonts w:ascii="宋体" w:hAnsi="宋体" w:hint="eastAsia"/>
        </w:rPr>
        <w:t>4-71</w:t>
      </w:r>
      <w:r w:rsidRPr="000F012E">
        <w:rPr>
          <w:rFonts w:ascii="宋体" w:hAnsi="宋体" w:hint="eastAsia"/>
        </w:rPr>
        <w:t>）</w:t>
      </w:r>
      <w:r>
        <w:rPr>
          <w:rFonts w:ascii="宋体" w:hAnsi="宋体" w:hint="eastAsia"/>
        </w:rPr>
        <w:t>得</w:t>
      </w:r>
    </w:p>
    <w:p w:rsidR="00F6458D" w:rsidRPr="00F6458D" w:rsidRDefault="00F6458D" w:rsidP="00F6458D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</w:rPr>
      </w:pPr>
      <w:r w:rsidRPr="00930AC6">
        <w:rPr>
          <w:position w:val="-64"/>
        </w:rPr>
        <w:object w:dxaOrig="8740" w:dyaOrig="1400">
          <v:shape id="_x0000_i1214" type="#_x0000_t75" style="width:434.25pt;height:71.25pt" o:ole="">
            <v:imagedata r:id="rId417" o:title=""/>
          </v:shape>
          <o:OLEObject Type="Embed" ProgID="Equation.DSMT4" ShapeID="_x0000_i1214" DrawAspect="Content" ObjectID="_1502083429" r:id="rId418"/>
        </w:objec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即</w:t>
      </w:r>
    </w:p>
    <w:p w:rsidR="00F6458D" w:rsidRPr="00F6458D" w:rsidRDefault="00F6458D" w:rsidP="00F6458D">
      <w:pPr>
        <w:autoSpaceDE w:val="0"/>
        <w:autoSpaceDN w:val="0"/>
        <w:adjustRightInd w:val="0"/>
        <w:ind w:firstLineChars="100" w:firstLine="21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F6458D">
        <w:rPr>
          <w:position w:val="-48"/>
          <w:szCs w:val="21"/>
        </w:rPr>
        <w:object w:dxaOrig="7400" w:dyaOrig="1080">
          <v:shape id="_x0000_i1215" type="#_x0000_t75" style="width:367.5pt;height:54.75pt" o:ole="">
            <v:imagedata r:id="rId419" o:title=""/>
          </v:shape>
          <o:OLEObject Type="Embed" ProgID="Equation.DSMT4" ShapeID="_x0000_i1215" DrawAspect="Content" ObjectID="_1502083430" r:id="rId420"/>
        </w:object>
      </w:r>
    </w:p>
    <w:p w:rsidR="00F6458D" w:rsidRDefault="00F6458D" w:rsidP="00F6458D">
      <w:pPr>
        <w:rPr>
          <w:rFonts w:ascii="宋体" w:hAnsi="宋体"/>
          <w:szCs w:val="21"/>
        </w:rPr>
      </w:pP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也就是</w:t>
      </w:r>
      <w:r w:rsidRPr="00E7722E">
        <w:rPr>
          <w:rFonts w:ascii="宋体" w:hAnsi="宋体"/>
          <w:position w:val="-12"/>
          <w:szCs w:val="21"/>
        </w:rPr>
        <w:object w:dxaOrig="900" w:dyaOrig="360">
          <v:shape id="_x0000_i1216" type="#_x0000_t75" style="width:45pt;height:18pt" o:ole="">
            <v:imagedata r:id="rId421" o:title=""/>
          </v:shape>
          <o:OLEObject Type="Embed" ProgID="Equation.DSMT4" ShapeID="_x0000_i1216" DrawAspect="Content" ObjectID="_1502083431" r:id="rId422"/>
        </w:object>
      </w:r>
      <w:r>
        <w:rPr>
          <w:rFonts w:ascii="宋体" w:hAnsi="宋体" w:hint="eastAsia"/>
          <w:szCs w:val="21"/>
        </w:rPr>
        <w:t>满足以下方程：</w:t>
      </w:r>
      <w:r w:rsidRPr="00E7722E">
        <w:rPr>
          <w:position w:val="-10"/>
        </w:rPr>
        <w:object w:dxaOrig="4540" w:dyaOrig="360">
          <v:shape id="_x0000_i1217" type="#_x0000_t75" style="width:225.75pt;height:18pt" o:ole="">
            <v:imagedata r:id="rId423" o:title=""/>
          </v:shape>
          <o:OLEObject Type="Embed" ProgID="Equation.DSMT4" ShapeID="_x0000_i1217" DrawAspect="Content" ObjectID="_1502083432" r:id="rId424"/>
        </w:object>
      </w:r>
    </w:p>
    <w:p w:rsidR="00F6458D" w:rsidRDefault="00F6458D" w:rsidP="00F6458D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宋体" w:hAnsi="宋体" w:hint="eastAsia"/>
          <w:szCs w:val="21"/>
        </w:rPr>
        <w:t>其中，</w:t>
      </w:r>
      <w:r w:rsidRPr="00E7722E">
        <w:rPr>
          <w:position w:val="-10"/>
        </w:rPr>
        <w:object w:dxaOrig="2540" w:dyaOrig="360">
          <v:shape id="_x0000_i1218" type="#_x0000_t75" style="width:126pt;height:18pt" o:ole="">
            <v:imagedata r:id="rId425" o:title=""/>
          </v:shape>
          <o:OLEObject Type="Embed" ProgID="Equation.DSMT4" ShapeID="_x0000_i1218" DrawAspect="Content" ObjectID="_1502083433" r:id="rId426"/>
        </w:object>
      </w:r>
      <w:r>
        <w:rPr>
          <w:rFonts w:ascii="宋体" w:hAnsi="宋体" w:hint="eastAsia"/>
          <w:szCs w:val="21"/>
        </w:rPr>
        <w:t>。</w:t>
      </w:r>
      <w:r>
        <w:rPr>
          <w:rFonts w:ascii="新宋体" w:hAnsi="新宋体" w:cs="新宋体" w:hint="eastAsia"/>
          <w:color w:val="000000"/>
          <w:kern w:val="0"/>
          <w:sz w:val="19"/>
          <w:szCs w:val="19"/>
          <w:highlight w:val="white"/>
        </w:rPr>
        <w:t xml:space="preserve"> </w:t>
      </w:r>
    </w:p>
    <w:p w:rsidR="00F6458D" w:rsidRPr="00F6458D" w:rsidRDefault="00F6458D" w:rsidP="00F6458D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从中解出增长因子</w:t>
      </w:r>
      <w:r w:rsidRPr="00F6458D">
        <w:rPr>
          <w:rFonts w:ascii="宋体" w:hAnsi="宋体"/>
          <w:position w:val="-28"/>
          <w:szCs w:val="21"/>
        </w:rPr>
        <w:object w:dxaOrig="5220" w:dyaOrig="780">
          <v:shape id="_x0000_i1219" type="#_x0000_t75" style="width:261pt;height:39pt" o:ole="">
            <v:imagedata r:id="rId427" o:title=""/>
          </v:shape>
          <o:OLEObject Type="Embed" ProgID="Equation.DSMT4" ShapeID="_x0000_i1219" DrawAspect="Content" ObjectID="_1502083434" r:id="rId428"/>
        </w:objec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，</w:t>
      </w:r>
      <w:r w:rsidRPr="00F6458D">
        <w:rPr>
          <w:position w:val="-10"/>
          <w:szCs w:val="21"/>
        </w:rPr>
        <w:t xml:space="preserve"> </w: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易见，</w:t>
      </w:r>
      <w:r w:rsidRPr="00F6458D">
        <w:rPr>
          <w:rFonts w:ascii="宋体" w:hAnsi="宋体"/>
          <w:position w:val="-14"/>
          <w:szCs w:val="21"/>
        </w:rPr>
        <w:object w:dxaOrig="1300" w:dyaOrig="400">
          <v:shape id="_x0000_i1220" type="#_x0000_t75" style="width:64.5pt;height:20.25pt" o:ole="">
            <v:imagedata r:id="rId389" o:title=""/>
          </v:shape>
          <o:OLEObject Type="Embed" ProgID="Equation.DSMT4" ShapeID="_x0000_i1220" DrawAspect="Content" ObjectID="_1502083435" r:id="rId429"/>
        </w:objec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，从而格式（</w: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1</w: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）无条件稳定。</w:t>
      </w:r>
    </w:p>
    <w:p w:rsidR="00F6458D" w:rsidRDefault="00F6458D" w:rsidP="00F6458D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</w:rPr>
      </w:pP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 xml:space="preserve">c. </w: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证明：</w:t>
      </w:r>
      <w:r w:rsidRPr="00F6458D">
        <w:rPr>
          <w:rFonts w:ascii="新宋体" w:hAnsi="新宋体" w:cs="新宋体" w:hint="eastAsia"/>
          <w:color w:val="000000"/>
          <w:kern w:val="0"/>
          <w:szCs w:val="21"/>
        </w:rPr>
        <w:t>从（</w:t>
      </w:r>
      <w:r w:rsidRPr="00F6458D">
        <w:rPr>
          <w:rFonts w:ascii="新宋体" w:hAnsi="新宋体" w:cs="新宋体" w:hint="eastAsia"/>
          <w:color w:val="000000"/>
          <w:kern w:val="0"/>
          <w:szCs w:val="21"/>
        </w:rPr>
        <w:t>4</w:t>
      </w:r>
      <w:r w:rsidRPr="00F6458D">
        <w:rPr>
          <w:rFonts w:ascii="新宋体" w:hAnsi="新宋体" w:cs="新宋体" w:hint="eastAsia"/>
          <w:color w:val="000000"/>
          <w:kern w:val="0"/>
          <w:szCs w:val="21"/>
        </w:rPr>
        <w:t>）的第二式中解出</w:t>
      </w:r>
      <w:r w:rsidRPr="00F6458D">
        <w:rPr>
          <w:rFonts w:ascii="新宋体" w:hAnsi="新宋体" w:cs="新宋体"/>
          <w:color w:val="000000"/>
          <w:kern w:val="0"/>
          <w:position w:val="-28"/>
          <w:szCs w:val="21"/>
        </w:rPr>
        <w:object w:dxaOrig="3560" w:dyaOrig="680">
          <v:shape id="_x0000_i1221" type="#_x0000_t75" style="width:177.75pt;height:33.75pt" o:ole="">
            <v:imagedata r:id="rId391" o:title=""/>
          </v:shape>
          <o:OLEObject Type="Embed" ProgID="Equation.DSMT4" ShapeID="_x0000_i1221" DrawAspect="Content" ObjectID="_1502083436" r:id="rId430"/>
        </w:object>
      </w:r>
      <w:r w:rsidRPr="00F6458D">
        <w:rPr>
          <w:rFonts w:ascii="新宋体" w:hAnsi="新宋体" w:cs="新宋体" w:hint="eastAsia"/>
          <w:color w:val="000000"/>
          <w:kern w:val="0"/>
          <w:szCs w:val="21"/>
        </w:rPr>
        <w:t>，然后代入第一式，就得</w:t>
      </w:r>
      <w:r w:rsidRPr="00F6458D">
        <w:rPr>
          <w:rFonts w:ascii="新宋体" w:hAnsi="新宋体" w:cs="新宋体"/>
          <w:color w:val="000000"/>
          <w:kern w:val="0"/>
          <w:position w:val="-30"/>
          <w:szCs w:val="21"/>
        </w:rPr>
        <w:object w:dxaOrig="7860" w:dyaOrig="720">
          <v:shape id="_x0000_i1222" type="#_x0000_t75" style="width:393pt;height:36pt" o:ole="">
            <v:imagedata r:id="rId431" o:title=""/>
          </v:shape>
          <o:OLEObject Type="Embed" ProgID="Equation.DSMT4" ShapeID="_x0000_i1222" DrawAspect="Content" ObjectID="_1502083437" r:id="rId432"/>
        </w:object>
      </w:r>
      <w:r w:rsidRPr="00F6458D">
        <w:rPr>
          <w:rFonts w:ascii="新宋体" w:hAnsi="新宋体" w:cs="新宋体" w:hint="eastAsia"/>
          <w:color w:val="000000"/>
          <w:kern w:val="0"/>
          <w:szCs w:val="21"/>
        </w:rPr>
        <w:t>，整理后就是格式（</w:t>
      </w:r>
      <w:r w:rsidRPr="00F6458D">
        <w:rPr>
          <w:rFonts w:ascii="新宋体" w:hAnsi="新宋体" w:cs="新宋体" w:hint="eastAsia"/>
          <w:color w:val="000000"/>
          <w:kern w:val="0"/>
          <w:szCs w:val="21"/>
        </w:rPr>
        <w:t>3</w:t>
      </w:r>
      <w:r w:rsidRPr="00F6458D">
        <w:rPr>
          <w:rFonts w:ascii="新宋体" w:hAnsi="新宋体" w:cs="新宋体" w:hint="eastAsia"/>
          <w:color w:val="000000"/>
          <w:kern w:val="0"/>
          <w:szCs w:val="21"/>
        </w:rPr>
        <w:t>），证毕。</w:t>
      </w:r>
    </w:p>
    <w:p w:rsidR="00F6458D" w:rsidRPr="00F6458D" w:rsidRDefault="00F6458D" w:rsidP="00F6458D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</w:rPr>
      </w:pPr>
    </w:p>
    <w:p w:rsidR="00F6458D" w:rsidRPr="00F6458D" w:rsidRDefault="00F6458D" w:rsidP="00F6458D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 xml:space="preserve">d. </w: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证明：格式（</w: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3</w: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）可以改写成</w:t>
      </w:r>
    </w:p>
    <w:p w:rsidR="00F6458D" w:rsidRPr="00F6458D" w:rsidRDefault="00F6458D" w:rsidP="00F6458D">
      <w:pPr>
        <w:autoSpaceDE w:val="0"/>
        <w:autoSpaceDN w:val="0"/>
        <w:adjustRightInd w:val="0"/>
        <w:ind w:left="2520" w:hangingChars="1200" w:hanging="252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 xml:space="preserve"> </w:t>
      </w:r>
      <w:r w:rsidRPr="00F6458D">
        <w:rPr>
          <w:position w:val="-64"/>
          <w:szCs w:val="21"/>
        </w:rPr>
        <w:object w:dxaOrig="6320" w:dyaOrig="1400">
          <v:shape id="_x0000_i1223" type="#_x0000_t75" style="width:313.5pt;height:71.25pt" o:ole="">
            <v:imagedata r:id="rId433" o:title=""/>
          </v:shape>
          <o:OLEObject Type="Embed" ProgID="Equation.DSMT4" ShapeID="_x0000_i1223" DrawAspect="Content" ObjectID="_1502083438" r:id="rId434"/>
        </w:object>
      </w:r>
      <w:r w:rsidRPr="00F6458D">
        <w:rPr>
          <w:rFonts w:hint="eastAsia"/>
          <w:position w:val="-28"/>
          <w:szCs w:val="21"/>
        </w:rPr>
        <w:t xml:space="preserve"> </w:t>
      </w:r>
    </w:p>
    <w:p w:rsidR="00F6458D" w:rsidRPr="00F6458D" w:rsidRDefault="00F6458D" w:rsidP="00F6458D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F6458D">
        <w:rPr>
          <w:rFonts w:ascii="新宋体" w:hAnsi="新宋体" w:cs="新宋体"/>
          <w:color w:val="000000"/>
          <w:kern w:val="0"/>
          <w:position w:val="-30"/>
          <w:szCs w:val="21"/>
          <w:highlight w:val="white"/>
        </w:rPr>
        <w:object w:dxaOrig="8680" w:dyaOrig="720">
          <v:shape id="_x0000_i1224" type="#_x0000_t75" style="width:434.25pt;height:36pt" o:ole="">
            <v:imagedata r:id="rId435" o:title=""/>
          </v:shape>
          <o:OLEObject Type="Embed" ProgID="Equation.DSMT4" ShapeID="_x0000_i1224" DrawAspect="Content" ObjectID="_1502083439" r:id="rId436"/>
        </w:object>
      </w:r>
      <w:r w:rsidRPr="00F6458D">
        <w:rPr>
          <w:rFonts w:ascii="新宋体" w:hAnsi="新宋体" w:cs="新宋体"/>
          <w:color w:val="000000"/>
          <w:kern w:val="0"/>
          <w:position w:val="-28"/>
          <w:szCs w:val="21"/>
          <w:highlight w:val="white"/>
        </w:rPr>
        <w:object w:dxaOrig="6660" w:dyaOrig="680">
          <v:shape id="_x0000_i1225" type="#_x0000_t75" style="width:318pt;height:32.25pt" o:ole="">
            <v:imagedata r:id="rId437" o:title=""/>
          </v:shape>
          <o:OLEObject Type="Embed" ProgID="Equation.DSMT4" ShapeID="_x0000_i1225" DrawAspect="Content" ObjectID="_1502083440" r:id="rId438"/>
        </w:object>
      </w:r>
    </w:p>
    <w:p w:rsidR="00F6458D" w:rsidRPr="00F6458D" w:rsidRDefault="00F6458D" w:rsidP="00F6458D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即</w:t>
      </w:r>
      <w:r w:rsidRPr="00F6458D">
        <w:rPr>
          <w:rFonts w:ascii="新宋体" w:hAnsi="新宋体" w:cs="新宋体"/>
          <w:color w:val="000000"/>
          <w:kern w:val="0"/>
          <w:position w:val="-28"/>
          <w:szCs w:val="21"/>
          <w:highlight w:val="white"/>
        </w:rPr>
        <w:object w:dxaOrig="7080" w:dyaOrig="680">
          <v:shape id="_x0000_i1226" type="#_x0000_t75" style="width:338.25pt;height:32.25pt" o:ole="">
            <v:imagedata r:id="rId439" o:title=""/>
          </v:shape>
          <o:OLEObject Type="Embed" ProgID="Equation.DSMT4" ShapeID="_x0000_i1226" DrawAspect="Content" ObjectID="_1502083441" r:id="rId440"/>
        </w:objec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，</w:t>
      </w:r>
    </w:p>
    <w:p w:rsidR="00F6458D" w:rsidRPr="00F6458D" w:rsidRDefault="00F6458D" w:rsidP="00F6458D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就是（</w: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5</w: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），证毕。</w:t>
      </w:r>
    </w:p>
    <w:p w:rsidR="00F6458D" w:rsidRPr="00F6458D" w:rsidRDefault="00F6458D" w:rsidP="00F6458D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</w:rPr>
      </w:pP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 xml:space="preserve">e. </w: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证明：从（</w: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6</w:t>
      </w:r>
      <w:r w:rsidRPr="00F6458D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）的第三式中解出</w:t>
      </w:r>
      <w:r w:rsidRPr="00F6458D">
        <w:rPr>
          <w:rFonts w:ascii="新宋体" w:hAnsi="新宋体" w:cs="新宋体"/>
          <w:color w:val="000000"/>
          <w:kern w:val="0"/>
          <w:position w:val="-14"/>
          <w:szCs w:val="21"/>
          <w:highlight w:val="white"/>
        </w:rPr>
        <w:object w:dxaOrig="2120" w:dyaOrig="400">
          <v:shape id="_x0000_i1227" type="#_x0000_t75" style="width:105.75pt;height:20.25pt" o:ole="">
            <v:imagedata r:id="rId441" o:title=""/>
          </v:shape>
          <o:OLEObject Type="Embed" ProgID="Equation.DSMT4" ShapeID="_x0000_i1227" DrawAspect="Content" ObjectID="_1502083442" r:id="rId442"/>
        </w:object>
      </w:r>
      <w:r w:rsidRPr="00F6458D">
        <w:rPr>
          <w:rFonts w:ascii="新宋体" w:hAnsi="新宋体" w:cs="新宋体" w:hint="eastAsia"/>
          <w:color w:val="000000"/>
          <w:kern w:val="0"/>
          <w:szCs w:val="21"/>
        </w:rPr>
        <w:t>代入第二式，得</w:t>
      </w:r>
    </w:p>
    <w:p w:rsidR="00F6458D" w:rsidRPr="00F6458D" w:rsidRDefault="00F6458D" w:rsidP="00F6458D">
      <w:pPr>
        <w:autoSpaceDE w:val="0"/>
        <w:autoSpaceDN w:val="0"/>
        <w:adjustRightInd w:val="0"/>
        <w:ind w:firstLineChars="200" w:firstLine="420"/>
        <w:jc w:val="left"/>
        <w:rPr>
          <w:rFonts w:ascii="新宋体" w:hAnsi="新宋体" w:cs="新宋体"/>
          <w:color w:val="000000"/>
          <w:kern w:val="0"/>
          <w:szCs w:val="21"/>
        </w:rPr>
      </w:pPr>
      <w:r w:rsidRPr="00F6458D">
        <w:rPr>
          <w:rFonts w:ascii="新宋体" w:hAnsi="新宋体" w:cs="新宋体"/>
          <w:color w:val="000000"/>
          <w:kern w:val="0"/>
          <w:position w:val="-28"/>
          <w:szCs w:val="21"/>
        </w:rPr>
        <w:object w:dxaOrig="3340" w:dyaOrig="680">
          <v:shape id="_x0000_i1228" type="#_x0000_t75" style="width:167.25pt;height:33.75pt" o:ole="">
            <v:imagedata r:id="rId443" o:title=""/>
          </v:shape>
          <o:OLEObject Type="Embed" ProgID="Equation.DSMT4" ShapeID="_x0000_i1228" DrawAspect="Content" ObjectID="_1502083443" r:id="rId444"/>
        </w:object>
      </w:r>
    </w:p>
    <w:p w:rsidR="00F6458D" w:rsidRPr="00F6458D" w:rsidRDefault="00F6458D" w:rsidP="00F6458D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</w:rPr>
      </w:pPr>
      <w:r w:rsidRPr="00F6458D">
        <w:rPr>
          <w:rFonts w:ascii="新宋体" w:hAnsi="新宋体" w:cs="新宋体" w:hint="eastAsia"/>
          <w:color w:val="000000"/>
          <w:kern w:val="0"/>
          <w:szCs w:val="21"/>
        </w:rPr>
        <w:t>再代入第一式，得</w:t>
      </w:r>
    </w:p>
    <w:p w:rsidR="00F6458D" w:rsidRPr="00F6458D" w:rsidRDefault="00F6458D" w:rsidP="00F6458D">
      <w:pPr>
        <w:autoSpaceDE w:val="0"/>
        <w:autoSpaceDN w:val="0"/>
        <w:adjustRightInd w:val="0"/>
        <w:ind w:firstLineChars="150" w:firstLine="315"/>
        <w:jc w:val="left"/>
        <w:rPr>
          <w:rFonts w:ascii="新宋体" w:hAnsi="新宋体" w:cs="新宋体"/>
          <w:color w:val="000000"/>
          <w:kern w:val="0"/>
          <w:szCs w:val="21"/>
        </w:rPr>
      </w:pPr>
      <w:r w:rsidRPr="00F6458D">
        <w:rPr>
          <w:rFonts w:ascii="新宋体" w:hAnsi="新宋体" w:cs="新宋体"/>
          <w:color w:val="000000"/>
          <w:kern w:val="0"/>
          <w:position w:val="-28"/>
          <w:szCs w:val="21"/>
        </w:rPr>
        <w:object w:dxaOrig="7100" w:dyaOrig="680">
          <v:shape id="_x0000_i1229" type="#_x0000_t75" style="width:354.75pt;height:33.75pt" o:ole="">
            <v:imagedata r:id="rId445" o:title=""/>
          </v:shape>
          <o:OLEObject Type="Embed" ProgID="Equation.DSMT4" ShapeID="_x0000_i1229" DrawAspect="Content" ObjectID="_1502083444" r:id="rId446"/>
        </w:object>
      </w:r>
    </w:p>
    <w:p w:rsidR="00F6458D" w:rsidRPr="00F6458D" w:rsidRDefault="00F6458D" w:rsidP="00F6458D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</w:rPr>
      </w:pPr>
      <w:r w:rsidRPr="00F6458D">
        <w:rPr>
          <w:rFonts w:ascii="新宋体" w:hAnsi="新宋体" w:cs="新宋体" w:hint="eastAsia"/>
          <w:color w:val="000000"/>
          <w:kern w:val="0"/>
          <w:szCs w:val="21"/>
        </w:rPr>
        <w:t>这就是（</w:t>
      </w:r>
      <w:r w:rsidRPr="00F6458D">
        <w:rPr>
          <w:rFonts w:ascii="新宋体" w:hAnsi="新宋体" w:cs="新宋体" w:hint="eastAsia"/>
          <w:color w:val="000000"/>
          <w:kern w:val="0"/>
          <w:szCs w:val="21"/>
        </w:rPr>
        <w:t>5</w:t>
      </w:r>
      <w:r w:rsidRPr="00F6458D">
        <w:rPr>
          <w:rFonts w:ascii="新宋体" w:hAnsi="新宋体" w:cs="新宋体" w:hint="eastAsia"/>
          <w:color w:val="000000"/>
          <w:kern w:val="0"/>
          <w:szCs w:val="21"/>
        </w:rPr>
        <w:t>），证毕。</w:t>
      </w:r>
    </w:p>
    <w:p w:rsidR="00FC3224" w:rsidRDefault="00FC3224" w:rsidP="00FC3224">
      <w:pPr>
        <w:pStyle w:val="3"/>
      </w:pPr>
      <w:bookmarkStart w:id="55" w:name="_Toc423678281"/>
      <w:r>
        <w:rPr>
          <w:rFonts w:hint="eastAsia"/>
        </w:rPr>
        <w:t>Exch4_12.c</w:t>
      </w:r>
      <w:bookmarkEnd w:id="55"/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//</w:t>
      </w:r>
      <w:r w:rsidRPr="004D341C">
        <w:t>根据格式（</w:t>
      </w:r>
      <w:r w:rsidRPr="004D341C">
        <w:t>4</w:t>
      </w:r>
      <w:r w:rsidRPr="004D341C">
        <w:t>）设计的程序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//</w:t>
      </w:r>
      <w:r w:rsidRPr="004D341C">
        <w:t>求解二维双曲型方程初边值问题的交替方向隐格式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//</w:t>
      </w:r>
      <w:r w:rsidRPr="004D341C">
        <w:t>辅助项总共添加了三项（左边一项，右边两项）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#include"stdafx.h"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#include&lt;math.h&gt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lastRenderedPageBreak/>
        <w:t>#include&lt;stdlib.h&gt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#include&lt;stdio.h&gt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void main(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ouble a, b, T, r1, r2, dx, dy, dt, *x, *y, *t, ** *u, **v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ouble *a1, *b1, *c1, *d1, *a2, *b2, *c2, *d2, *ans, temp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int i, j, k, m, n, L, gap_i, gap_j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ouble f(double x, double y, double t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ouble phi(double x, double y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ouble psi(double x, double y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ouble g1(double y, double t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ouble g2(double y, double t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ouble g3(double x, double t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ouble g4(double x, double t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ouble * chase_algorithm(double *a, double *b, double *c, int n, double *d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ouble exact(double x, double y, double t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a = 1.0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b = 1.0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T = 1.0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m = 20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n = 40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L = 80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x = a / m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y = b / n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t = T / L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temp = dt / dx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r1 = temp*temp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temp = dt / dy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r2 = temp*temp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printf("m=%d, n=%d, L=%d\n", m, n, L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printf("r1=%.4f,   r2=%.4f\n", r1, r2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x = (double *)malloc(sizeof(double)*(m + 1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or (i = 0; i &lt;= m; i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x[i] = i*dx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y = (double *)malloc(sizeof(double)*(n + 1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or (j = 0; j &lt;= n; j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y[j] = j*dy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t = (double *)malloc(sizeof(double)*(L + 1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or (k = 0; k &lt;= L; k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t[k] = k*dt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u = (double * * *)malloc(sizeof(double * *)*((m + 1)*(n + 1)*(L + 1)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lastRenderedPageBreak/>
        <w:tab/>
        <w:t>v = (double * *)malloc(sizeof(double *)*((m + 1)*(n + 1)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or (i = 0; i &lt;= m; i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u[i] = (double * *)malloc(sizeof(double *)*((n + 1)*(L + 1)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v[i] = (double *)malloc(sizeof(double)*(n + 1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or (i = 0; i &lt;= m; i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for (j = 0; j &lt;= n; j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u[i][j] = (double *)malloc(sizeof(double)*(L + 1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or (i = 0; i &lt;= m; i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for (j = 0; j &lt;= n; j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u[i][j][0] = phi(x[i], y[j]);  //</w:t>
      </w:r>
      <w:r w:rsidRPr="004D341C">
        <w:t>初始条件</w:t>
      </w:r>
      <w:r w:rsidRPr="004D341C">
        <w:t>,</w:t>
      </w:r>
      <w:r w:rsidRPr="004D341C">
        <w:t>第</w:t>
      </w:r>
      <w:r w:rsidRPr="004D341C">
        <w:t>0</w:t>
      </w:r>
      <w:r w:rsidRPr="004D341C">
        <w:t>层上的信息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or (i = 1; i&lt; m; i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for (j = 1; j &lt; n; j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u[i][j][1] = u[i][j][0] + dt*psi(x[i], y[j]) + (r1*(u[i - 1][j][0] - 2 * u[i][j][0] + u[i + 1][j][0]) + r2*(u[i][j - 1][0] - 2 * u[i][j][0] + u[i][j + 1][0]) + dt*dt*f(x[i], y[j], t[0])) / 2.0;  //</w:t>
      </w:r>
      <w:r w:rsidRPr="004D341C">
        <w:t>初始条件</w:t>
      </w:r>
      <w:r w:rsidRPr="004D341C">
        <w:t>,</w:t>
      </w:r>
      <w:r w:rsidRPr="004D341C">
        <w:t>第</w:t>
      </w:r>
      <w:r w:rsidRPr="004D341C">
        <w:t>1</w:t>
      </w:r>
      <w:r w:rsidRPr="004D341C">
        <w:t>层上的信息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or (k = 1; k &lt;= L; k++)    //</w:t>
      </w:r>
      <w:r w:rsidRPr="004D341C">
        <w:t>边界条件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for (j = 0; j &lt;= n; j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u[0][j][k] = g1(y[j], t[k]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u[m][j][k] = g2(y[j], t[k]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for (i = 1; i &lt;= m - 1; i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u[i][0][k] = g3(x[i], t[k]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u[i][n][k] = g4(x[i], t[k]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lastRenderedPageBreak/>
        <w:tab/>
        <w:t>a1 = (double *)malloc(sizeof(double)*(m - 1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b1 = (double *)malloc(sizeof(double)*(m - 1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c1 = (double *)malloc(sizeof(double)*(m - 1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1 = (double *)malloc(sizeof(double)*(m - 1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or (i = 0; i&lt; m - 1; i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a1[i] = -r1 / 2.0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b1[i] = 1.0 + r1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c1[i] = a1[i]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a2 = (double *)malloc(sizeof(double)*(n - 1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b2 = (double *)malloc(sizeof(double)*(n - 1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c2 = (double *)malloc(sizeof(double)*(n - 1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2 = (double *)malloc(sizeof(double)*(n - 1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or (j = 0; j &lt; n - 1; j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a2[j] = -r2 / 2.0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b2[j] = 1.0 + r2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c2[j] = a2[j]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or (k = 1; k &lt; L; k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for (j = 1; j &lt;= n - 1; j++)//</w:t>
      </w:r>
      <w:r w:rsidRPr="004D341C">
        <w:t>固定</w:t>
      </w:r>
      <w:r w:rsidRPr="004D341C">
        <w:t>j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for (i = 1; i &lt;= m - 1; i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</w:r>
      <w:r w:rsidRPr="004D341C">
        <w:tab/>
        <w:t>temp = u[i - 1][j - 1][k] + u[i + 1][j - 1][k] + u[i - 1][j + 1][k] + u[i + 1][j + 1][k]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</w:r>
      <w:r w:rsidRPr="004D341C">
        <w:tab/>
        <w:t>temp = temp - 2 * (u[i - 1][j][k] + u[i][j - 1][k] + u[i + 1][j][k] + u[i][j + 1][k]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</w:r>
      <w:r w:rsidRPr="004D341C">
        <w:tab/>
        <w:t>temp = temp + 4 * u[i][j][k]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</w:r>
      <w:r w:rsidRPr="004D341C">
        <w:tab/>
        <w:t>temp = r1*r2*temp / 2.0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</w:r>
      <w:r w:rsidRPr="004D341C">
        <w:tab/>
        <w:t>d1[i - 1] = 2 * u[i][j][k] + dt*dt*f(x[i], y[j], t[k]) + temp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v[0][j] = -r2*(u[0][j - 1][k + 1] + u[0][j - 1][k - 1] + u[0][j + 1][k + 1] + u[0][j + 1][k - 1]) / 2 + (1 + r2)*(u[0][j][k + 1] + u[0][j][k - 1]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d1[0] = d1[0] + r1*v[0][j] / 2.0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v[m][j] = -r2*(u[m][j - 1][k + 1] + u[m][j - 1][k - 1] + u[m][j + 1][k + 1] + u[m][j + 1][k - 1]) / 2 + (1 + r2)*(u[m][j][k + 1] + u[m][j][k - 1]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d1[m - 2] = d1[m - 2] + r1*v[m][j] / 2.0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ans = chase_algorithm(a1, b1, c1, m - 1, d1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for (i = 1; i &lt;= m - 1; i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</w:r>
      <w:r w:rsidRPr="004D341C">
        <w:tab/>
        <w:t>v[i][j] = ans[i - 1]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free(ans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lastRenderedPageBreak/>
        <w:tab/>
      </w: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for (i = 1; i &lt;= m - 1; i++)//</w:t>
      </w:r>
      <w:r w:rsidRPr="004D341C">
        <w:t>固定</w:t>
      </w:r>
      <w:r w:rsidRPr="004D341C">
        <w:t>i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for (j = 1; j &lt;= n - 1; j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</w:r>
      <w:r w:rsidRPr="004D341C">
        <w:tab/>
        <w:t>d2[j - 1] = v[i][j]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temp = u[i][0][k + 1] + u[i][0][k - 1];//</w:t>
      </w:r>
      <w:r w:rsidRPr="004D341C">
        <w:t>相当于</w:t>
      </w:r>
      <w:r w:rsidRPr="004D341C">
        <w:t>S_i0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d2[0] = d2[0] + r2*temp/ 2.0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temp = u[i][n][k + 1] + u[i][n][k - 1];//</w:t>
      </w:r>
      <w:r w:rsidRPr="004D341C">
        <w:t>相当于</w:t>
      </w:r>
      <w:r w:rsidRPr="004D341C">
        <w:t>S_in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d2[n - 2] = d2[n - 2] + r2*temp/ 2.0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ans = chase_algorithm(a2, b2, c2, n - 1, d2); //</w:t>
      </w:r>
      <w:r w:rsidRPr="004D341C">
        <w:t>算出来的</w:t>
      </w:r>
      <w:r w:rsidRPr="004D341C">
        <w:t xml:space="preserve">ans </w:t>
      </w:r>
      <w:r w:rsidRPr="004D341C">
        <w:t>相当于</w:t>
      </w:r>
      <w:r w:rsidRPr="004D341C">
        <w:t>S_ij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for (j = 1; j &lt;= n - 1; j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</w:r>
      <w:r w:rsidRPr="004D341C">
        <w:tab/>
        <w:t>u[i][j][k + 1] = ans[j - 1]-u[i][j][k-1];//</w:t>
      </w:r>
      <w:r w:rsidRPr="004D341C">
        <w:t>通过</w:t>
      </w:r>
      <w:r w:rsidRPr="004D341C">
        <w:t>S_ij</w:t>
      </w:r>
      <w:r w:rsidRPr="004D341C">
        <w:t>计算</w:t>
      </w:r>
      <w:r w:rsidRPr="004D341C">
        <w:t>u[i][j][k+1]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free(ans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}//end for k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k = L; //</w:t>
      </w:r>
      <w:r w:rsidRPr="004D341C">
        <w:t>确定</w:t>
      </w:r>
      <w:r w:rsidRPr="004D341C">
        <w:t>t=1.00</w:t>
      </w:r>
      <w:r w:rsidRPr="004D341C">
        <w:t>时的时间层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gap_i = m / 5;//</w:t>
      </w:r>
      <w:r w:rsidRPr="004D341C">
        <w:t>用于确定</w:t>
      </w:r>
      <w:r w:rsidRPr="004D341C">
        <w:t>x</w:t>
      </w:r>
      <w:r w:rsidRPr="004D341C">
        <w:t>方向每隔多少个点打印结果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gap_j = n / 4;//</w:t>
      </w:r>
      <w:r w:rsidRPr="004D341C">
        <w:t>用于确定</w:t>
      </w:r>
      <w:r w:rsidRPr="004D341C">
        <w:t>y</w:t>
      </w:r>
      <w:r w:rsidRPr="004D341C">
        <w:t>方向每隔多少个点打印结果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or (i = gap_i; i &lt;= m - 1; i = i + gap_i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for (j = gap_j; j &lt;= n - 1; j = j + gap_j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temp = fabs(exact(x[i], y[j], t[k]) - u[i][j][k]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printf("(%.2f, %.2f, %.2f)   numerical=%f,  err=%.4e\n", x[i], y[j], t[k], u[i][j][k], temp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ree(x); free(y); free(t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ree(a1); free(b1); free(c1); free(d1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ree(a2); free(b2); free(c2); free(d2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or (i = 0; i &lt;= m; i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for (j = 0; j &lt;= n; j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</w:r>
      <w:r w:rsidRPr="004D341C">
        <w:tab/>
        <w:t>free(u[i][j]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or (i = 0; i &lt;= m; i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free(u[i]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ree(u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double f(double x, double y, double t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ouble z, temp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z = x*x + y*y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temp = 1 - 2 * z / (1 + z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return 4 * t*temp / ((1 + z)*(1 + z)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double phi(double x, double y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return 0.0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double psi(double x, double y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return 1.0 / (1 + x*x + y*y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double g1(double y, double t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return t / (1 + y*y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double g2(double y, double t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return t / (2 + y*y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double g3(double x, double t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return t / (1 + x*x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double g4(double x, double t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return t / (2 + x*x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double * chase_algorithm(double *a, double *b, double *c, int n, double *d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ouble * ans, *g, *w, p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int i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lastRenderedPageBreak/>
        <w:tab/>
        <w:t>ans = (double *)malloc(sizeof(double)*n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g = (double *)malloc(sizeof(double)*n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w = (double *)malloc(sizeof(double)*n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g[0] = d[0] / b[0]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w[0] = c[0] / b[0]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or (i = 1; i&lt;n; i++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p = b[i] - a[i] * w[i - 1]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g[i] = (d[i] - a[i] * g[i - 1]) / p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w[i] = c[i] / p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ans[n - 1] = g[n - 1]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i = n - 2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do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ans[i] = g[i] - w[i] * ans[i + 1]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</w:r>
      <w:r w:rsidRPr="004D341C">
        <w:tab/>
        <w:t>i = i - 1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} while (i &gt;= 0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ree(g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free(w)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return ans;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double exact(double x, double y, double t)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>{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  <w:r w:rsidRPr="004D341C">
        <w:tab/>
        <w:t>return t / (1 + x*x + y*y);</w:t>
      </w:r>
    </w:p>
    <w:p w:rsidR="004D341C" w:rsidRDefault="004D341C" w:rsidP="004D341C">
      <w:pPr>
        <w:autoSpaceDE w:val="0"/>
        <w:autoSpaceDN w:val="0"/>
        <w:adjustRightInd w:val="0"/>
        <w:jc w:val="left"/>
      </w:pPr>
      <w:r w:rsidRPr="004D341C">
        <w:t>}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</w:pPr>
    </w:p>
    <w:p w:rsidR="004D341C" w:rsidRDefault="004D341C" w:rsidP="004D341C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4D341C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程序运行结果：</w:t>
      </w:r>
    </w:p>
    <w:p w:rsidR="004D341C" w:rsidRPr="004D341C" w:rsidRDefault="004D341C" w:rsidP="004D341C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</w:p>
    <w:p w:rsidR="004D341C" w:rsidRDefault="004D341C" w:rsidP="004D341C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/>
          <w:noProof/>
          <w:color w:val="000000"/>
          <w:kern w:val="0"/>
          <w:sz w:val="19"/>
          <w:szCs w:val="19"/>
        </w:rPr>
        <w:drawing>
          <wp:inline distT="0" distB="0" distL="0" distR="0">
            <wp:extent cx="4396740" cy="2133600"/>
            <wp:effectExtent l="19050" t="0" r="3810" b="0"/>
            <wp:docPr id="20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674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41C" w:rsidRDefault="004D341C" w:rsidP="004D341C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4D341C" w:rsidRPr="004D341C" w:rsidRDefault="004D341C" w:rsidP="004D341C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</w:rPr>
      </w:pPr>
      <w:r>
        <w:rPr>
          <w:rFonts w:ascii="新宋体" w:hAnsi="新宋体" w:cs="新宋体"/>
          <w:noProof/>
          <w:color w:val="000000"/>
          <w:kern w:val="0"/>
          <w:sz w:val="19"/>
          <w:szCs w:val="19"/>
        </w:rPr>
        <w:lastRenderedPageBreak/>
        <w:drawing>
          <wp:inline distT="0" distB="0" distL="0" distR="0">
            <wp:extent cx="4396740" cy="2133600"/>
            <wp:effectExtent l="19050" t="0" r="3810" b="0"/>
            <wp:docPr id="20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674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3224" w:rsidRDefault="00FC3224" w:rsidP="00FC3224">
      <w:pPr>
        <w:pStyle w:val="3"/>
      </w:pPr>
      <w:bookmarkStart w:id="56" w:name="_Toc423678282"/>
      <w:r>
        <w:rPr>
          <w:rFonts w:hint="eastAsia"/>
        </w:rPr>
        <w:t>Exch4_13.c</w:t>
      </w:r>
      <w:bookmarkEnd w:id="56"/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>
        <w:rPr>
          <w:rFonts w:hint="eastAsia"/>
        </w:rPr>
        <w:t xml:space="preserve">// </w:t>
      </w:r>
      <w:r w:rsidRPr="00BD4C0A">
        <w:rPr>
          <w:rFonts w:hint="eastAsia"/>
        </w:rPr>
        <w:t>根据格式（</w:t>
      </w:r>
      <w:r w:rsidRPr="00BD4C0A">
        <w:rPr>
          <w:rFonts w:hint="eastAsia"/>
        </w:rPr>
        <w:t>6</w:t>
      </w:r>
      <w:r w:rsidRPr="00BD4C0A">
        <w:rPr>
          <w:rFonts w:hint="eastAsia"/>
        </w:rPr>
        <w:t>）设计的程序：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//</w:t>
      </w:r>
      <w:r w:rsidRPr="00BD4C0A">
        <w:t>求解二维双曲型方程初边值问题的交替方向隐格式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//</w:t>
      </w:r>
      <w:r w:rsidRPr="00BD4C0A">
        <w:t>辅助项总共添加了三项</w:t>
      </w:r>
      <w:r w:rsidRPr="00BD4C0A">
        <w:rPr>
          <w:rFonts w:hint="eastAsia"/>
        </w:rPr>
        <w:t>（左边一项，右边两项）格式（</w:t>
      </w:r>
      <w:r w:rsidRPr="00BD4C0A">
        <w:rPr>
          <w:rFonts w:hint="eastAsia"/>
        </w:rPr>
        <w:t>6</w:t>
      </w:r>
      <w:r w:rsidRPr="00BD4C0A">
        <w:rPr>
          <w:rFonts w:hint="eastAsia"/>
        </w:rPr>
        <w:t>）正是</w:t>
      </w:r>
      <w:r w:rsidRPr="00BD4C0A">
        <w:t>孙志忠书上的格式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#include"stdafx.h"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#include&lt;math.h&gt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#include&lt;stdlib.h&gt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#include&lt;stdio.h&gt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void main(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ouble a, b, T, r1, r2, dx, dy, dt, *x, *y, *t, ** *u, **v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ouble *a1, *b1, *c1, *d1, *a2, *b2, *c2, *d2, *ans, temp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int i, j, k, m, n, L, gap_i, gap_j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ouble f(double x, double y, double t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ouble phi(double x, double y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ouble psi(double x, double y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ouble g1(double y, double t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ouble g2(double y, double t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ouble g3(double x, double t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ouble g4(double x, double t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ouble * chase_algorithm(double *a, double *b, double *c, int n, double *d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ouble exact(double x, double y, double t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a = 1.0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b = 1.0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T = 1.0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m = 20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n = 40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L = 80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x = a / m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lastRenderedPageBreak/>
        <w:tab/>
        <w:t>dy = b / n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t = T / L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temp = dt / dx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r1 = temp*temp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temp = dt / dy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r2 = temp*temp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printf("m=%d, n=%d, L=%d\n", m, n, L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printf("r1=%.4f,   r2=%.4f\n", r1, r2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x = (double *)malloc(sizeof(double)*(m + 1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or (i = 0; i &lt;= m; i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x[i] = i*dx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y = (double *)malloc(sizeof(double)*(n + 1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or (j = 0; j &lt;= n; j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y[j] = j*dy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t = (double *)malloc(sizeof(double)*(L + 1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or (k = 0; k &lt;= L; k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t[k] = k*dt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u = (double * * *)malloc(sizeof(double * *)*((m + 1)*(n + 1)*(L + 1)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v = (double * *)malloc(sizeof(double *)*((m + 1)*(n + 1)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or (i = 0; i &lt;= m; i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u[i] = (double * *)malloc(sizeof(double *)*((n + 1)*(L + 1)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v[i] = (double *)malloc(sizeof(double)*(n + 1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or (i = 0; i &lt;= m; i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for (j = 0; j &lt;= n; j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u[i][j] = (double *)malloc(sizeof(double)*(L + 1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or (i = 0; i &lt;= m; i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for (j = 0; j &lt;= n; j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u[i][j][0] = phi(x[i], y[j]);  //</w:t>
      </w:r>
      <w:r w:rsidRPr="00BD4C0A">
        <w:t>初始条件</w:t>
      </w:r>
      <w:r w:rsidRPr="00BD4C0A">
        <w:t>,</w:t>
      </w:r>
      <w:r w:rsidRPr="00BD4C0A">
        <w:t>第</w:t>
      </w:r>
      <w:r w:rsidRPr="00BD4C0A">
        <w:t>0</w:t>
      </w:r>
      <w:r w:rsidRPr="00BD4C0A">
        <w:t>层上的信息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or (i = 1; i&lt; m; i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for (j = 1; j &lt; n; j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u[i][j][1] = u[i][j][0] + dt*psi(x[i], y[j]) + (r1*(u[i - 1][j][0] - 2 * u[i][j][0] + u[i + 1][j][0]) + r2*(u[i][j - 1][0] - 2 * u[i][j][0] + u[i][j + 1][0]) + dt*dt*f(x[i], y[j], t[0])) / 2.0;  //</w:t>
      </w:r>
      <w:r w:rsidRPr="00BD4C0A">
        <w:t>初始条</w:t>
      </w:r>
      <w:r w:rsidRPr="00BD4C0A">
        <w:lastRenderedPageBreak/>
        <w:t>件</w:t>
      </w:r>
      <w:r w:rsidRPr="00BD4C0A">
        <w:t>,</w:t>
      </w:r>
      <w:r w:rsidRPr="00BD4C0A">
        <w:t>第</w:t>
      </w:r>
      <w:r w:rsidRPr="00BD4C0A">
        <w:t>1</w:t>
      </w:r>
      <w:r w:rsidRPr="00BD4C0A">
        <w:t>层上的信息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or (k = 1; k &lt;= L; k++)    //</w:t>
      </w:r>
      <w:r w:rsidRPr="00BD4C0A">
        <w:t>边界条件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for (j = 0; j &lt;= n; j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u[0][j][k] = g1(y[j], t[k]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u[m][j][k] = g2(y[j], t[k]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for (i = 1; i &lt;= m - 1; i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u[i][0][k] = g3(x[i], t[k]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u[i][n][k] = g4(x[i], t[k]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a1 = (double *)malloc(sizeof(double)*(m - 1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b1 = (double *)malloc(sizeof(double)*(m - 1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c1 = (double *)malloc(sizeof(double)*(m - 1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1 = (double *)malloc(sizeof(double)*(m - 1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or (i = 0; i&lt; m - 1; i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a1[i] = -r1 / 2.0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b1[i] = 1.0 + r1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c1[i] = a1[i]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a2 = (double *)malloc(sizeof(double)*(n - 1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b2 = (double *)malloc(sizeof(double)*(n - 1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c2 = (double *)malloc(sizeof(double)*(n - 1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2 = (double *)malloc(sizeof(double)*(n - 1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or (j = 0; j &lt; n - 1; j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a2[j] = -r2 / 2.0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b2[j] = 1.0 + r2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c2[j] = a2[j]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or (k = 1; k &lt; L; k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for (j = 1; j &lt;= n - 1; j++)//</w:t>
      </w:r>
      <w:r w:rsidRPr="00BD4C0A">
        <w:t>固定</w:t>
      </w:r>
      <w:r w:rsidRPr="00BD4C0A">
        <w:t>j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lastRenderedPageBreak/>
        <w:tab/>
      </w: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for (i = 1; i &lt;= m - 1; i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</w:r>
      <w:r w:rsidRPr="00BD4C0A">
        <w:tab/>
        <w:t>d1[i - 1] = dt*dt*f(x[i], y[j], t[k]) + r1*(u[i - 1][j][k] - 2 * u[i][j][k] + u[i + 1][j][k]) + r2*(u[i][j - 1][k] - 2 * u[i][j][k] + u[i][j + 1][k]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temp = u[0][j - 1][k + 1] - 2 * u[0][j][k + 1] + u[0][j + 1][k + 1] + u[0][j - 1][k - 1] - 2 * u[0][j][k - 1] + u[0][j + 1][k - 1]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temp = temp - 2 * (u[0][j - 1][k] - 2 * u[0][j][k] + u[0][j + 1][k]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v[0][j]= -r2*temp / 2.0 + u[0][j][k + 1] - 2 * u[0][j][k] + u[0][j][k - 1]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d1[0] = d1[0] + r1*v[0][j] / 2.0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temp = u[m][j - 1][k + 1] - 2 * u[m][j][k + 1] + u[m][j + 1][k + 1] + u[m][j - 1][k - 1] - 2 * u[m][j][k - 1] + u[m][j + 1][k - 1]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temp = temp - 2 * (u[m][j - 1][k] - 2 * u[m][j][k] + u[m][j + 1][k]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v[m][j] = -r2*temp / 2.0 + u[m][j][k + 1] - 2 * u[m][j][k] + u[m][j][k - 1]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d1[m - 2] = d1[m - 2] + r1*v[m][j] / 2.0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ans = chase_algorithm(a1, b1, c1, m - 1, d1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for (i = 1; i &lt;= m - 1; i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</w:r>
      <w:r w:rsidRPr="00BD4C0A">
        <w:tab/>
        <w:t>v[i][j] = ans[i - 1]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free(ans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for (i = 1; i &lt;= m - 1; i++)//</w:t>
      </w:r>
      <w:r w:rsidRPr="00BD4C0A">
        <w:t>固定</w:t>
      </w:r>
      <w:r w:rsidRPr="00BD4C0A">
        <w:t>i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for (j = 1; j &lt;= n - 1; j++)</w:t>
      </w:r>
      <w:r w:rsidRPr="00BD4C0A">
        <w:tab/>
      </w:r>
      <w:r w:rsidRPr="00BD4C0A">
        <w:tab/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</w:r>
      <w:r w:rsidRPr="00BD4C0A">
        <w:tab/>
        <w:t>d2[j - 1] = v[i][j]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temp = u[i][0][k + 1] - 2 * u[i][0][k] + u[i][0][k - 1];//</w:t>
      </w:r>
      <w:r w:rsidRPr="00BD4C0A">
        <w:t>相当于</w:t>
      </w:r>
      <w:r w:rsidRPr="00BD4C0A">
        <w:t>S_i0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d2[0] = d2[0] + r2*temp/ 2.0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temp = u[i][n][k + 1] - 2 * u[i][n][k] + u[i][n][k - 1];//</w:t>
      </w:r>
      <w:r w:rsidRPr="00BD4C0A">
        <w:t>相当于</w:t>
      </w:r>
      <w:r w:rsidRPr="00BD4C0A">
        <w:t>S_in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d2[n - 2] = d2[n - 2] + r2*temp/ 2.0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ans = chase_algorithm(a2, b2, c2, n - 1, d2);//</w:t>
      </w:r>
      <w:r w:rsidRPr="00BD4C0A">
        <w:t>算出来的是</w:t>
      </w:r>
      <w:r w:rsidRPr="00BD4C0A">
        <w:t>S_ij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for (j = 1; j &lt;= n - 1; j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</w:r>
      <w:r w:rsidRPr="00BD4C0A">
        <w:tab/>
        <w:t>u[i][j][k + 1] = ans[j - 1]+2*u[i][j][k]-u[i][j][k-1];   //</w:t>
      </w:r>
      <w:r w:rsidRPr="00BD4C0A">
        <w:t>算出来的</w:t>
      </w:r>
      <w:r w:rsidRPr="00BD4C0A">
        <w:t>ans[j-1]</w:t>
      </w:r>
      <w:r w:rsidRPr="00BD4C0A">
        <w:t>相当于</w:t>
      </w:r>
      <w:r w:rsidRPr="00BD4C0A">
        <w:t>S_ij,</w:t>
      </w:r>
      <w:r w:rsidRPr="00BD4C0A">
        <w:t>再利用</w:t>
      </w:r>
      <w:r w:rsidRPr="00BD4C0A">
        <w:t>S_ij</w:t>
      </w:r>
      <w:r w:rsidRPr="00BD4C0A">
        <w:t>算</w:t>
      </w:r>
      <w:r w:rsidRPr="00BD4C0A">
        <w:t>U_ij^(k+1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free(ans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}//end for k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k = L ; //</w:t>
      </w:r>
      <w:r w:rsidRPr="00BD4C0A">
        <w:t>确定</w:t>
      </w:r>
      <w:r w:rsidRPr="00BD4C0A">
        <w:t>t=1.00</w:t>
      </w:r>
      <w:r w:rsidRPr="00BD4C0A">
        <w:t>时的时间层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gap_i = m / 5;//</w:t>
      </w:r>
      <w:r w:rsidRPr="00BD4C0A">
        <w:t>用于确定</w:t>
      </w:r>
      <w:r w:rsidRPr="00BD4C0A">
        <w:t>x</w:t>
      </w:r>
      <w:r w:rsidRPr="00BD4C0A">
        <w:t>方向每隔多少个点打印结果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gap_j = n / 4;//</w:t>
      </w:r>
      <w:r w:rsidRPr="00BD4C0A">
        <w:t>用于确定</w:t>
      </w:r>
      <w:r w:rsidRPr="00BD4C0A">
        <w:t>y</w:t>
      </w:r>
      <w:r w:rsidRPr="00BD4C0A">
        <w:t>方向每隔多少个点打印结果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or (i = gap_i; i &lt;= m - 1; i = i + gap_i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for (j = gap_j; j &lt;= n - 1; j = j + gap_j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lastRenderedPageBreak/>
        <w:tab/>
      </w: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temp = fabs(exact(x[i], y[j], t[k]) - u[i][j][k]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printf("(%.2f, %.2f, %.2f)   numerical=%f,  err=%.4e\n", x[i], y[j], t[k], u[i][j][k], temp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ree(x); free(y); free(t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ree(a1); free(b1); free(c1); free(d1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ree(a2); free(b2); free(c2); free(d2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or (i = 0; i &lt;= m; i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for (j = 0; j &lt;= n; j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</w:r>
      <w:r w:rsidRPr="00BD4C0A">
        <w:tab/>
        <w:t>free(u[i][j]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or (i = 0; i &lt;= m; i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free(u[i]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ree(u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double f(double x, double y, double t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ouble z, temp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z = x*x + y*y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temp = 1 - 2 * z / (1 + z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return 4 * t*temp / ((1 + z)*(1 + z)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double phi(double x, double y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return 0.0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double psi(double x, double y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return 1.0 / (1 + x*x + y*y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double g1(double y, double t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return t / (1 + y*y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double g2(double y, double t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return t / (2 + y*y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double g3(double x, double t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return t / (1 + x*x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double g4(double x, double t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return t / (2 + x*x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double * chase_algorithm(double *a, double *b, double *c, int n, double *d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ouble * ans, *g, *w, p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int i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ans = (double *)malloc(sizeof(double)*n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g = (double *)malloc(sizeof(double)*n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w = (double *)malloc(sizeof(double)*n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g[0] = d[0] / b[0]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w[0] = c[0] / b[0]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or (i = 1; i&lt;n; i++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p = b[i] - a[i] * w[i - 1]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g[i] = (d[i] - a[i] * g[i - 1]) / p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w[i] = c[i] / p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ans[n - 1] = g[n - 1]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i = n - 2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do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ans[i] = g[i] - w[i] * ans[i + 1]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</w:r>
      <w:r w:rsidRPr="00BD4C0A">
        <w:tab/>
        <w:t>i = i - 1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} while (i &gt;= 0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ree(g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free(w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return ans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}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double exact(double x, double y, double t)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{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ab/>
        <w:t>return t / (1 + x*x + y*y);</w:t>
      </w:r>
    </w:p>
    <w:p w:rsidR="00BD4C0A" w:rsidRPr="00BD4C0A" w:rsidRDefault="00BD4C0A" w:rsidP="00BD4C0A">
      <w:pPr>
        <w:autoSpaceDE w:val="0"/>
        <w:autoSpaceDN w:val="0"/>
        <w:adjustRightInd w:val="0"/>
        <w:jc w:val="left"/>
      </w:pPr>
      <w:r w:rsidRPr="00BD4C0A">
        <w:t>}</w:t>
      </w:r>
    </w:p>
    <w:p w:rsidR="00BD4C0A" w:rsidRDefault="00BD4C0A" w:rsidP="00BD4C0A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BD4C0A" w:rsidRPr="00BD4C0A" w:rsidRDefault="00BD4C0A" w:rsidP="00BD4C0A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BD4C0A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程序运行结果：与上一题数值结果完全一样。</w:t>
      </w:r>
    </w:p>
    <w:p w:rsidR="000B3151" w:rsidRPr="007D6B6D" w:rsidRDefault="000B3151" w:rsidP="000B3151">
      <w:pPr>
        <w:pStyle w:val="2"/>
      </w:pPr>
      <w:bookmarkStart w:id="57" w:name="_Toc423678283"/>
      <w:r>
        <w:rPr>
          <w:rFonts w:hint="eastAsia"/>
        </w:rPr>
        <w:t>习题</w:t>
      </w:r>
      <w:r w:rsidR="00BB17CC">
        <w:rPr>
          <w:rFonts w:hint="eastAsia"/>
        </w:rPr>
        <w:t>五</w:t>
      </w:r>
      <w:bookmarkEnd w:id="57"/>
    </w:p>
    <w:p w:rsidR="000B3151" w:rsidRDefault="000B3151" w:rsidP="000B3151">
      <w:pPr>
        <w:pStyle w:val="3"/>
      </w:pPr>
      <w:bookmarkStart w:id="58" w:name="_Toc423678284"/>
      <w:r>
        <w:rPr>
          <w:rFonts w:hint="eastAsia"/>
        </w:rPr>
        <w:t>Exch5_01</w:t>
      </w:r>
      <w:bookmarkEnd w:id="58"/>
    </w:p>
    <w:p w:rsidR="00FB2850" w:rsidRPr="00FB2850" w:rsidRDefault="00316852" w:rsidP="00316852">
      <w:pPr>
        <w:rPr>
          <w:szCs w:val="21"/>
        </w:rPr>
      </w:pPr>
      <w:r>
        <w:rPr>
          <w:rFonts w:hint="eastAsia"/>
        </w:rPr>
        <w:t>证明：</w:t>
      </w:r>
      <w:r w:rsidR="00A43AF3">
        <w:rPr>
          <w:rFonts w:hint="eastAsia"/>
        </w:rPr>
        <w:t>事实上，数值格式</w:t>
      </w:r>
      <w:r w:rsidR="003A0C2E">
        <w:rPr>
          <w:rFonts w:hint="eastAsia"/>
        </w:rPr>
        <w:t>（</w:t>
      </w:r>
      <w:r w:rsidR="003A0C2E">
        <w:rPr>
          <w:rFonts w:ascii="宋体" w:hAnsi="宋体" w:hint="eastAsia"/>
        </w:rPr>
        <w:t>5</w:t>
      </w:r>
      <w:r w:rsidR="003A0C2E" w:rsidRPr="00357E92">
        <w:rPr>
          <w:rFonts w:ascii="宋体" w:hAnsi="宋体" w:hint="eastAsia"/>
        </w:rPr>
        <w:t>-</w:t>
      </w:r>
      <w:r w:rsidR="003A0C2E">
        <w:rPr>
          <w:rFonts w:ascii="宋体" w:hAnsi="宋体" w:hint="eastAsia"/>
        </w:rPr>
        <w:t>3</w:t>
      </w:r>
      <w:r w:rsidR="003A0C2E">
        <w:rPr>
          <w:rFonts w:hint="eastAsia"/>
        </w:rPr>
        <w:t>）</w:t>
      </w:r>
      <w:r w:rsidR="00A43AF3">
        <w:rPr>
          <w:rFonts w:hint="eastAsia"/>
        </w:rPr>
        <w:t>写成矩阵形式后即为</w:t>
      </w:r>
      <w:r w:rsidR="003A0C2E">
        <w:rPr>
          <w:rFonts w:hint="eastAsia"/>
        </w:rPr>
        <w:t>（</w:t>
      </w:r>
      <w:r w:rsidR="003A0C2E">
        <w:rPr>
          <w:rFonts w:ascii="宋体" w:hAnsi="宋体" w:hint="eastAsia"/>
        </w:rPr>
        <w:t>5</w:t>
      </w:r>
      <w:r w:rsidR="003A0C2E" w:rsidRPr="00357E92">
        <w:rPr>
          <w:rFonts w:ascii="宋体" w:hAnsi="宋体" w:hint="eastAsia"/>
        </w:rPr>
        <w:t>-</w:t>
      </w:r>
      <w:r w:rsidR="003A0C2E">
        <w:rPr>
          <w:rFonts w:ascii="宋体" w:hAnsi="宋体" w:hint="eastAsia"/>
        </w:rPr>
        <w:t>6</w:t>
      </w:r>
      <w:r w:rsidR="003A0C2E">
        <w:rPr>
          <w:rFonts w:hint="eastAsia"/>
        </w:rPr>
        <w:t>）</w:t>
      </w:r>
      <w:r w:rsidR="00A43AF3">
        <w:rPr>
          <w:rFonts w:hint="eastAsia"/>
        </w:rPr>
        <w:t>，可以证明</w:t>
      </w:r>
      <w:r w:rsidR="003A0C2E">
        <w:rPr>
          <w:rFonts w:hint="eastAsia"/>
        </w:rPr>
        <w:t>（</w:t>
      </w:r>
      <w:r w:rsidR="003A0C2E">
        <w:rPr>
          <w:rFonts w:ascii="宋体" w:hAnsi="宋体" w:hint="eastAsia"/>
        </w:rPr>
        <w:t>5</w:t>
      </w:r>
      <w:r w:rsidR="003A0C2E" w:rsidRPr="00357E92">
        <w:rPr>
          <w:rFonts w:ascii="宋体" w:hAnsi="宋体" w:hint="eastAsia"/>
        </w:rPr>
        <w:t>-</w:t>
      </w:r>
      <w:r w:rsidR="003A0C2E">
        <w:rPr>
          <w:rFonts w:ascii="宋体" w:hAnsi="宋体" w:hint="eastAsia"/>
        </w:rPr>
        <w:t>6</w:t>
      </w:r>
      <w:r w:rsidR="003A0C2E">
        <w:rPr>
          <w:rFonts w:hint="eastAsia"/>
        </w:rPr>
        <w:t>）</w:t>
      </w:r>
      <w:r w:rsidR="00A43AF3">
        <w:rPr>
          <w:rFonts w:hint="eastAsia"/>
        </w:rPr>
        <w:t>的系数矩阵</w:t>
      </w:r>
      <w:r w:rsidR="00FB2850">
        <w:rPr>
          <w:rFonts w:hint="eastAsia"/>
        </w:rPr>
        <w:t>记为</w:t>
      </w:r>
      <w:r w:rsidR="00FB2850" w:rsidRPr="00FB2850">
        <w:rPr>
          <w:rFonts w:ascii="Times New Roman" w:hAnsi="Times New Roman" w:cs="Times New Roman"/>
          <w:i/>
        </w:rPr>
        <w:t>C</w:t>
      </w:r>
      <w:r w:rsidR="00A43AF3">
        <w:rPr>
          <w:rFonts w:hint="eastAsia"/>
        </w:rPr>
        <w:t>是对称正定的，从而</w:t>
      </w:r>
      <w:r w:rsidR="003A0C2E">
        <w:rPr>
          <w:rFonts w:hint="eastAsia"/>
        </w:rPr>
        <w:t>（</w:t>
      </w:r>
      <w:r w:rsidR="003A0C2E">
        <w:rPr>
          <w:rFonts w:ascii="宋体" w:hAnsi="宋体" w:hint="eastAsia"/>
        </w:rPr>
        <w:t>5</w:t>
      </w:r>
      <w:r w:rsidR="003A0C2E" w:rsidRPr="00357E92">
        <w:rPr>
          <w:rFonts w:ascii="宋体" w:hAnsi="宋体" w:hint="eastAsia"/>
        </w:rPr>
        <w:t>-</w:t>
      </w:r>
      <w:r w:rsidR="003A0C2E">
        <w:rPr>
          <w:rFonts w:ascii="宋体" w:hAnsi="宋体" w:hint="eastAsia"/>
        </w:rPr>
        <w:t>6</w:t>
      </w:r>
      <w:r w:rsidR="003A0C2E">
        <w:rPr>
          <w:rFonts w:hint="eastAsia"/>
        </w:rPr>
        <w:t>）</w:t>
      </w:r>
      <w:r w:rsidR="00A43AF3">
        <w:rPr>
          <w:rFonts w:hint="eastAsia"/>
        </w:rPr>
        <w:t>唯一可解。</w:t>
      </w:r>
      <w:r w:rsidR="00FB2850">
        <w:rPr>
          <w:rFonts w:hint="eastAsia"/>
        </w:rPr>
        <w:t>下证矩阵</w:t>
      </w:r>
      <w:r w:rsidR="00FB2850" w:rsidRPr="00FB2850">
        <w:rPr>
          <w:rFonts w:ascii="Times New Roman" w:hAnsi="Times New Roman" w:cs="Times New Roman"/>
          <w:i/>
        </w:rPr>
        <w:t>C</w:t>
      </w:r>
      <w:r w:rsidR="00FB2850">
        <w:rPr>
          <w:rFonts w:hint="eastAsia"/>
        </w:rPr>
        <w:t>正定。事实上，设有非零向量</w:t>
      </w:r>
      <w:r w:rsidR="00FB2850" w:rsidRPr="00FB2850">
        <w:rPr>
          <w:position w:val="-86"/>
          <w:szCs w:val="21"/>
        </w:rPr>
        <w:object w:dxaOrig="1200" w:dyaOrig="1840">
          <v:shape id="_x0000_i1230" type="#_x0000_t75" style="width:60pt;height:92.25pt" o:ole="">
            <v:imagedata r:id="rId449" o:title=""/>
          </v:shape>
          <o:OLEObject Type="Embed" ProgID="Equation.DSMT4" ShapeID="_x0000_i1230" DrawAspect="Content" ObjectID="_1502083445" r:id="rId450"/>
        </w:object>
      </w:r>
      <w:r w:rsidR="00FB2850">
        <w:rPr>
          <w:rFonts w:hint="eastAsia"/>
          <w:szCs w:val="21"/>
        </w:rPr>
        <w:t xml:space="preserve"> </w:t>
      </w:r>
      <w:r w:rsidR="00FB2850">
        <w:rPr>
          <w:rFonts w:hint="eastAsia"/>
          <w:szCs w:val="21"/>
        </w:rPr>
        <w:t>其中</w:t>
      </w:r>
      <w:r w:rsidR="00FB2850" w:rsidRPr="00FB2850">
        <w:rPr>
          <w:position w:val="-86"/>
          <w:szCs w:val="21"/>
        </w:rPr>
        <w:object w:dxaOrig="1260" w:dyaOrig="1840">
          <v:shape id="_x0000_i1231" type="#_x0000_t75" style="width:63pt;height:92.25pt" o:ole="">
            <v:imagedata r:id="rId451" o:title=""/>
          </v:shape>
          <o:OLEObject Type="Embed" ProgID="Equation.DSMT4" ShapeID="_x0000_i1231" DrawAspect="Content" ObjectID="_1502083446" r:id="rId452"/>
        </w:object>
      </w:r>
      <w:r w:rsidR="00FB2850">
        <w:rPr>
          <w:rFonts w:hint="eastAsia"/>
          <w:szCs w:val="21"/>
        </w:rPr>
        <w:t>，则</w:t>
      </w:r>
    </w:p>
    <w:p w:rsidR="00FB2850" w:rsidRDefault="000C39D5" w:rsidP="00FB2850">
      <w:pPr>
        <w:ind w:firstLineChars="150" w:firstLine="315"/>
        <w:rPr>
          <w:szCs w:val="21"/>
        </w:rPr>
      </w:pPr>
      <w:r w:rsidRPr="000C39D5">
        <w:rPr>
          <w:position w:val="-126"/>
          <w:szCs w:val="21"/>
        </w:rPr>
        <w:object w:dxaOrig="7479" w:dyaOrig="2640">
          <v:shape id="_x0000_i1232" type="#_x0000_t75" style="width:374.25pt;height:132pt" o:ole="">
            <v:imagedata r:id="rId453" o:title=""/>
          </v:shape>
          <o:OLEObject Type="Embed" ProgID="Equation.DSMT4" ShapeID="_x0000_i1232" DrawAspect="Content" ObjectID="_1502083447" r:id="rId454"/>
        </w:object>
      </w:r>
    </w:p>
    <w:p w:rsidR="00FB2850" w:rsidRDefault="000C39D5" w:rsidP="00FB2850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>不妨设在边界节点</w:t>
      </w:r>
      <w:r w:rsidRPr="003C65A5">
        <w:rPr>
          <w:position w:val="-14"/>
        </w:rPr>
        <w:object w:dxaOrig="740" w:dyaOrig="380">
          <v:shape id="_x0000_i1233" type="#_x0000_t75" style="width:36.75pt;height:18.75pt" o:ole="">
            <v:imagedata r:id="rId455" o:title=""/>
          </v:shape>
          <o:OLEObject Type="Embed" ProgID="Equation.DSMT4" ShapeID="_x0000_i1233" DrawAspect="Content" ObjectID="_1502083448" r:id="rId456"/>
        </w:object>
      </w:r>
      <w:r>
        <w:rPr>
          <w:rFonts w:hint="eastAsia"/>
          <w:szCs w:val="21"/>
        </w:rPr>
        <w:t>上</w:t>
      </w:r>
      <w:r w:rsidRPr="003C65A5">
        <w:rPr>
          <w:position w:val="-14"/>
        </w:rPr>
        <w:object w:dxaOrig="740" w:dyaOrig="380">
          <v:shape id="_x0000_i1234" type="#_x0000_t75" style="width:36.75pt;height:18.75pt" o:ole="">
            <v:imagedata r:id="rId457" o:title=""/>
          </v:shape>
          <o:OLEObject Type="Embed" ProgID="Equation.DSMT4" ShapeID="_x0000_i1234" DrawAspect="Content" ObjectID="_1502083449" r:id="rId458"/>
        </w:object>
      </w:r>
      <w:r>
        <w:rPr>
          <w:rFonts w:hint="eastAsia"/>
          <w:szCs w:val="21"/>
        </w:rPr>
        <w:t>，则由</w:t>
      </w:r>
      <w:r>
        <w:rPr>
          <w:rFonts w:hint="eastAsia"/>
        </w:rPr>
        <w:t>（</w:t>
      </w:r>
      <w:r>
        <w:rPr>
          <w:rFonts w:ascii="宋体" w:hAnsi="宋体" w:hint="eastAsia"/>
        </w:rPr>
        <w:t>5</w:t>
      </w:r>
      <w:r w:rsidRPr="00357E92">
        <w:rPr>
          <w:rFonts w:ascii="宋体" w:hAnsi="宋体" w:hint="eastAsia"/>
        </w:rPr>
        <w:t>-</w:t>
      </w:r>
      <w:r>
        <w:rPr>
          <w:rFonts w:ascii="宋体" w:hAnsi="宋体" w:hint="eastAsia"/>
        </w:rPr>
        <w:t>42</w:t>
      </w:r>
      <w:r>
        <w:rPr>
          <w:rFonts w:hint="eastAsia"/>
        </w:rPr>
        <w:t>）知</w:t>
      </w:r>
      <w:r>
        <w:rPr>
          <w:rFonts w:hint="eastAsia"/>
          <w:szCs w:val="21"/>
        </w:rPr>
        <w:t>，</w:t>
      </w:r>
    </w:p>
    <w:p w:rsidR="000C39D5" w:rsidRPr="000C39D5" w:rsidRDefault="000C39D5" w:rsidP="00FB2850">
      <w:pPr>
        <w:ind w:firstLineChars="150" w:firstLine="315"/>
        <w:rPr>
          <w:szCs w:val="21"/>
        </w:rPr>
      </w:pPr>
      <w:r w:rsidRPr="000C39D5">
        <w:rPr>
          <w:position w:val="-68"/>
          <w:szCs w:val="21"/>
        </w:rPr>
        <w:object w:dxaOrig="5880" w:dyaOrig="1480">
          <v:shape id="_x0000_i1235" type="#_x0000_t75" style="width:294pt;height:74.25pt" o:ole="">
            <v:imagedata r:id="rId459" o:title=""/>
          </v:shape>
          <o:OLEObject Type="Embed" ProgID="Equation.DSMT4" ShapeID="_x0000_i1235" DrawAspect="Content" ObjectID="_1502083450" r:id="rId460"/>
        </w:object>
      </w:r>
    </w:p>
    <w:p w:rsidR="00FB2850" w:rsidRPr="003A0C2E" w:rsidRDefault="000C39D5" w:rsidP="003A0C2E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>由于</w:t>
      </w:r>
      <w:r w:rsidRPr="000C39D5">
        <w:rPr>
          <w:position w:val="-6"/>
          <w:szCs w:val="21"/>
        </w:rPr>
        <w:object w:dxaOrig="260" w:dyaOrig="340">
          <v:shape id="_x0000_i1236" type="#_x0000_t75" style="width:12.75pt;height:17.25pt" o:ole="">
            <v:imagedata r:id="rId461" o:title=""/>
          </v:shape>
          <o:OLEObject Type="Embed" ProgID="Equation.DSMT4" ShapeID="_x0000_i1236" DrawAspect="Content" ObjectID="_1502083451" r:id="rId462"/>
        </w:object>
      </w:r>
      <w:r>
        <w:rPr>
          <w:rFonts w:hint="eastAsia"/>
          <w:szCs w:val="21"/>
        </w:rPr>
        <w:t>不是零向量，</w:t>
      </w:r>
      <w:r w:rsidR="003A0C2E">
        <w:rPr>
          <w:rFonts w:hint="eastAsia"/>
          <w:szCs w:val="21"/>
        </w:rPr>
        <w:t>则上式一定恒大于零，否则</w:t>
      </w:r>
      <w:r w:rsidR="003A0C2E" w:rsidRPr="003C65A5">
        <w:rPr>
          <w:position w:val="-14"/>
        </w:rPr>
        <w:object w:dxaOrig="740" w:dyaOrig="380">
          <v:shape id="_x0000_i1237" type="#_x0000_t75" style="width:36.75pt;height:18.75pt" o:ole="">
            <v:imagedata r:id="rId463" o:title=""/>
          </v:shape>
          <o:OLEObject Type="Embed" ProgID="Equation.DSMT4" ShapeID="_x0000_i1237" DrawAspect="Content" ObjectID="_1502083452" r:id="rId464"/>
        </w:object>
      </w:r>
      <w:r w:rsidR="003A0C2E">
        <w:rPr>
          <w:rFonts w:hint="eastAsia"/>
          <w:szCs w:val="21"/>
        </w:rPr>
        <w:t>得到矛盾。这样说明矩阵</w:t>
      </w:r>
      <w:r w:rsidR="003A0C2E" w:rsidRPr="00FB2850">
        <w:rPr>
          <w:rFonts w:ascii="Times New Roman" w:hAnsi="Times New Roman" w:cs="Times New Roman"/>
          <w:i/>
        </w:rPr>
        <w:t>C</w:t>
      </w:r>
      <w:r w:rsidR="003A0C2E">
        <w:rPr>
          <w:rFonts w:hint="eastAsia"/>
        </w:rPr>
        <w:t>正定，于是以</w:t>
      </w:r>
      <w:r w:rsidR="003A0C2E" w:rsidRPr="00FB2850">
        <w:rPr>
          <w:rFonts w:ascii="Times New Roman" w:hAnsi="Times New Roman" w:cs="Times New Roman"/>
          <w:i/>
        </w:rPr>
        <w:t>C</w:t>
      </w:r>
      <w:r w:rsidR="003A0C2E">
        <w:rPr>
          <w:rFonts w:hint="eastAsia"/>
        </w:rPr>
        <w:t>为系数矩阵的线性方程组（</w:t>
      </w:r>
      <w:r w:rsidR="003A0C2E">
        <w:rPr>
          <w:rFonts w:ascii="宋体" w:hAnsi="宋体" w:hint="eastAsia"/>
        </w:rPr>
        <w:t>5</w:t>
      </w:r>
      <w:r w:rsidR="003A0C2E" w:rsidRPr="00357E92">
        <w:rPr>
          <w:rFonts w:ascii="宋体" w:hAnsi="宋体" w:hint="eastAsia"/>
        </w:rPr>
        <w:t>-</w:t>
      </w:r>
      <w:r w:rsidR="003A0C2E">
        <w:rPr>
          <w:rFonts w:ascii="宋体" w:hAnsi="宋体" w:hint="eastAsia"/>
        </w:rPr>
        <w:t>6</w:t>
      </w:r>
      <w:r w:rsidR="003A0C2E">
        <w:rPr>
          <w:rFonts w:hint="eastAsia"/>
        </w:rPr>
        <w:t>）唯一可解，即（</w:t>
      </w:r>
      <w:r w:rsidR="003A0C2E">
        <w:rPr>
          <w:rFonts w:ascii="宋体" w:hAnsi="宋体" w:hint="eastAsia"/>
        </w:rPr>
        <w:t>5</w:t>
      </w:r>
      <w:r w:rsidR="003A0C2E" w:rsidRPr="00357E92">
        <w:rPr>
          <w:rFonts w:ascii="宋体" w:hAnsi="宋体" w:hint="eastAsia"/>
        </w:rPr>
        <w:t>-</w:t>
      </w:r>
      <w:r w:rsidR="003A0C2E">
        <w:rPr>
          <w:rFonts w:ascii="宋体" w:hAnsi="宋体" w:hint="eastAsia"/>
        </w:rPr>
        <w:t>3</w:t>
      </w:r>
      <w:r w:rsidR="003A0C2E">
        <w:rPr>
          <w:rFonts w:hint="eastAsia"/>
        </w:rPr>
        <w:t>）唯一可解。</w:t>
      </w:r>
      <w:r w:rsidR="00A71112">
        <w:rPr>
          <w:rFonts w:hint="eastAsia"/>
          <w:szCs w:val="21"/>
        </w:rPr>
        <w:t>以上分析还可以</w:t>
      </w:r>
      <w:r w:rsidR="002F025A">
        <w:rPr>
          <w:rFonts w:hint="eastAsia"/>
          <w:szCs w:val="21"/>
        </w:rPr>
        <w:t>推广</w:t>
      </w:r>
      <w:r w:rsidR="00A71112">
        <w:rPr>
          <w:rFonts w:hint="eastAsia"/>
          <w:szCs w:val="21"/>
        </w:rPr>
        <w:t>用于证明格式</w:t>
      </w:r>
      <w:r w:rsidR="00A71112">
        <w:rPr>
          <w:rFonts w:hint="eastAsia"/>
        </w:rPr>
        <w:t>（</w:t>
      </w:r>
      <w:r w:rsidR="00A71112">
        <w:rPr>
          <w:rFonts w:ascii="宋体" w:hAnsi="宋体" w:hint="eastAsia"/>
        </w:rPr>
        <w:t>5</w:t>
      </w:r>
      <w:r w:rsidR="00A71112" w:rsidRPr="00357E92">
        <w:rPr>
          <w:rFonts w:ascii="宋体" w:hAnsi="宋体" w:hint="eastAsia"/>
        </w:rPr>
        <w:t>-</w:t>
      </w:r>
      <w:r w:rsidR="00A71112">
        <w:rPr>
          <w:rFonts w:ascii="宋体" w:hAnsi="宋体" w:hint="eastAsia"/>
        </w:rPr>
        <w:t>33</w:t>
      </w:r>
      <w:r w:rsidR="00A71112">
        <w:rPr>
          <w:rFonts w:hint="eastAsia"/>
        </w:rPr>
        <w:t>）唯一可解。</w:t>
      </w:r>
    </w:p>
    <w:p w:rsidR="00316852" w:rsidRDefault="000C39D5" w:rsidP="00316852">
      <w:r>
        <w:rPr>
          <w:rFonts w:hint="eastAsia"/>
        </w:rPr>
        <w:t>另证：解的唯一性。</w:t>
      </w:r>
      <w:r w:rsidR="007967A6">
        <w:rPr>
          <w:rFonts w:hint="eastAsia"/>
        </w:rPr>
        <w:t>假设有数值解</w:t>
      </w:r>
      <w:r w:rsidR="007967A6" w:rsidRPr="003C65A5">
        <w:rPr>
          <w:position w:val="-14"/>
        </w:rPr>
        <w:object w:dxaOrig="360" w:dyaOrig="380">
          <v:shape id="_x0000_i1238" type="#_x0000_t75" style="width:18pt;height:18.75pt" o:ole="">
            <v:imagedata r:id="rId465" o:title=""/>
          </v:shape>
          <o:OLEObject Type="Embed" ProgID="Equation.DSMT4" ShapeID="_x0000_i1238" DrawAspect="Content" ObjectID="_1502083453" r:id="rId466"/>
        </w:object>
      </w:r>
      <w:r w:rsidR="007967A6">
        <w:rPr>
          <w:rFonts w:hint="eastAsia"/>
        </w:rPr>
        <w:t>和</w:t>
      </w:r>
      <w:r w:rsidR="007967A6" w:rsidRPr="003C65A5">
        <w:rPr>
          <w:position w:val="-14"/>
        </w:rPr>
        <w:object w:dxaOrig="340" w:dyaOrig="380">
          <v:shape id="_x0000_i1239" type="#_x0000_t75" style="width:17.25pt;height:18.75pt" o:ole="">
            <v:imagedata r:id="rId467" o:title=""/>
          </v:shape>
          <o:OLEObject Type="Embed" ProgID="Equation.DSMT4" ShapeID="_x0000_i1239" DrawAspect="Content" ObjectID="_1502083454" r:id="rId468"/>
        </w:object>
      </w:r>
      <w:r w:rsidR="007967A6">
        <w:rPr>
          <w:rFonts w:hint="eastAsia"/>
        </w:rPr>
        <w:t>都满足数值格式</w:t>
      </w:r>
      <w:r w:rsidR="003A0C2E">
        <w:rPr>
          <w:rFonts w:hint="eastAsia"/>
        </w:rPr>
        <w:t>（</w:t>
      </w:r>
      <w:r w:rsidR="003A0C2E">
        <w:rPr>
          <w:rFonts w:ascii="宋体" w:hAnsi="宋体" w:hint="eastAsia"/>
        </w:rPr>
        <w:t>5</w:t>
      </w:r>
      <w:r w:rsidR="003A0C2E" w:rsidRPr="00357E92">
        <w:rPr>
          <w:rFonts w:ascii="宋体" w:hAnsi="宋体" w:hint="eastAsia"/>
        </w:rPr>
        <w:t>-</w:t>
      </w:r>
      <w:r w:rsidR="003A0C2E">
        <w:rPr>
          <w:rFonts w:ascii="宋体" w:hAnsi="宋体" w:hint="eastAsia"/>
        </w:rPr>
        <w:t>3</w:t>
      </w:r>
      <w:r w:rsidR="003A0C2E">
        <w:rPr>
          <w:rFonts w:hint="eastAsia"/>
        </w:rPr>
        <w:t>）</w:t>
      </w:r>
      <w:r w:rsidR="007967A6">
        <w:rPr>
          <w:rFonts w:hint="eastAsia"/>
        </w:rPr>
        <w:t>，则有</w:t>
      </w:r>
      <w:r w:rsidR="007967A6" w:rsidRPr="003C65A5">
        <w:rPr>
          <w:position w:val="-14"/>
        </w:rPr>
        <w:object w:dxaOrig="1380" w:dyaOrig="380">
          <v:shape id="_x0000_i1240" type="#_x0000_t75" style="width:69pt;height:18.75pt" o:ole="">
            <v:imagedata r:id="rId469" o:title=""/>
          </v:shape>
          <o:OLEObject Type="Embed" ProgID="Equation.DSMT4" ShapeID="_x0000_i1240" DrawAspect="Content" ObjectID="_1502083455" r:id="rId470"/>
        </w:object>
      </w:r>
      <w:r w:rsidR="007967A6">
        <w:rPr>
          <w:rFonts w:hint="eastAsia"/>
        </w:rPr>
        <w:t>满足</w:t>
      </w:r>
    </w:p>
    <w:p w:rsidR="007967A6" w:rsidRDefault="007967A6" w:rsidP="007967A6">
      <w:pPr>
        <w:ind w:firstLineChars="250" w:firstLine="525"/>
        <w:rPr>
          <w:szCs w:val="21"/>
        </w:rPr>
      </w:pPr>
      <w:r w:rsidRPr="007967A6">
        <w:rPr>
          <w:position w:val="-70"/>
          <w:szCs w:val="21"/>
        </w:rPr>
        <w:object w:dxaOrig="6280" w:dyaOrig="1520">
          <v:shape id="_x0000_i1241" type="#_x0000_t75" style="width:309pt;height:75pt" o:ole="">
            <v:imagedata r:id="rId471" o:title=""/>
          </v:shape>
          <o:OLEObject Type="Embed" ProgID="Equation.DSMT4" ShapeID="_x0000_i1241" DrawAspect="Content" ObjectID="_1502083456" r:id="rId472"/>
        </w:object>
      </w:r>
    </w:p>
    <w:p w:rsidR="007967A6" w:rsidRPr="000C6B54" w:rsidRDefault="007967A6" w:rsidP="00316852">
      <w:r>
        <w:rPr>
          <w:rFonts w:hint="eastAsia"/>
          <w:szCs w:val="21"/>
        </w:rPr>
        <w:t>于是，由定理</w:t>
      </w:r>
      <w:r w:rsidRPr="003A0C2E">
        <w:rPr>
          <w:rFonts w:ascii="Times New Roman" w:hAnsi="Times New Roman" w:cs="Times New Roman"/>
          <w:szCs w:val="21"/>
        </w:rPr>
        <w:t>5.2</w:t>
      </w:r>
      <w:r>
        <w:rPr>
          <w:rFonts w:hint="eastAsia"/>
          <w:szCs w:val="21"/>
        </w:rPr>
        <w:t>知，</w:t>
      </w:r>
      <w:r w:rsidRPr="003C65A5">
        <w:rPr>
          <w:position w:val="-14"/>
        </w:rPr>
        <w:object w:dxaOrig="2000" w:dyaOrig="380">
          <v:shape id="_x0000_i1242" type="#_x0000_t75" style="width:99.75pt;height:18.75pt" o:ole="">
            <v:imagedata r:id="rId473" o:title=""/>
          </v:shape>
          <o:OLEObject Type="Embed" ProgID="Equation.DSMT4" ShapeID="_x0000_i1242" DrawAspect="Content" ObjectID="_1502083457" r:id="rId474"/>
        </w:object>
      </w:r>
      <w:r>
        <w:rPr>
          <w:rFonts w:hint="eastAsia"/>
        </w:rPr>
        <w:t>，从而得到</w:t>
      </w:r>
      <w:r w:rsidRPr="003C65A5">
        <w:rPr>
          <w:position w:val="-14"/>
        </w:rPr>
        <w:object w:dxaOrig="880" w:dyaOrig="380">
          <v:shape id="_x0000_i1243" type="#_x0000_t75" style="width:44.25pt;height:18.75pt" o:ole="">
            <v:imagedata r:id="rId475" o:title=""/>
          </v:shape>
          <o:OLEObject Type="Embed" ProgID="Equation.DSMT4" ShapeID="_x0000_i1243" DrawAspect="Content" ObjectID="_1502083458" r:id="rId476"/>
        </w:object>
      </w:r>
      <w:r>
        <w:rPr>
          <w:rFonts w:hint="eastAsia"/>
        </w:rPr>
        <w:t>，即解唯一。</w:t>
      </w:r>
    </w:p>
    <w:p w:rsidR="000F6CC7" w:rsidRDefault="000F6CC7" w:rsidP="000F6CC7">
      <w:pPr>
        <w:pStyle w:val="3"/>
      </w:pPr>
      <w:bookmarkStart w:id="59" w:name="_Toc423678285"/>
      <w:r>
        <w:rPr>
          <w:rFonts w:hint="eastAsia"/>
        </w:rPr>
        <w:t>Exch5_02.c</w:t>
      </w:r>
      <w:bookmarkEnd w:id="59"/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#include "stdafx.h"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#include "math.h"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#include "stdlib.h"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#include "stdio.h"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void main(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double xa, xb, ya, yb, dx, dy, alpha, beta, gamma, err, maxerr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double *x, *y, **u, **temp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int m, n, i, j, k,num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double leftboundary(double y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double rightboundary(double y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double bottomboundary(double x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double topboundary(double x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double f(double x, double y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double exact(double x, double y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xa = 1.0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xb = 2.0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ya = 0.0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yb = 3.0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m = 20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n =30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printf("m=%d, n=%d\n", m, n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dx = (xb - xa) / m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dy = (yb - ya) / n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beta = 1.0 / (dx*dx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gamma = 1.0 / (dy*dy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alpha = 2 * (beta + gamma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x = (double *)malloc(sizeof(double)*(m + 1)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for (i = 0; i &lt;= m; i++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x[i] = xa + i*dx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lastRenderedPageBreak/>
        <w:tab/>
        <w:t>y = (double *)malloc(sizeof(double)*(n + 1)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for (j = 0; j &lt;= n; j++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y[j] = ya + j*dy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u = (double * *)malloc(sizeof(double *)*(m + 1)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temp = (double * *)malloc(sizeof(double *)*(m + 1)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for (i = 0; i &lt;= m; i++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u[i] = (double *)malloc(sizeof(double)*(n + 1)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temp[i] = (double *)malloc(sizeof(double)*(n + 1)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}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for (j = 0; j &lt;= n; j++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u[0][j] = leftboundary(y[j]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u[m][j] = rightboundary(y[j]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}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for (i = 1; i&lt;m; i++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u[i][0] = bottomboundary(x[i]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u[i][n] = topboundary(x[i]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}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//</w:t>
      </w:r>
      <w:r w:rsidRPr="00A34514">
        <w:t>设置迭代初值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for (i = 1; i&lt;m; i++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for (j = 1; j&lt;n; j++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</w:r>
      <w:r w:rsidRPr="00A34514">
        <w:tab/>
        <w:t>u[i][j] = 0.0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}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//temp</w:t>
      </w:r>
      <w:r w:rsidRPr="00A34514">
        <w:t>二维数组用于存放</w:t>
      </w:r>
      <w:r w:rsidRPr="00A34514">
        <w:t xml:space="preserve">u </w:t>
      </w:r>
      <w:r w:rsidRPr="00A34514">
        <w:t>数组在迭代过程中的中间值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for (i = 0; i &lt;= m; i++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for (j = 0; j &lt;= n; j++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</w:r>
      <w:r w:rsidRPr="00A34514">
        <w:tab/>
        <w:t>temp[i][j] = u[i][j]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}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k = 0; //k</w:t>
      </w:r>
      <w:r w:rsidRPr="00A34514">
        <w:t>为迭代计数器</w:t>
      </w:r>
      <w:r w:rsidRPr="00A34514">
        <w:t>,</w:t>
      </w:r>
      <w:r w:rsidRPr="00A34514">
        <w:t>此处用</w:t>
      </w:r>
      <w:r w:rsidRPr="00A34514">
        <w:t>Gauss-Seidel</w:t>
      </w:r>
      <w:r w:rsidRPr="00A34514">
        <w:t>迭代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do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maxerr = 0.0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for (i = 1; i&lt;m; i++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lastRenderedPageBreak/>
        <w:tab/>
      </w:r>
      <w:r w:rsidRPr="00A34514">
        <w:tab/>
      </w:r>
      <w:r w:rsidRPr="00A34514">
        <w:tab/>
        <w:t>for (j = 1; j&lt;n; j++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</w:r>
      <w:r w:rsidRPr="00A34514">
        <w:tab/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</w:r>
      <w:r w:rsidRPr="00A34514">
        <w:tab/>
      </w:r>
      <w:r w:rsidRPr="00A34514">
        <w:tab/>
        <w:t>temp[i][j] = (f(x[i], y[j]) + beta*(u[i - 1][j] + temp[i + 1][j]) + gamma*(u[i][j - 1] + temp[i][j + 1])) / alpha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</w:r>
      <w:r w:rsidRPr="00A34514">
        <w:tab/>
      </w:r>
      <w:r w:rsidRPr="00A34514">
        <w:tab/>
        <w:t>err =</w:t>
      </w:r>
      <w:r w:rsidRPr="00A34514">
        <w:rPr>
          <w:rFonts w:hint="eastAsia"/>
        </w:rPr>
        <w:t>fabs(</w:t>
      </w:r>
      <w:r w:rsidRPr="00A34514">
        <w:t xml:space="preserve"> temp[i][j] - u[i][j]</w:t>
      </w:r>
      <w:r w:rsidRPr="00A34514">
        <w:rPr>
          <w:rFonts w:hint="eastAsia"/>
        </w:rPr>
        <w:t>)</w:t>
      </w:r>
      <w:r w:rsidRPr="00A34514">
        <w:t>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</w:r>
      <w:r w:rsidRPr="00A34514">
        <w:tab/>
      </w:r>
      <w:r w:rsidRPr="00A34514">
        <w:tab/>
        <w:t>if (err&gt;maxerr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</w:r>
      <w:r w:rsidRPr="00A34514">
        <w:tab/>
      </w:r>
      <w:r w:rsidRPr="00A34514">
        <w:tab/>
      </w:r>
      <w:r w:rsidRPr="00A34514">
        <w:tab/>
        <w:t>maxerr = err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</w:r>
      <w:r w:rsidRPr="00A34514">
        <w:tab/>
      </w:r>
      <w:r w:rsidRPr="00A34514">
        <w:tab/>
        <w:t>u[i][j] = temp[i][j]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</w:r>
      <w:r w:rsidRPr="00A34514">
        <w:tab/>
        <w:t>}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}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k = k + 1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} while (maxerr&gt;0.5*1e-10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printf("k=%d\n", k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k = n / 6;//</w:t>
      </w:r>
      <w:r w:rsidRPr="00A34514">
        <w:t>确定</w:t>
      </w:r>
      <w:r w:rsidRPr="00A34514">
        <w:t>y</w:t>
      </w:r>
      <w:r w:rsidRPr="00A34514">
        <w:t>方向每隔</w:t>
      </w:r>
      <w:r w:rsidRPr="00A34514">
        <w:t>k</w:t>
      </w:r>
      <w:r w:rsidRPr="00A34514">
        <w:t>个打印一下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num = m / 4;//</w:t>
      </w:r>
      <w:r w:rsidRPr="00A34514">
        <w:t>确定</w:t>
      </w:r>
      <w:r w:rsidRPr="00A34514">
        <w:t>x</w:t>
      </w:r>
      <w:r w:rsidRPr="00A34514">
        <w:t>的位置</w:t>
      </w:r>
      <w:r w:rsidRPr="00A34514">
        <w:t xml:space="preserve"> x</w:t>
      </w:r>
      <w:r w:rsidRPr="00A34514">
        <w:t>＝</w:t>
      </w:r>
      <w:r w:rsidRPr="00A34514">
        <w:t>1.25</w:t>
      </w:r>
      <w:r w:rsidRPr="00A34514">
        <w:t>时，对应的</w:t>
      </w:r>
      <w:r w:rsidRPr="00A34514">
        <w:t>x</w:t>
      </w:r>
      <w:r w:rsidRPr="00A34514">
        <w:t>整数指标为</w:t>
      </w:r>
      <w:r w:rsidRPr="00A34514">
        <w:t>num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for (j = k; j &lt; n; j = j + k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printf("at (1.25, %.3f), numerical=%f, err=%.4e\n", y[j], u[num][j], fabs(exact(x[num], y[j]) - u[num][j]));//</w:t>
      </w:r>
      <w:r w:rsidRPr="00A34514">
        <w:t>打印在</w:t>
      </w:r>
      <w:r w:rsidRPr="00A34514">
        <w:t>x=1.25</w:t>
      </w:r>
      <w:r w:rsidRPr="00A34514">
        <w:t>时的信息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}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num = 3 * m / 4;//</w:t>
      </w:r>
      <w:r w:rsidRPr="00A34514">
        <w:t>确定</w:t>
      </w:r>
      <w:r w:rsidRPr="00A34514">
        <w:t>x</w:t>
      </w:r>
      <w:r w:rsidRPr="00A34514">
        <w:t>的位置</w:t>
      </w:r>
      <w:r w:rsidRPr="00A34514">
        <w:t xml:space="preserve"> x</w:t>
      </w:r>
      <w:r w:rsidRPr="00A34514">
        <w:t>＝</w:t>
      </w:r>
      <w:r w:rsidRPr="00A34514">
        <w:t>1.</w:t>
      </w:r>
      <w:r w:rsidRPr="00A34514">
        <w:rPr>
          <w:rFonts w:hint="eastAsia"/>
        </w:rPr>
        <w:t>7</w:t>
      </w:r>
      <w:r w:rsidRPr="00A34514">
        <w:t>5</w:t>
      </w:r>
      <w:r w:rsidRPr="00A34514">
        <w:t>时，对应的</w:t>
      </w:r>
      <w:r w:rsidRPr="00A34514">
        <w:t>x</w:t>
      </w:r>
      <w:r w:rsidRPr="00A34514">
        <w:t>整数指标为</w:t>
      </w:r>
      <w:r w:rsidRPr="00A34514">
        <w:t>num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for (j = k; j &lt; n; j = j + k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</w:r>
      <w:r w:rsidRPr="00A34514">
        <w:tab/>
        <w:t>printf("at (1.75, %.3f), numerical=%f, err=%.4e\n", y[j], u[num][j], fabs(exact(x[num], y[j]) - u[num][j]));//</w:t>
      </w:r>
      <w:r w:rsidRPr="00A34514">
        <w:t>打印在</w:t>
      </w:r>
      <w:r w:rsidRPr="00A34514">
        <w:t>x=1.75</w:t>
      </w:r>
      <w:r w:rsidRPr="00A34514">
        <w:t>时的信息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}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}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double leftboundary(double y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return log(1.0+2*y*y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}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double rightboundary(double y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return log(4.0+2*y*y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}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double bottomboundary(double x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return 2*log(x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}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double topboundary(double x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return log(18.0+x*x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}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double f(double x, double y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double temp1, temp2,z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temp1 = x*x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temp2 = y*y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z = temp1 + 2 * temp2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return (4*temp2-2*temp1)/(z*z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}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double exact(double x, double y)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{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ab/>
        <w:t>return log(x*x+2*y*y);</w:t>
      </w:r>
    </w:p>
    <w:p w:rsidR="00A34514" w:rsidRPr="00A34514" w:rsidRDefault="00A34514" w:rsidP="00A34514">
      <w:pPr>
        <w:autoSpaceDE w:val="0"/>
        <w:autoSpaceDN w:val="0"/>
        <w:adjustRightInd w:val="0"/>
        <w:jc w:val="left"/>
      </w:pPr>
      <w:r w:rsidRPr="00A34514">
        <w:t>}</w:t>
      </w:r>
    </w:p>
    <w:p w:rsidR="00A34514" w:rsidRDefault="00A34514" w:rsidP="00A34514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A34514" w:rsidRDefault="00A34514" w:rsidP="00A34514">
      <w:r>
        <w:rPr>
          <w:rFonts w:hint="eastAsia"/>
        </w:rPr>
        <w:t>程序运行结果：</w:t>
      </w:r>
    </w:p>
    <w:p w:rsidR="00A34514" w:rsidRDefault="00A34514" w:rsidP="00A34514">
      <w:r>
        <w:rPr>
          <w:rFonts w:hint="eastAsia"/>
          <w:noProof/>
        </w:rPr>
        <w:drawing>
          <wp:inline distT="0" distB="0" distL="0" distR="0">
            <wp:extent cx="4084320" cy="1859280"/>
            <wp:effectExtent l="19050" t="0" r="0" b="0"/>
            <wp:docPr id="2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4320" cy="1859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4514" w:rsidRDefault="00A34514" w:rsidP="00A34514"/>
    <w:p w:rsidR="00A34514" w:rsidRPr="00A34514" w:rsidRDefault="00A34514" w:rsidP="00A34514">
      <w:r>
        <w:rPr>
          <w:rFonts w:hint="eastAsia"/>
          <w:noProof/>
        </w:rPr>
        <w:drawing>
          <wp:inline distT="0" distB="0" distL="0" distR="0">
            <wp:extent cx="4091940" cy="1851660"/>
            <wp:effectExtent l="19050" t="0" r="3810" b="0"/>
            <wp:docPr id="20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1940" cy="1851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6CC7" w:rsidRDefault="000F6CC7" w:rsidP="000F6CC7">
      <w:pPr>
        <w:pStyle w:val="3"/>
      </w:pPr>
      <w:bookmarkStart w:id="60" w:name="_Toc423678286"/>
      <w:r>
        <w:rPr>
          <w:rFonts w:hint="eastAsia"/>
        </w:rPr>
        <w:lastRenderedPageBreak/>
        <w:t>Exch5_03.c</w:t>
      </w:r>
      <w:bookmarkEnd w:id="60"/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#include "stdafx.h"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#include "math.h"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#include "stdlib.h"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#include "stdio.h"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void main(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xa, xb, ya, yb, dx, dy, beta, gamma, err, maxerr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*x, *y, **u, **g, **temp, kexi, eta1, eta2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int m, n, i, j, k,num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leftboundary(double y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rightboundary(double y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bottomboundary(double x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topboundary(double x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f(double x, double y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* *Gij(double *x, double *y, int m, int n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exact(double x, double y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xa = 1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xb = 2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ya = 0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yb = 3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m = 2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n = 3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printf("m=%d, n=%d\n", m, n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x = (xb - xa) / m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y = (yb - ya) / n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beta = 1.0 / (dx*dx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gamma = 1.0 / (dy*dy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kexi = beta + gamma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eta1 = 10 * beta - 2 * gamma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eta2 = 10 * gamma - 2 * beta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x = (double *)malloc(sizeof(double)*(m + 1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i = 0; i &lt;=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x[i] = xa + i*dx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y = (double *)malloc(sizeof(double)*(n + 1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j = 0; j &lt;= n; j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y[j] = ya + j*dy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lastRenderedPageBreak/>
        <w:tab/>
        <w:t>u = (double * *)malloc(sizeof(double *)*(m + 1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temp = (double * *)malloc(sizeof(double *)*(m + 1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i = 0; i &lt;=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u[i] = (double *)malloc(sizeof(double)*(n + 1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temp[i] = (double *)malloc(sizeof(double)*(n + 1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j = 0; j &lt;= n; j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u[0][j] = leftboundary(y[j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u[m][j] = rightboundary(y[j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i = 1; i&lt;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u[i][0] = bottomboundary(x[i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u[i][n] = topboundary(x[i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//</w:t>
      </w:r>
      <w:r w:rsidRPr="009639E3">
        <w:t>设置迭代初值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i = 1; i&lt;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for (j = 1; j&lt;n; j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u[i][j] = 0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g = Gij(x, y, m, n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//temp</w:t>
      </w:r>
      <w:r w:rsidRPr="009639E3">
        <w:t>二维数组用于存放</w:t>
      </w:r>
      <w:r w:rsidRPr="009639E3">
        <w:t xml:space="preserve">u </w:t>
      </w:r>
      <w:r w:rsidRPr="009639E3">
        <w:t>数组在迭代过程中的中间值</w:t>
      </w:r>
      <w:r w:rsidRPr="009639E3">
        <w:t>,</w:t>
      </w:r>
      <w:r w:rsidRPr="009639E3">
        <w:t>也就是旧值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i = 0; i &lt;=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for (j = 0; j &lt;= n; j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temp[i][j] = u[i][j]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k = 0; //k</w:t>
      </w:r>
      <w:r w:rsidRPr="009639E3">
        <w:t>为迭代计数器</w:t>
      </w:r>
      <w:r w:rsidRPr="009639E3">
        <w:t>,</w:t>
      </w:r>
      <w:r w:rsidRPr="009639E3">
        <w:t>此处用</w:t>
      </w:r>
      <w:r w:rsidRPr="009639E3">
        <w:t>Gauss-Seidel</w:t>
      </w:r>
      <w:r w:rsidRPr="009639E3">
        <w:t>迭代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maxerr = 0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for (i = 1; i&lt;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for (j = 1; j&lt;n; j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lastRenderedPageBreak/>
        <w:tab/>
      </w:r>
      <w:r w:rsidRPr="009639E3">
        <w:tab/>
      </w: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</w:r>
      <w:r w:rsidRPr="009639E3">
        <w:tab/>
        <w:t>temp[i][j] = (g[i][j] - kexi*(u[i - 1][j - 1] + temp[i - 1][j + 1] + u[i + 1][j - 1] + temp[i + 1][j + 1]) - eta1*(u[i - 1][j] + temp[i + 1][j]) - eta2*(u[i][j - 1] + temp[i][j + 1])) / (-20 * kexi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</w:r>
      <w:r w:rsidRPr="009639E3">
        <w:tab/>
        <w:t>err = fabs(temp[i][j] - u[i][j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</w:r>
      <w:r w:rsidRPr="009639E3">
        <w:tab/>
        <w:t>if (err&gt;maxerr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</w:r>
      <w:r w:rsidRPr="009639E3">
        <w:tab/>
      </w:r>
      <w:r w:rsidRPr="009639E3">
        <w:tab/>
        <w:t>maxerr = err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</w:r>
      <w:r w:rsidRPr="009639E3">
        <w:tab/>
        <w:t>u[i][j] = temp[i][j]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k = k + 1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} while (maxerr&gt;0.5*1e-10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printf("k=%d\n", k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k = n / 6;//</w:t>
      </w:r>
      <w:r w:rsidRPr="009639E3">
        <w:t>确定</w:t>
      </w:r>
      <w:r w:rsidRPr="009639E3">
        <w:t>y</w:t>
      </w:r>
      <w:r w:rsidRPr="009639E3">
        <w:t>方向每隔</w:t>
      </w:r>
      <w:r w:rsidRPr="009639E3">
        <w:t>k</w:t>
      </w:r>
      <w:r w:rsidRPr="009639E3">
        <w:t>个打印一下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num = m / 4;//</w:t>
      </w:r>
      <w:r w:rsidRPr="009639E3">
        <w:t>确定</w:t>
      </w:r>
      <w:r w:rsidRPr="009639E3">
        <w:t>x</w:t>
      </w:r>
      <w:r w:rsidRPr="009639E3">
        <w:t>的位置</w:t>
      </w:r>
      <w:r w:rsidRPr="009639E3">
        <w:t xml:space="preserve"> x</w:t>
      </w:r>
      <w:r w:rsidRPr="009639E3">
        <w:t>＝</w:t>
      </w:r>
      <w:r w:rsidRPr="009639E3">
        <w:t>1.25</w:t>
      </w:r>
      <w:r w:rsidRPr="009639E3">
        <w:t>时，对应的</w:t>
      </w:r>
      <w:r w:rsidRPr="009639E3">
        <w:t>x</w:t>
      </w:r>
      <w:r w:rsidRPr="009639E3">
        <w:t>整数指标为</w:t>
      </w:r>
      <w:r w:rsidRPr="009639E3">
        <w:t>num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j = k; j &lt; n; j = j + k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printf("at (1.25, %.3f), numerical=%f, err=%.4e\n", y[j], u[num][j], fabs(exact(x[num], y[j]) - u[num][j]));//</w:t>
      </w:r>
      <w:r w:rsidRPr="009639E3">
        <w:t>打印在</w:t>
      </w:r>
      <w:r w:rsidRPr="009639E3">
        <w:t>x=1.25</w:t>
      </w:r>
      <w:r w:rsidRPr="009639E3">
        <w:t>时的信息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num = 3 * m / 4;//</w:t>
      </w:r>
      <w:r w:rsidRPr="009639E3">
        <w:t>确定</w:t>
      </w:r>
      <w:r w:rsidRPr="009639E3">
        <w:t>x</w:t>
      </w:r>
      <w:r w:rsidRPr="009639E3">
        <w:t>的位置</w:t>
      </w:r>
      <w:r w:rsidRPr="009639E3">
        <w:t xml:space="preserve"> x</w:t>
      </w:r>
      <w:r w:rsidRPr="009639E3">
        <w:t>＝</w:t>
      </w:r>
      <w:r w:rsidRPr="009639E3">
        <w:t>1.75</w:t>
      </w:r>
      <w:r w:rsidRPr="009639E3">
        <w:t>时，对应的</w:t>
      </w:r>
      <w:r w:rsidRPr="009639E3">
        <w:t>x</w:t>
      </w:r>
      <w:r w:rsidRPr="009639E3">
        <w:t>整数指标为</w:t>
      </w:r>
      <w:r w:rsidRPr="009639E3">
        <w:t>num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j = k; j &lt; n; j = j + k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printf("at (1.75, %.3f), numerical=%f, err=%.4e\n", y[j], u[num][j], fabs(exact(x[num], y[j]) - u[num][j]));//</w:t>
      </w:r>
      <w:r w:rsidRPr="009639E3">
        <w:t>打印在</w:t>
      </w:r>
      <w:r w:rsidRPr="009639E3">
        <w:t>x=1.75</w:t>
      </w:r>
      <w:r w:rsidRPr="009639E3">
        <w:t>时的信息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ree(x); free(y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double leftboundary(double y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return log(1.0 + 2 * y*y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double rightboundary(double y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return log(4.0 + 2 * y*y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double bottomboundary(double x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return 2 * log(x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lastRenderedPageBreak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double topboundary(double x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return log(18.0 + x*x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double f(double x, double y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temp1, temp2, z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temp1 = x*x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temp2 = y*y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z = temp1 + 2 * temp2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return (4 * temp2 - 2 * temp1) / (z*z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double  * *Gij(double *x, double *y, int m, int n)  //</w:t>
      </w:r>
      <w:r w:rsidRPr="009639E3">
        <w:t>计算</w:t>
      </w:r>
      <w:r w:rsidRPr="009639E3">
        <w:t>-12 epsilon_x_epsilon_y f_ij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* *ans, temp1, temp2, temp3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int i, j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ans = (double * *)malloc(sizeof(double *)*(m + 1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i = 0; i &lt;=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ans[i] = (double *)malloc(sizeof(double)*(n + 1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i = 0; i &lt;=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for (j = 0; j &lt;= n; j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ans[i][j] = 0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i = 1; i &lt;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for (j = 1; j &lt; n; j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temp1 = f(x[i - 1], y[j - 1]) + 10 * f(x[i], y[j - 1]) + f(x[i + 1], y[j - 1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temp2 = f(x[i - 1], y[j]) + 10 * f(x[i], y[j]) + f(x[i + 1], y[j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temp3 = f(x[i - 1], y[j + 1]) + 10 * f(x[i], y[j + 1]) + f(x[i + 1], y[j + 1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ans[i][j] = -(temp1 + temp3 + 10 * temp2) / 12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return ans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double exact(double x, double y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lastRenderedPageBreak/>
        <w:tab/>
        <w:t>return log(x*x + 2 * y*y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9639E3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程序运行结果：</w:t>
      </w:r>
    </w:p>
    <w:p w:rsidR="009639E3" w:rsidRDefault="009639E3" w:rsidP="009639E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/>
          <w:noProof/>
          <w:color w:val="000000"/>
          <w:kern w:val="0"/>
          <w:sz w:val="19"/>
          <w:szCs w:val="19"/>
        </w:rPr>
        <w:drawing>
          <wp:inline distT="0" distB="0" distL="0" distR="0">
            <wp:extent cx="4061460" cy="1859280"/>
            <wp:effectExtent l="19050" t="0" r="0" b="0"/>
            <wp:docPr id="2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1460" cy="1859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E3" w:rsidRPr="009639E3" w:rsidRDefault="009639E3" w:rsidP="009639E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</w:rPr>
      </w:pPr>
      <w:r>
        <w:rPr>
          <w:rFonts w:ascii="新宋体" w:hAnsi="新宋体" w:cs="新宋体"/>
          <w:noProof/>
          <w:color w:val="000000"/>
          <w:kern w:val="0"/>
          <w:sz w:val="19"/>
          <w:szCs w:val="19"/>
        </w:rPr>
        <w:drawing>
          <wp:inline distT="0" distB="0" distL="0" distR="0">
            <wp:extent cx="4061460" cy="1836420"/>
            <wp:effectExtent l="19050" t="0" r="0" b="0"/>
            <wp:docPr id="2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1460" cy="1836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6CC7" w:rsidRDefault="000F6CC7" w:rsidP="000F6CC7">
      <w:pPr>
        <w:pStyle w:val="3"/>
      </w:pPr>
      <w:bookmarkStart w:id="61" w:name="_Toc423678287"/>
      <w:r>
        <w:rPr>
          <w:rFonts w:hint="eastAsia"/>
        </w:rPr>
        <w:t>Exch5_04.c</w:t>
      </w:r>
      <w:bookmarkEnd w:id="61"/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#include "stdafx.h"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#include "math.h"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#include "stdlib.h"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#include "stdio.h"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void main(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xa, xb, ya, yb, dx, dy, alpha, beta, gamma, maxerr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*x, *y, **u, **v, **lambda, kexi, eta, *d, temp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int m, n, i, j, k, num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f(double x, double y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lambda_function(double x, double y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phi1(double y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phi2(double y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psi1(double x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psi2(double x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lastRenderedPageBreak/>
        <w:tab/>
        <w:t>double exact(double x, double y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xa = 1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xb = 2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ya = 0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yb = 3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m = 4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n = 6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printf("m=%d, n=%d\n", m, n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x = (xb - xa) / m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y = (yb - ya) / n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beta = 1.0 / (dx*dx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gamma = 1.0 / (dy*dy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alpha = 2 * (beta + gamma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kexi = 2.0 / dx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eta = 2.0 / dy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x = (double *)malloc(sizeof(double)*(m + 1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i = 0; i &lt;=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x[i] = xa + i*dx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y = (double *)malloc(sizeof(double)*(n + 1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j = 0; j &lt;= n; j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y[j] = ya + j*dy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u = (double * *)malloc(sizeof(double *)*(m + 1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v = (double * *)malloc(sizeof(double *)*(m + 1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lambda = (double * *)malloc(sizeof(double *)*(m + 1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i = 0; i &lt;=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u[i] = (double *)malloc(sizeof(double)*(n + 1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v[i] = (double *)malloc(sizeof(double)*(n + 1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lambda[i] = (double *)malloc(sizeof(double)*(n + 1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//</w:t>
      </w:r>
      <w:r w:rsidRPr="009639E3">
        <w:t>设置迭代初值</w:t>
      </w:r>
      <w:r w:rsidRPr="009639E3">
        <w:t>,u_ij</w:t>
      </w:r>
      <w:r w:rsidRPr="009639E3">
        <w:t>放旧值，</w:t>
      </w:r>
      <w:r w:rsidRPr="009639E3">
        <w:t>v_ij</w:t>
      </w:r>
      <w:r w:rsidRPr="009639E3">
        <w:t>放新值。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i = 0; i &lt;=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for (j = 0; j &lt;= n; j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u[i][j] = 0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v[i][j] = 0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lambda[i][j] = lambda_function(x[i], y[j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 = (double *)malloc(sizeof(double)*(m + 1));//</w:t>
      </w:r>
      <w:r w:rsidRPr="009639E3">
        <w:t>用于放置右端项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k = 0; //k</w:t>
      </w:r>
      <w:r w:rsidRPr="009639E3">
        <w:t>为迭代计数器</w:t>
      </w:r>
      <w:r w:rsidRPr="009639E3">
        <w:t>,</w:t>
      </w:r>
      <w:r w:rsidRPr="009639E3">
        <w:t>此处用</w:t>
      </w:r>
      <w:r w:rsidRPr="009639E3">
        <w:t>Gauss-Seidel</w:t>
      </w:r>
      <w:r w:rsidRPr="009639E3">
        <w:t>迭代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maxerr = 0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for (i = 0; i &lt;=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d[i] = f(x[i], y[0]) - eta*psi1(x[i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d[0] = d[0] - kexi*phi1(y[0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d[m] = d[m] + kexi*phi2(y[0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v[0][0] = (d[0] + 2 * gamma*u[0][1] + 2 * beta*u[1][0]) / (alpha + (kexi + eta)*lambda[0][0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for (i = 1; i &lt;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v[i][0] = (d[i] + 2 * gamma*u[i][1] + beta*(v[i - 1][0] + u[i + 1][0])) / (alpha + eta*lambda[i][0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v[m][0] = (d[m] + 2 * gamma*u[m][1] + 2 * beta*v[m - 1][0]) / (alpha + (kexi + eta)*lambda[m][0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for (j = 1; j &lt; n; j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for (i = 0; i &lt;=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</w:r>
      <w:r w:rsidRPr="009639E3">
        <w:tab/>
        <w:t>d[i] = f(x[i], y[j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d[0] = d[0] - kexi*phi1(y[j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d[m] = d[m] + kexi*phi2(y[j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v[0][j] = (d[0] + gamma*(u[0][j + 1] + v[0][j - 1]) + 2 * beta*u[1][j]) / (alpha + kexi*lambda[0][j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for (i = 1; i &lt;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</w:r>
      <w:r w:rsidRPr="009639E3">
        <w:tab/>
        <w:t>v[i][j] = (d[i] + gamma*(v[i][j - 1] + u[i][j + 1]) + beta*(v[i - 1][j] + u[i + 1][j])) / alpha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v[m][j] = (d[m] + gamma*(v[m][j - 1] + u[m][j + 1]) + 2 * beta*v[m - 1][j]) / (alpha + kexi*lambda[m][j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for (i = 0; i &lt;=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d[i] = f(x[i], y[n]) + eta*psi2(x[i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d[0] = d[0] - kexi*phi1(y[n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d[m] = d[m] + kexi*phi2(y[n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v[0][n] = (d[0] + 2 * beta*u[1][n] + 2 * gamma*v[0][n - 1]) / (alpha + (kexi + eta)*lambda[0][n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for (i = 1; i &lt;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 xml:space="preserve">v[i][n] = (d[i] + beta*(v[i - 1][n] + u[i + 1][n]) + 2 * gamma*v[i][n - 1]) / (alpha + </w:t>
      </w:r>
      <w:r w:rsidRPr="009639E3">
        <w:lastRenderedPageBreak/>
        <w:t>eta*lambda[i][n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v[m][n] = (d[m] + 2 * beta*v[m - 1][n] + 2 * gamma*v[m][n - 1]) / (alpha + (kexi + eta)*lambda[m][n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for (i = 0; i &lt;=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for (j = 0; j &lt;= n; j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</w:r>
      <w:r w:rsidRPr="009639E3">
        <w:tab/>
        <w:t>temp = fabs(u[i][j] - v[i][j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</w:r>
      <w:r w:rsidRPr="009639E3">
        <w:tab/>
        <w:t>if (temp&gt;maxerr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</w:r>
      <w:r w:rsidRPr="009639E3">
        <w:tab/>
      </w:r>
      <w:r w:rsidRPr="009639E3">
        <w:tab/>
        <w:t>maxerr = temp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</w:r>
      <w:r w:rsidRPr="009639E3">
        <w:tab/>
        <w:t>u[i][j] = v[i][j]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</w: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k = k + 1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} while ((maxerr&gt;0.5*1e-10) &amp;&amp; (k &lt;= 1e+8)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printf("k=%d\n", k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k = n / 6;//</w:t>
      </w:r>
      <w:r w:rsidRPr="009639E3">
        <w:t>确定</w:t>
      </w:r>
      <w:r w:rsidRPr="009639E3">
        <w:t>y</w:t>
      </w:r>
      <w:r w:rsidRPr="009639E3">
        <w:t>方向每隔</w:t>
      </w:r>
      <w:r w:rsidRPr="009639E3">
        <w:t>k</w:t>
      </w:r>
      <w:r w:rsidRPr="009639E3">
        <w:t>个打印一下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num = m / 4;//</w:t>
      </w:r>
      <w:r w:rsidRPr="009639E3">
        <w:t>确定</w:t>
      </w:r>
      <w:r w:rsidRPr="009639E3">
        <w:t>x</w:t>
      </w:r>
      <w:r w:rsidRPr="009639E3">
        <w:t>的位置</w:t>
      </w:r>
      <w:r w:rsidRPr="009639E3">
        <w:t xml:space="preserve"> x</w:t>
      </w:r>
      <w:r w:rsidRPr="009639E3">
        <w:t>＝</w:t>
      </w:r>
      <w:r w:rsidRPr="009639E3">
        <w:t>1.25</w:t>
      </w:r>
      <w:r w:rsidRPr="009639E3">
        <w:t>时，对应的</w:t>
      </w:r>
      <w:r w:rsidRPr="009639E3">
        <w:t>x</w:t>
      </w:r>
      <w:r w:rsidRPr="009639E3">
        <w:t>整数指标为</w:t>
      </w:r>
      <w:r w:rsidRPr="009639E3">
        <w:t>num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j = k; j &lt; n; j = j + k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printf("at (1.25, %.3f), numerical=%f, err=%.4e\n", y[j], u[num][j], fabs(exact(x[num], y[j]) - u[num][j]));//</w:t>
      </w:r>
      <w:r w:rsidRPr="009639E3">
        <w:t>打印在</w:t>
      </w:r>
      <w:r w:rsidRPr="009639E3">
        <w:t>x=1.25</w:t>
      </w:r>
      <w:r w:rsidRPr="009639E3">
        <w:t>时的信息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num = 3 * m / 4;//</w:t>
      </w:r>
      <w:r w:rsidRPr="009639E3">
        <w:t>确定</w:t>
      </w:r>
      <w:r w:rsidRPr="009639E3">
        <w:t>x</w:t>
      </w:r>
      <w:r w:rsidRPr="009639E3">
        <w:t>的位置</w:t>
      </w:r>
      <w:r w:rsidRPr="009639E3">
        <w:t xml:space="preserve"> x</w:t>
      </w:r>
      <w:r w:rsidRPr="009639E3">
        <w:t>＝</w:t>
      </w:r>
      <w:r w:rsidRPr="009639E3">
        <w:t>1.75</w:t>
      </w:r>
      <w:r w:rsidRPr="009639E3">
        <w:t>时，对应的</w:t>
      </w:r>
      <w:r w:rsidRPr="009639E3">
        <w:t>x</w:t>
      </w:r>
      <w:r w:rsidRPr="009639E3">
        <w:t>整数指标为</w:t>
      </w:r>
      <w:r w:rsidRPr="009639E3">
        <w:t>num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j = k; j &lt; n; j = j + k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printf("at (1.75, %.3f), numerical=%f, err=%.4e\n", y[j], u[num][j], fabs(exact(x[num], y[j]) - u[num][j]));//</w:t>
      </w:r>
      <w:r w:rsidRPr="009639E3">
        <w:t>打印在</w:t>
      </w:r>
      <w:r w:rsidRPr="009639E3">
        <w:t>x=1.75</w:t>
      </w:r>
      <w:r w:rsidRPr="009639E3">
        <w:t>时的信息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ree(x); free(y); free(d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or (i = 0; i &lt;= m; i++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</w:r>
      <w:r w:rsidRPr="009639E3">
        <w:tab/>
        <w:t>free(u[i]); free(v[i]); free(lambda[i]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free(u); free(v); free(lambda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double f(double x, double y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lastRenderedPageBreak/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temp1, temp2, z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temp1 = x*x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temp2 = y*y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z = temp1 + 2 * temp2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return (4 * temp2 - 2 * temp1) / (z*z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double lambda_function(double x, double y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return 1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double phi1(double y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z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z = 1.0 + 2 * y*y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return 2.0/z-log(z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double phi2(double y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z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z = 2 + y*y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return 2.0 / z + log(2 * z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double psi1(double x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return -2*log(x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double psi2(double x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double z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z = x*x + 18.0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return 12.0/z+log(z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}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double exact(double x, double y)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{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ab/>
        <w:t>return log(x*x + 2 * y*y);</w:t>
      </w:r>
    </w:p>
    <w:p w:rsidR="009639E3" w:rsidRPr="009639E3" w:rsidRDefault="009639E3" w:rsidP="009639E3">
      <w:pPr>
        <w:autoSpaceDE w:val="0"/>
        <w:autoSpaceDN w:val="0"/>
        <w:adjustRightInd w:val="0"/>
        <w:jc w:val="left"/>
      </w:pPr>
      <w:r w:rsidRPr="009639E3">
        <w:t>}</w:t>
      </w:r>
    </w:p>
    <w:p w:rsidR="009639E3" w:rsidRDefault="009639E3" w:rsidP="009639E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9639E3" w:rsidRPr="009639E3" w:rsidRDefault="009639E3" w:rsidP="009639E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 w:rsidRPr="009639E3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lastRenderedPageBreak/>
        <w:t>程序运行结果：</w:t>
      </w:r>
    </w:p>
    <w:p w:rsidR="009639E3" w:rsidRDefault="009639E3" w:rsidP="009639E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/>
          <w:noProof/>
          <w:color w:val="000000"/>
          <w:kern w:val="0"/>
          <w:sz w:val="19"/>
          <w:szCs w:val="19"/>
        </w:rPr>
        <w:drawing>
          <wp:inline distT="0" distB="0" distL="0" distR="0">
            <wp:extent cx="4091940" cy="1844040"/>
            <wp:effectExtent l="19050" t="0" r="3810" b="0"/>
            <wp:docPr id="2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1940" cy="1844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E3" w:rsidRPr="009639E3" w:rsidRDefault="009639E3" w:rsidP="009639E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</w:rPr>
      </w:pPr>
      <w:r>
        <w:rPr>
          <w:rFonts w:ascii="新宋体" w:hAnsi="新宋体" w:cs="新宋体"/>
          <w:noProof/>
          <w:color w:val="000000"/>
          <w:kern w:val="0"/>
          <w:sz w:val="19"/>
          <w:szCs w:val="19"/>
        </w:rPr>
        <w:drawing>
          <wp:inline distT="0" distB="0" distL="0" distR="0">
            <wp:extent cx="4114800" cy="1874520"/>
            <wp:effectExtent l="19050" t="0" r="0" b="0"/>
            <wp:docPr id="21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874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6CC7" w:rsidRDefault="000F6CC7" w:rsidP="000F6CC7">
      <w:pPr>
        <w:pStyle w:val="3"/>
      </w:pPr>
      <w:bookmarkStart w:id="62" w:name="_Toc423678288"/>
      <w:r>
        <w:rPr>
          <w:rFonts w:hint="eastAsia"/>
        </w:rPr>
        <w:t>Exch5_05</w:t>
      </w:r>
      <w:bookmarkEnd w:id="62"/>
    </w:p>
    <w:p w:rsidR="003C65A5" w:rsidRDefault="007D0341" w:rsidP="003C65A5">
      <w:r>
        <w:rPr>
          <w:rFonts w:hint="eastAsia"/>
        </w:rPr>
        <w:t>解：引入中间函数</w:t>
      </w:r>
      <w:r w:rsidR="003C65A5" w:rsidRPr="003C65A5">
        <w:rPr>
          <w:position w:val="-10"/>
        </w:rPr>
        <w:object w:dxaOrig="1740" w:dyaOrig="320">
          <v:shape id="_x0000_i1244" type="#_x0000_t75" style="width:87pt;height:15.75pt" o:ole="">
            <v:imagedata r:id="rId483" o:title=""/>
          </v:shape>
          <o:OLEObject Type="Embed" ProgID="Equation.DSMT4" ShapeID="_x0000_i1244" DrawAspect="Content" ObjectID="_1502083459" r:id="rId484"/>
        </w:object>
      </w:r>
      <w:r w:rsidR="003C65A5">
        <w:rPr>
          <w:rFonts w:hint="eastAsia"/>
        </w:rPr>
        <w:t>，则原四阶方程边值问题可以转化为以下二阶方程边值问题：</w:t>
      </w:r>
    </w:p>
    <w:p w:rsidR="007D0341" w:rsidRPr="007D0341" w:rsidRDefault="003C65A5" w:rsidP="003C65A5">
      <w:pPr>
        <w:ind w:firstLineChars="300" w:firstLine="630"/>
      </w:pPr>
      <w:r w:rsidRPr="003C65A5">
        <w:rPr>
          <w:position w:val="-38"/>
        </w:rPr>
        <w:object w:dxaOrig="5080" w:dyaOrig="880">
          <v:shape id="_x0000_i1245" type="#_x0000_t75" style="width:254.25pt;height:44.25pt" o:ole="">
            <v:imagedata r:id="rId485" o:title=""/>
          </v:shape>
          <o:OLEObject Type="Embed" ProgID="Equation.DSMT4" ShapeID="_x0000_i1245" DrawAspect="Content" ObjectID="_1502083460" r:id="rId486"/>
        </w:object>
      </w:r>
    </w:p>
    <w:p w:rsidR="003C65A5" w:rsidRDefault="003C65A5" w:rsidP="000B3151">
      <w:r>
        <w:rPr>
          <w:rFonts w:hint="eastAsia"/>
        </w:rPr>
        <w:t>也就是可以分解为两个椭圆型方程的边值问题来求解，这两个问题分别是：</w:t>
      </w:r>
    </w:p>
    <w:p w:rsidR="00C01184" w:rsidRDefault="00C01184" w:rsidP="000B3151"/>
    <w:p w:rsidR="003C65A5" w:rsidRPr="003C65A5" w:rsidRDefault="003C65A5" w:rsidP="003C65A5">
      <w:pPr>
        <w:ind w:firstLineChars="150" w:firstLine="315"/>
      </w:pPr>
      <w:r w:rsidRPr="003C65A5">
        <w:rPr>
          <w:position w:val="-38"/>
        </w:rPr>
        <w:object w:dxaOrig="3280" w:dyaOrig="880">
          <v:shape id="_x0000_i1246" type="#_x0000_t75" style="width:164.25pt;height:44.25pt" o:ole="">
            <v:imagedata r:id="rId487" o:title=""/>
          </v:shape>
          <o:OLEObject Type="Embed" ProgID="Equation.DSMT4" ShapeID="_x0000_i1246" DrawAspect="Content" ObjectID="_1502083461" r:id="rId488"/>
        </w:object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 </w:t>
      </w:r>
      <w:r w:rsidRPr="003C65A5">
        <w:rPr>
          <w:position w:val="-38"/>
        </w:rPr>
        <w:object w:dxaOrig="3120" w:dyaOrig="880">
          <v:shape id="_x0000_i1247" type="#_x0000_t75" style="width:156pt;height:44.25pt" o:ole="">
            <v:imagedata r:id="rId489" o:title=""/>
          </v:shape>
          <o:OLEObject Type="Embed" ProgID="Equation.DSMT4" ShapeID="_x0000_i1247" DrawAspect="Content" ObjectID="_1502083462" r:id="rId490"/>
        </w:object>
      </w:r>
    </w:p>
    <w:p w:rsidR="003C65A5" w:rsidRDefault="003C65A5" w:rsidP="00D8448D">
      <w:pPr>
        <w:rPr>
          <w:position w:val="-28"/>
        </w:rPr>
      </w:pPr>
      <w:r>
        <w:rPr>
          <w:rFonts w:hint="eastAsia"/>
          <w:position w:val="-28"/>
        </w:rPr>
        <w:t>先用五点菱形格式求解第一个问题，得到其数值格式为：</w:t>
      </w:r>
    </w:p>
    <w:p w:rsidR="00D8448D" w:rsidRDefault="003C65A5" w:rsidP="003C65A5">
      <w:pPr>
        <w:ind w:firstLineChars="300" w:firstLine="630"/>
        <w:rPr>
          <w:szCs w:val="21"/>
        </w:rPr>
      </w:pPr>
      <w:r w:rsidRPr="003C65A5">
        <w:rPr>
          <w:position w:val="-70"/>
          <w:szCs w:val="21"/>
        </w:rPr>
        <w:object w:dxaOrig="6979" w:dyaOrig="1520">
          <v:shape id="_x0000_i1248" type="#_x0000_t75" style="width:342.75pt;height:75pt" o:ole="">
            <v:imagedata r:id="rId491" o:title=""/>
          </v:shape>
          <o:OLEObject Type="Embed" ProgID="Equation.DSMT4" ShapeID="_x0000_i1248" DrawAspect="Content" ObjectID="_1502083463" r:id="rId492"/>
        </w:object>
      </w:r>
    </w:p>
    <w:p w:rsidR="003C65A5" w:rsidRDefault="003C65A5" w:rsidP="003C65A5">
      <w:r>
        <w:rPr>
          <w:rFonts w:hint="eastAsia"/>
          <w:szCs w:val="21"/>
        </w:rPr>
        <w:t>求解得到数值解</w:t>
      </w:r>
      <w:r w:rsidRPr="003C65A5">
        <w:rPr>
          <w:position w:val="-14"/>
        </w:rPr>
        <w:object w:dxaOrig="340" w:dyaOrig="380">
          <v:shape id="_x0000_i1249" type="#_x0000_t75" style="width:17.25pt;height:18.75pt" o:ole="">
            <v:imagedata r:id="rId493" o:title=""/>
          </v:shape>
          <o:OLEObject Type="Embed" ProgID="Equation.DSMT4" ShapeID="_x0000_i1249" DrawAspect="Content" ObjectID="_1502083464" r:id="rId494"/>
        </w:object>
      </w:r>
      <w:r w:rsidR="00C93609">
        <w:rPr>
          <w:rFonts w:hint="eastAsia"/>
        </w:rPr>
        <w:t>。然后再用五点菱形格式求解第二个</w:t>
      </w:r>
      <w:r>
        <w:rPr>
          <w:rFonts w:hint="eastAsia"/>
        </w:rPr>
        <w:t>问题，即</w:t>
      </w:r>
    </w:p>
    <w:p w:rsidR="003C65A5" w:rsidRDefault="003C65A5" w:rsidP="003C65A5">
      <w:pPr>
        <w:ind w:firstLineChars="150" w:firstLine="315"/>
        <w:rPr>
          <w:position w:val="-28"/>
        </w:rPr>
      </w:pPr>
      <w:r w:rsidRPr="003C65A5">
        <w:rPr>
          <w:position w:val="-70"/>
          <w:szCs w:val="21"/>
        </w:rPr>
        <w:object w:dxaOrig="6979" w:dyaOrig="1520">
          <v:shape id="_x0000_i1250" type="#_x0000_t75" style="width:342.75pt;height:75pt" o:ole="">
            <v:imagedata r:id="rId495" o:title=""/>
          </v:shape>
          <o:OLEObject Type="Embed" ProgID="Equation.DSMT4" ShapeID="_x0000_i1250" DrawAspect="Content" ObjectID="_1502083465" r:id="rId496"/>
        </w:object>
      </w:r>
    </w:p>
    <w:p w:rsidR="003C65A5" w:rsidRDefault="003C65A5" w:rsidP="003C65A5">
      <w:r>
        <w:rPr>
          <w:rFonts w:hint="eastAsia"/>
          <w:szCs w:val="21"/>
        </w:rPr>
        <w:t>最终求解得到原来的函数</w:t>
      </w:r>
      <w:r w:rsidRPr="003C65A5">
        <w:rPr>
          <w:position w:val="-10"/>
        </w:rPr>
        <w:object w:dxaOrig="720" w:dyaOrig="320">
          <v:shape id="_x0000_i1251" type="#_x0000_t75" style="width:36pt;height:15.75pt" o:ole="">
            <v:imagedata r:id="rId497" o:title=""/>
          </v:shape>
          <o:OLEObject Type="Embed" ProgID="Equation.DSMT4" ShapeID="_x0000_i1251" DrawAspect="Content" ObjectID="_1502083466" r:id="rId498"/>
        </w:object>
      </w:r>
      <w:r>
        <w:rPr>
          <w:rFonts w:hint="eastAsia"/>
        </w:rPr>
        <w:t>的数值解</w:t>
      </w:r>
      <w:r w:rsidRPr="003C65A5">
        <w:rPr>
          <w:position w:val="-14"/>
        </w:rPr>
        <w:object w:dxaOrig="360" w:dyaOrig="380">
          <v:shape id="_x0000_i1252" type="#_x0000_t75" style="width:18pt;height:18.75pt" o:ole="">
            <v:imagedata r:id="rId465" o:title=""/>
          </v:shape>
          <o:OLEObject Type="Embed" ProgID="Equation.DSMT4" ShapeID="_x0000_i1252" DrawAspect="Content" ObjectID="_1502083467" r:id="rId499"/>
        </w:object>
      </w:r>
      <w:r>
        <w:rPr>
          <w:rFonts w:hint="eastAsia"/>
        </w:rPr>
        <w:t>。</w:t>
      </w:r>
    </w:p>
    <w:p w:rsidR="006F3570" w:rsidRDefault="006F3570" w:rsidP="003C65A5"/>
    <w:p w:rsidR="006F3570" w:rsidRPr="007D6B6D" w:rsidRDefault="006F3570" w:rsidP="006F3570">
      <w:pPr>
        <w:pStyle w:val="2"/>
      </w:pPr>
      <w:bookmarkStart w:id="63" w:name="_Toc423678289"/>
      <w:r>
        <w:rPr>
          <w:rFonts w:hint="eastAsia"/>
        </w:rPr>
        <w:t>习题</w:t>
      </w:r>
      <w:r w:rsidR="00BB17CC">
        <w:rPr>
          <w:rFonts w:hint="eastAsia"/>
        </w:rPr>
        <w:t>六</w:t>
      </w:r>
      <w:bookmarkEnd w:id="63"/>
    </w:p>
    <w:p w:rsidR="006F3570" w:rsidRDefault="006F3570" w:rsidP="006F3570">
      <w:pPr>
        <w:pStyle w:val="3"/>
      </w:pPr>
      <w:bookmarkStart w:id="64" w:name="_Toc423678290"/>
      <w:r>
        <w:rPr>
          <w:rFonts w:hint="eastAsia"/>
        </w:rPr>
        <w:t>Exch6_01</w:t>
      </w:r>
      <w:bookmarkEnd w:id="64"/>
    </w:p>
    <w:p w:rsidR="00E4674E" w:rsidRPr="006425DF" w:rsidRDefault="00E4674E" w:rsidP="00E4674E">
      <w:pPr>
        <w:rPr>
          <w:position w:val="-10"/>
        </w:rPr>
      </w:pPr>
      <w:r>
        <w:rPr>
          <w:rFonts w:hint="eastAsia"/>
        </w:rPr>
        <w:t>证：反证法。设存在</w:t>
      </w:r>
      <w:r w:rsidRPr="00D70D6D">
        <w:rPr>
          <w:position w:val="-10"/>
        </w:rPr>
        <w:object w:dxaOrig="880" w:dyaOrig="320">
          <v:shape id="_x0000_i1253" type="#_x0000_t75" style="width:44.25pt;height:15.75pt" o:ole="">
            <v:imagedata r:id="rId500" o:title=""/>
          </v:shape>
          <o:OLEObject Type="Embed" ProgID="Equation.DSMT4" ShapeID="_x0000_i1253" DrawAspect="Content" ObjectID="_1502083468" r:id="rId501"/>
        </w:object>
      </w:r>
      <w:r>
        <w:rPr>
          <w:rFonts w:hint="eastAsia"/>
        </w:rPr>
        <w:t>使得</w:t>
      </w:r>
      <w:r w:rsidRPr="006425DF">
        <w:rPr>
          <w:position w:val="-10"/>
        </w:rPr>
        <w:object w:dxaOrig="900" w:dyaOrig="320">
          <v:shape id="_x0000_i1254" type="#_x0000_t75" style="width:45pt;height:15.75pt" o:ole="">
            <v:imagedata r:id="rId502" o:title=""/>
          </v:shape>
          <o:OLEObject Type="Embed" ProgID="Equation.DSMT4" ShapeID="_x0000_i1254" DrawAspect="Content" ObjectID="_1502083469" r:id="rId503"/>
        </w:object>
      </w:r>
      <w:r>
        <w:rPr>
          <w:rFonts w:hint="eastAsia"/>
        </w:rPr>
        <w:t>，不妨设</w:t>
      </w:r>
      <w:r w:rsidRPr="006425DF">
        <w:rPr>
          <w:position w:val="-10"/>
        </w:rPr>
        <w:object w:dxaOrig="900" w:dyaOrig="320">
          <v:shape id="_x0000_i1255" type="#_x0000_t75" style="width:45pt;height:15.75pt" o:ole="">
            <v:imagedata r:id="rId504" o:title=""/>
          </v:shape>
          <o:OLEObject Type="Embed" ProgID="Equation.DSMT4" ShapeID="_x0000_i1255" DrawAspect="Content" ObjectID="_1502083470" r:id="rId505"/>
        </w:object>
      </w:r>
      <w:r>
        <w:rPr>
          <w:rFonts w:hint="eastAsia"/>
        </w:rPr>
        <w:t>，则由</w:t>
      </w:r>
      <w:r w:rsidRPr="00D70D6D">
        <w:rPr>
          <w:position w:val="-10"/>
        </w:rPr>
        <w:object w:dxaOrig="520" w:dyaOrig="320">
          <v:shape id="_x0000_i1256" type="#_x0000_t75" style="width:25.5pt;height:15.75pt" o:ole="">
            <v:imagedata r:id="rId506" o:title=""/>
          </v:shape>
          <o:OLEObject Type="Embed" ProgID="Equation.DSMT4" ShapeID="_x0000_i1256" DrawAspect="Content" ObjectID="_1502083471" r:id="rId507"/>
        </w:object>
      </w:r>
      <w:r>
        <w:rPr>
          <w:rFonts w:hint="eastAsia"/>
        </w:rPr>
        <w:t>的连续性知，存在</w:t>
      </w:r>
      <w:r w:rsidRPr="00D70D6D">
        <w:rPr>
          <w:position w:val="-10"/>
        </w:rPr>
        <w:object w:dxaOrig="200" w:dyaOrig="320">
          <v:shape id="_x0000_i1257" type="#_x0000_t75" style="width:9.75pt;height:15.75pt" o:ole="">
            <v:imagedata r:id="rId508" o:title=""/>
          </v:shape>
          <o:OLEObject Type="Embed" ProgID="Equation.DSMT4" ShapeID="_x0000_i1257" DrawAspect="Content" ObjectID="_1502083472" r:id="rId509"/>
        </w:object>
      </w:r>
      <w:r>
        <w:rPr>
          <w:rFonts w:hint="eastAsia"/>
        </w:rPr>
        <w:t>的一个邻域记为</w:t>
      </w:r>
      <w:r w:rsidRPr="00D70D6D">
        <w:rPr>
          <w:position w:val="-10"/>
        </w:rPr>
        <w:object w:dxaOrig="540" w:dyaOrig="320">
          <v:shape id="_x0000_i1258" type="#_x0000_t75" style="width:27pt;height:15.75pt" o:ole="">
            <v:imagedata r:id="rId510" o:title=""/>
          </v:shape>
          <o:OLEObject Type="Embed" ProgID="Equation.DSMT4" ShapeID="_x0000_i1258" DrawAspect="Content" ObjectID="_1502083473" r:id="rId511"/>
        </w:object>
      </w:r>
      <w:r>
        <w:rPr>
          <w:rFonts w:hint="eastAsia"/>
        </w:rPr>
        <w:t>，在</w:t>
      </w:r>
      <w:r w:rsidRPr="00D70D6D">
        <w:rPr>
          <w:position w:val="-10"/>
        </w:rPr>
        <w:object w:dxaOrig="540" w:dyaOrig="320">
          <v:shape id="_x0000_i1259" type="#_x0000_t75" style="width:27pt;height:15.75pt" o:ole="">
            <v:imagedata r:id="rId510" o:title=""/>
          </v:shape>
          <o:OLEObject Type="Embed" ProgID="Equation.DSMT4" ShapeID="_x0000_i1259" DrawAspect="Content" ObjectID="_1502083474" r:id="rId512"/>
        </w:object>
      </w:r>
      <w:r>
        <w:rPr>
          <w:rFonts w:hint="eastAsia"/>
        </w:rPr>
        <w:t>内</w:t>
      </w:r>
      <w:r w:rsidRPr="006425DF">
        <w:rPr>
          <w:position w:val="-10"/>
        </w:rPr>
        <w:object w:dxaOrig="880" w:dyaOrig="320">
          <v:shape id="_x0000_i1260" type="#_x0000_t75" style="width:44.25pt;height:15.75pt" o:ole="">
            <v:imagedata r:id="rId513" o:title=""/>
          </v:shape>
          <o:OLEObject Type="Embed" ProgID="Equation.DSMT4" ShapeID="_x0000_i1260" DrawAspect="Content" ObjectID="_1502083475" r:id="rId514"/>
        </w:object>
      </w:r>
      <w:r>
        <w:rPr>
          <w:rFonts w:hint="eastAsia"/>
        </w:rPr>
        <w:t xml:space="preserve">. </w:t>
      </w:r>
      <w:r>
        <w:rPr>
          <w:rFonts w:hint="eastAsia"/>
        </w:rPr>
        <w:t>现在构造</w:t>
      </w:r>
      <w:r>
        <w:rPr>
          <w:rFonts w:ascii="Times New Roman" w:hAnsi="Times New Roman" w:cs="Times New Roman" w:hint="eastAsia"/>
        </w:rPr>
        <w:t>[0,1</w:t>
      </w:r>
      <w:r>
        <w:rPr>
          <w:rFonts w:hint="eastAsia"/>
        </w:rPr>
        <w:t>]</w:t>
      </w:r>
      <w:r>
        <w:rPr>
          <w:rFonts w:hint="eastAsia"/>
        </w:rPr>
        <w:t>上的函数</w:t>
      </w:r>
      <w:r w:rsidRPr="00D70D6D">
        <w:rPr>
          <w:position w:val="-10"/>
        </w:rPr>
        <w:object w:dxaOrig="480" w:dyaOrig="320">
          <v:shape id="_x0000_i1261" type="#_x0000_t75" style="width:23.25pt;height:15.75pt" o:ole="">
            <v:imagedata r:id="rId515" o:title=""/>
          </v:shape>
          <o:OLEObject Type="Embed" ProgID="Equation.DSMT4" ShapeID="_x0000_i1261" DrawAspect="Content" ObjectID="_1502083476" r:id="rId516"/>
        </w:object>
      </w:r>
      <w:r>
        <w:rPr>
          <w:rFonts w:hint="eastAsia"/>
        </w:rPr>
        <w:t>：</w:t>
      </w:r>
    </w:p>
    <w:p w:rsidR="00E4674E" w:rsidRDefault="00E4674E" w:rsidP="00E4674E">
      <w:pPr>
        <w:ind w:firstLineChars="600" w:firstLine="1260"/>
        <w:rPr>
          <w:position w:val="-10"/>
        </w:rPr>
      </w:pPr>
      <w:r w:rsidRPr="009F6007">
        <w:rPr>
          <w:position w:val="-32"/>
        </w:rPr>
        <w:object w:dxaOrig="3900" w:dyaOrig="760">
          <v:shape id="_x0000_i1262" type="#_x0000_t75" style="width:191.25pt;height:37.5pt" o:ole="">
            <v:imagedata r:id="rId517" o:title=""/>
          </v:shape>
          <o:OLEObject Type="Embed" ProgID="Equation.DSMT4" ShapeID="_x0000_i1262" DrawAspect="Content" ObjectID="_1502083477" r:id="rId518"/>
        </w:object>
      </w:r>
    </w:p>
    <w:p w:rsidR="00E4674E" w:rsidRDefault="00E4674E" w:rsidP="00E4674E">
      <w:r>
        <w:rPr>
          <w:rFonts w:hint="eastAsia"/>
        </w:rPr>
        <w:t>显然</w:t>
      </w:r>
      <w:r w:rsidRPr="00D70D6D">
        <w:rPr>
          <w:position w:val="-10"/>
        </w:rPr>
        <w:object w:dxaOrig="859" w:dyaOrig="320">
          <v:shape id="_x0000_i1263" type="#_x0000_t75" style="width:42pt;height:15.75pt" o:ole="">
            <v:imagedata r:id="rId519" o:title=""/>
          </v:shape>
          <o:OLEObject Type="Embed" ProgID="Equation.DSMT4" ShapeID="_x0000_i1263" DrawAspect="Content" ObjectID="_1502083478" r:id="rId520"/>
        </w:object>
      </w:r>
      <w:r>
        <w:rPr>
          <w:rFonts w:hint="eastAsia"/>
        </w:rPr>
        <w:t>且</w:t>
      </w:r>
      <w:r w:rsidRPr="00B352BF">
        <w:rPr>
          <w:position w:val="-18"/>
        </w:rPr>
        <w:object w:dxaOrig="4340" w:dyaOrig="520">
          <v:shape id="_x0000_i1264" type="#_x0000_t75" style="width:216.75pt;height:26.25pt" o:ole="">
            <v:imagedata r:id="rId521" o:title=""/>
          </v:shape>
          <o:OLEObject Type="Embed" ProgID="Equation.DSMT4" ShapeID="_x0000_i1264" DrawAspect="Content" ObjectID="_1502083479" r:id="rId522"/>
        </w:object>
      </w:r>
      <w:r>
        <w:rPr>
          <w:rFonts w:hint="eastAsia"/>
        </w:rPr>
        <w:t>与已知条件矛盾，于是，假设不成立，从而</w:t>
      </w:r>
      <w:r w:rsidRPr="00D70D6D">
        <w:rPr>
          <w:position w:val="-10"/>
        </w:rPr>
        <w:object w:dxaOrig="2100" w:dyaOrig="320">
          <v:shape id="_x0000_i1265" type="#_x0000_t75" style="width:105pt;height:15.75pt" o:ole="">
            <v:imagedata r:id="rId523" o:title=""/>
          </v:shape>
          <o:OLEObject Type="Embed" ProgID="Equation.DSMT4" ShapeID="_x0000_i1265" DrawAspect="Content" ObjectID="_1502083480" r:id="rId524"/>
        </w:object>
      </w:r>
      <w:r>
        <w:rPr>
          <w:rFonts w:hint="eastAsia"/>
        </w:rPr>
        <w:t>再由</w:t>
      </w:r>
      <w:r w:rsidRPr="00D70D6D">
        <w:rPr>
          <w:position w:val="-10"/>
        </w:rPr>
        <w:object w:dxaOrig="520" w:dyaOrig="320">
          <v:shape id="_x0000_i1266" type="#_x0000_t75" style="width:25.5pt;height:15.75pt" o:ole="">
            <v:imagedata r:id="rId506" o:title=""/>
          </v:shape>
          <o:OLEObject Type="Embed" ProgID="Equation.DSMT4" ShapeID="_x0000_i1266" DrawAspect="Content" ObjectID="_1502083481" r:id="rId525"/>
        </w:object>
      </w:r>
      <w:r>
        <w:rPr>
          <w:rFonts w:hint="eastAsia"/>
        </w:rPr>
        <w:t>的连续性知，</w:t>
      </w:r>
      <w:r w:rsidRPr="00B34438">
        <w:rPr>
          <w:position w:val="-20"/>
        </w:rPr>
        <w:object w:dxaOrig="2720" w:dyaOrig="440">
          <v:shape id="_x0000_i1267" type="#_x0000_t75" style="width:133.5pt;height:21.75pt" o:ole="">
            <v:imagedata r:id="rId526" o:title=""/>
          </v:shape>
          <o:OLEObject Type="Embed" ProgID="Equation.DSMT4" ShapeID="_x0000_i1267" DrawAspect="Content" ObjectID="_1502083482" r:id="rId527"/>
        </w:object>
      </w:r>
      <w:r>
        <w:rPr>
          <w:rFonts w:hint="eastAsia"/>
        </w:rPr>
        <w:t>，</w:t>
      </w:r>
    </w:p>
    <w:p w:rsidR="00E4674E" w:rsidRPr="00E4674E" w:rsidRDefault="00E4674E" w:rsidP="00E4674E">
      <w:pPr>
        <w:rPr>
          <w:position w:val="-10"/>
        </w:rPr>
      </w:pPr>
      <w:r>
        <w:rPr>
          <w:rFonts w:hint="eastAsia"/>
        </w:rPr>
        <w:t>同理</w:t>
      </w:r>
      <w:r w:rsidRPr="00B34438">
        <w:rPr>
          <w:position w:val="-20"/>
        </w:rPr>
        <w:object w:dxaOrig="2640" w:dyaOrig="440">
          <v:shape id="_x0000_i1268" type="#_x0000_t75" style="width:129.75pt;height:21.75pt" o:ole="">
            <v:imagedata r:id="rId528" o:title=""/>
          </v:shape>
          <o:OLEObject Type="Embed" ProgID="Equation.DSMT4" ShapeID="_x0000_i1268" DrawAspect="Content" ObjectID="_1502083483" r:id="rId529"/>
        </w:object>
      </w:r>
      <w:r>
        <w:rPr>
          <w:rFonts w:hint="eastAsia"/>
        </w:rPr>
        <w:t>。综上就有</w:t>
      </w:r>
      <w:r w:rsidRPr="00D70D6D">
        <w:rPr>
          <w:position w:val="-10"/>
        </w:rPr>
        <w:object w:dxaOrig="1900" w:dyaOrig="320">
          <v:shape id="_x0000_i1269" type="#_x0000_t75" style="width:95.25pt;height:15.75pt" o:ole="">
            <v:imagedata r:id="rId530" o:title=""/>
          </v:shape>
          <o:OLEObject Type="Embed" ProgID="Equation.DSMT4" ShapeID="_x0000_i1269" DrawAspect="Content" ObjectID="_1502083484" r:id="rId531"/>
        </w:object>
      </w:r>
    </w:p>
    <w:p w:rsidR="006F3570" w:rsidRDefault="006F3570" w:rsidP="006F3570">
      <w:pPr>
        <w:pStyle w:val="3"/>
      </w:pPr>
      <w:bookmarkStart w:id="65" w:name="_Toc423678291"/>
      <w:r>
        <w:rPr>
          <w:rFonts w:hint="eastAsia"/>
        </w:rPr>
        <w:t>Exch6_0</w:t>
      </w:r>
      <w:r w:rsidR="00E4674E">
        <w:rPr>
          <w:rFonts w:hint="eastAsia"/>
        </w:rPr>
        <w:t>2</w:t>
      </w:r>
      <w:bookmarkEnd w:id="65"/>
    </w:p>
    <w:p w:rsidR="00CE5F3D" w:rsidRDefault="00CE5F3D" w:rsidP="00CE5F3D">
      <w:pPr>
        <w:rPr>
          <w:position w:val="-18"/>
        </w:rPr>
      </w:pPr>
      <w:r>
        <w:rPr>
          <w:rFonts w:hint="eastAsia"/>
        </w:rPr>
        <w:t>证：易见</w:t>
      </w:r>
      <w:r>
        <w:rPr>
          <w:rFonts w:hint="eastAsia"/>
        </w:rPr>
        <w:t xml:space="preserve">  </w:t>
      </w:r>
      <w:r w:rsidRPr="007B3652">
        <w:rPr>
          <w:position w:val="-10"/>
        </w:rPr>
        <w:object w:dxaOrig="4520" w:dyaOrig="360">
          <v:shape id="_x0000_i1270" type="#_x0000_t75" style="width:225pt;height:18pt" o:ole="">
            <v:imagedata r:id="rId532" o:title=""/>
          </v:shape>
          <o:OLEObject Type="Embed" ProgID="Equation.DSMT4" ShapeID="_x0000_i1270" DrawAspect="Content" ObjectID="_1502083485" r:id="rId533"/>
        </w:object>
      </w:r>
      <w:r>
        <w:rPr>
          <w:rFonts w:hint="eastAsia"/>
          <w:position w:val="-18"/>
        </w:rPr>
        <w:t xml:space="preserve">  </w:t>
      </w:r>
    </w:p>
    <w:p w:rsidR="00CE5F3D" w:rsidRDefault="00CE5F3D" w:rsidP="00CE5F3D">
      <w:r>
        <w:rPr>
          <w:rFonts w:hint="eastAsia"/>
        </w:rPr>
        <w:t>当</w:t>
      </w:r>
      <w:r w:rsidRPr="007B3652">
        <w:rPr>
          <w:position w:val="-10"/>
        </w:rPr>
        <w:object w:dxaOrig="999" w:dyaOrig="320">
          <v:shape id="_x0000_i1271" type="#_x0000_t75" style="width:49.5pt;height:15.75pt" o:ole="">
            <v:imagedata r:id="rId534" o:title=""/>
          </v:shape>
          <o:OLEObject Type="Embed" ProgID="Equation.DSMT4" ShapeID="_x0000_i1271" DrawAspect="Content" ObjectID="_1502083486" r:id="rId535"/>
        </w:object>
      </w:r>
      <w:r>
        <w:rPr>
          <w:rFonts w:hint="eastAsia"/>
        </w:rPr>
        <w:t>即</w:t>
      </w:r>
      <w:r w:rsidRPr="007B3652">
        <w:rPr>
          <w:position w:val="-10"/>
        </w:rPr>
        <w:object w:dxaOrig="820" w:dyaOrig="320">
          <v:shape id="_x0000_i1272" type="#_x0000_t75" style="width:41.25pt;height:15.75pt" o:ole="">
            <v:imagedata r:id="rId536" o:title=""/>
          </v:shape>
          <o:OLEObject Type="Embed" ProgID="Equation.DSMT4" ShapeID="_x0000_i1272" DrawAspect="Content" ObjectID="_1502083487" r:id="rId537"/>
        </w:object>
      </w:r>
      <w:r>
        <w:rPr>
          <w:rFonts w:hint="eastAsia"/>
        </w:rPr>
        <w:t>时，就有</w:t>
      </w:r>
      <w:r w:rsidRPr="00E3708B">
        <w:rPr>
          <w:position w:val="-6"/>
        </w:rPr>
        <w:object w:dxaOrig="600" w:dyaOrig="279">
          <v:shape id="_x0000_i1273" type="#_x0000_t75" style="width:30pt;height:13.5pt" o:ole="">
            <v:imagedata r:id="rId538" o:title=""/>
          </v:shape>
          <o:OLEObject Type="Embed" ProgID="Equation.DSMT4" ShapeID="_x0000_i1273" DrawAspect="Content" ObjectID="_1502083488" r:id="rId539"/>
        </w:object>
      </w:r>
      <w:r>
        <w:rPr>
          <w:rFonts w:hint="eastAsia"/>
        </w:rPr>
        <w:t>，从而</w:t>
      </w:r>
      <w:r>
        <w:rPr>
          <w:rFonts w:hint="eastAsia"/>
        </w:rPr>
        <w:t>Cauchy</w:t>
      </w:r>
      <w:r>
        <w:rPr>
          <w:rFonts w:hint="eastAsia"/>
        </w:rPr>
        <w:t>不等式成立。</w:t>
      </w:r>
    </w:p>
    <w:p w:rsidR="00CE5F3D" w:rsidRDefault="00CE5F3D" w:rsidP="00CE5F3D">
      <w:r>
        <w:rPr>
          <w:rFonts w:hint="eastAsia"/>
        </w:rPr>
        <w:t>当</w:t>
      </w:r>
      <w:r w:rsidRPr="007B3652">
        <w:rPr>
          <w:position w:val="-10"/>
        </w:rPr>
        <w:object w:dxaOrig="999" w:dyaOrig="320">
          <v:shape id="_x0000_i1274" type="#_x0000_t75" style="width:49.5pt;height:15.75pt" o:ole="">
            <v:imagedata r:id="rId540" o:title=""/>
          </v:shape>
          <o:OLEObject Type="Embed" ProgID="Equation.DSMT4" ShapeID="_x0000_i1274" DrawAspect="Content" ObjectID="_1502083489" r:id="rId541"/>
        </w:object>
      </w:r>
      <w:r>
        <w:rPr>
          <w:rFonts w:hint="eastAsia"/>
        </w:rPr>
        <w:t>即</w:t>
      </w:r>
      <w:r w:rsidRPr="007B3652">
        <w:rPr>
          <w:position w:val="-10"/>
        </w:rPr>
        <w:object w:dxaOrig="820" w:dyaOrig="320">
          <v:shape id="_x0000_i1275" type="#_x0000_t75" style="width:41.25pt;height:15.75pt" o:ole="">
            <v:imagedata r:id="rId542" o:title=""/>
          </v:shape>
          <o:OLEObject Type="Embed" ProgID="Equation.DSMT4" ShapeID="_x0000_i1275" DrawAspect="Content" ObjectID="_1502083490" r:id="rId543"/>
        </w:object>
      </w:r>
      <w:r>
        <w:rPr>
          <w:rFonts w:hint="eastAsia"/>
        </w:rPr>
        <w:t>时，取参数</w:t>
      </w:r>
      <w:r w:rsidRPr="00E3708B">
        <w:rPr>
          <w:position w:val="-28"/>
        </w:rPr>
        <w:object w:dxaOrig="999" w:dyaOrig="660">
          <v:shape id="_x0000_i1276" type="#_x0000_t75" style="width:49.5pt;height:32.25pt" o:ole="">
            <v:imagedata r:id="rId544" o:title=""/>
          </v:shape>
          <o:OLEObject Type="Embed" ProgID="Equation.DSMT4" ShapeID="_x0000_i1276" DrawAspect="Content" ObjectID="_1502083491" r:id="rId545"/>
        </w:object>
      </w:r>
      <w:r>
        <w:rPr>
          <w:rFonts w:hint="eastAsia"/>
        </w:rPr>
        <w:t>，就有</w:t>
      </w:r>
    </w:p>
    <w:p w:rsidR="00CE5F3D" w:rsidRDefault="00CE5F3D" w:rsidP="00CE5F3D">
      <w:pPr>
        <w:rPr>
          <w:position w:val="-10"/>
        </w:rPr>
      </w:pPr>
      <w:r w:rsidRPr="00A42CD2">
        <w:rPr>
          <w:position w:val="-30"/>
        </w:rPr>
        <w:object w:dxaOrig="5899" w:dyaOrig="780">
          <v:shape id="_x0000_i1277" type="#_x0000_t75" style="width:294pt;height:38.25pt" o:ole="">
            <v:imagedata r:id="rId546" o:title=""/>
          </v:shape>
          <o:OLEObject Type="Embed" ProgID="Equation.DSMT4" ShapeID="_x0000_i1277" DrawAspect="Content" ObjectID="_1502083492" r:id="rId547"/>
        </w:object>
      </w:r>
      <w:r w:rsidRPr="00A42CD2">
        <w:rPr>
          <w:position w:val="-28"/>
        </w:rPr>
        <w:object w:dxaOrig="1579" w:dyaOrig="700">
          <v:shape id="_x0000_i1278" type="#_x0000_t75" style="width:78.75pt;height:34.5pt" o:ole="">
            <v:imagedata r:id="rId548" o:title=""/>
          </v:shape>
          <o:OLEObject Type="Embed" ProgID="Equation.DSMT4" ShapeID="_x0000_i1278" DrawAspect="Content" ObjectID="_1502083493" r:id="rId549"/>
        </w:object>
      </w:r>
    </w:p>
    <w:p w:rsidR="00CE5F3D" w:rsidRPr="00CE5F3D" w:rsidRDefault="00CE5F3D" w:rsidP="00CE5F3D">
      <w:pPr>
        <w:rPr>
          <w:position w:val="-10"/>
        </w:rPr>
      </w:pPr>
      <w:r w:rsidRPr="00A42CD2">
        <w:rPr>
          <w:position w:val="-28"/>
        </w:rPr>
        <w:object w:dxaOrig="1440" w:dyaOrig="700">
          <v:shape id="_x0000_i1279" type="#_x0000_t75" style="width:1in;height:34.5pt" o:ole="">
            <v:imagedata r:id="rId550" o:title=""/>
          </v:shape>
          <o:OLEObject Type="Embed" ProgID="Equation.DSMT4" ShapeID="_x0000_i1279" DrawAspect="Content" ObjectID="_1502083494" r:id="rId551"/>
        </w:object>
      </w:r>
      <w:r>
        <w:rPr>
          <w:rFonts w:hint="eastAsia"/>
        </w:rPr>
        <w:t>，从而</w:t>
      </w:r>
      <w:r>
        <w:rPr>
          <w:rFonts w:hint="eastAsia"/>
        </w:rPr>
        <w:t>Cauchy</w:t>
      </w:r>
      <w:r>
        <w:rPr>
          <w:rFonts w:hint="eastAsia"/>
        </w:rPr>
        <w:t>不等式成立。</w:t>
      </w:r>
    </w:p>
    <w:p w:rsidR="006F3570" w:rsidRDefault="006F3570" w:rsidP="006F3570">
      <w:pPr>
        <w:pStyle w:val="3"/>
      </w:pPr>
      <w:bookmarkStart w:id="66" w:name="_Toc423678292"/>
      <w:r>
        <w:rPr>
          <w:rFonts w:hint="eastAsia"/>
        </w:rPr>
        <w:lastRenderedPageBreak/>
        <w:t>Exch6_0</w:t>
      </w:r>
      <w:r w:rsidR="004E3D54">
        <w:rPr>
          <w:rFonts w:hint="eastAsia"/>
        </w:rPr>
        <w:t>3</w:t>
      </w:r>
      <w:bookmarkEnd w:id="66"/>
    </w:p>
    <w:p w:rsidR="004132B2" w:rsidRDefault="004132B2" w:rsidP="004132B2">
      <w:r>
        <w:rPr>
          <w:rFonts w:hint="eastAsia"/>
        </w:rPr>
        <w:t>证：在区间</w:t>
      </w:r>
      <w:r w:rsidRPr="00AA7BEC">
        <w:rPr>
          <w:position w:val="-12"/>
        </w:rPr>
        <w:object w:dxaOrig="800" w:dyaOrig="360">
          <v:shape id="_x0000_i1280" type="#_x0000_t75" style="width:40.5pt;height:17.25pt" o:ole="">
            <v:imagedata r:id="rId552" o:title=""/>
          </v:shape>
          <o:OLEObject Type="Embed" ProgID="Equation.DSMT4" ShapeID="_x0000_i1280" DrawAspect="Content" ObjectID="_1502083495" r:id="rId553"/>
        </w:object>
      </w:r>
      <w:r>
        <w:rPr>
          <w:rFonts w:hint="eastAsia"/>
        </w:rPr>
        <w:t>上显然有</w:t>
      </w:r>
      <w:r w:rsidRPr="00AA7BEC">
        <w:rPr>
          <w:position w:val="-12"/>
        </w:rPr>
        <w:object w:dxaOrig="2920" w:dyaOrig="360">
          <v:shape id="_x0000_i1281" type="#_x0000_t75" style="width:147pt;height:17.25pt" o:ole="">
            <v:imagedata r:id="rId554" o:title=""/>
          </v:shape>
          <o:OLEObject Type="Embed" ProgID="Equation.DSMT4" ShapeID="_x0000_i1281" DrawAspect="Content" ObjectID="_1502083496" r:id="rId555"/>
        </w:object>
      </w:r>
      <w:r>
        <w:rPr>
          <w:rFonts w:hint="eastAsia"/>
        </w:rPr>
        <w:t>，由罗尔定理，存在</w:t>
      </w:r>
    </w:p>
    <w:p w:rsidR="004132B2" w:rsidRDefault="004132B2" w:rsidP="004132B2">
      <w:r w:rsidRPr="00EA7F38">
        <w:rPr>
          <w:position w:val="-12"/>
        </w:rPr>
        <w:object w:dxaOrig="1240" w:dyaOrig="360">
          <v:shape id="_x0000_i1282" type="#_x0000_t75" style="width:62.25pt;height:18pt" o:ole="">
            <v:imagedata r:id="rId556" o:title=""/>
          </v:shape>
          <o:OLEObject Type="Embed" ProgID="Equation.DSMT4" ShapeID="_x0000_i1282" DrawAspect="Content" ObjectID="_1502083497" r:id="rId557"/>
        </w:object>
      </w:r>
      <w:r>
        <w:rPr>
          <w:rFonts w:hint="eastAsia"/>
        </w:rPr>
        <w:t>使得</w:t>
      </w:r>
      <w:r w:rsidRPr="00AA7BEC">
        <w:rPr>
          <w:position w:val="-12"/>
        </w:rPr>
        <w:object w:dxaOrig="1540" w:dyaOrig="360">
          <v:shape id="_x0000_i1283" type="#_x0000_t75" style="width:78pt;height:17.25pt" o:ole="">
            <v:imagedata r:id="rId558" o:title=""/>
          </v:shape>
          <o:OLEObject Type="Embed" ProgID="Equation.DSMT4" ShapeID="_x0000_i1283" DrawAspect="Content" ObjectID="_1502083498" r:id="rId559"/>
        </w:object>
      </w:r>
      <w:r>
        <w:rPr>
          <w:rFonts w:hint="eastAsia"/>
        </w:rPr>
        <w:t>。于是，在区间</w:t>
      </w:r>
      <w:r w:rsidRPr="00AA7BEC">
        <w:rPr>
          <w:position w:val="-12"/>
        </w:rPr>
        <w:object w:dxaOrig="800" w:dyaOrig="360">
          <v:shape id="_x0000_i1284" type="#_x0000_t75" style="width:40.5pt;height:17.25pt" o:ole="">
            <v:imagedata r:id="rId552" o:title=""/>
          </v:shape>
          <o:OLEObject Type="Embed" ProgID="Equation.DSMT4" ShapeID="_x0000_i1284" DrawAspect="Content" ObjectID="_1502083499" r:id="rId560"/>
        </w:object>
      </w:r>
      <w:r>
        <w:rPr>
          <w:rFonts w:hint="eastAsia"/>
        </w:rPr>
        <w:t>上，</w:t>
      </w:r>
    </w:p>
    <w:p w:rsidR="004132B2" w:rsidRDefault="004132B2" w:rsidP="004132B2">
      <w:pPr>
        <w:ind w:firstLineChars="100" w:firstLine="210"/>
        <w:rPr>
          <w:position w:val="-12"/>
        </w:rPr>
      </w:pPr>
      <w:r w:rsidRPr="00EA7F38">
        <w:rPr>
          <w:position w:val="-22"/>
        </w:rPr>
        <w:object w:dxaOrig="5480" w:dyaOrig="560">
          <v:shape id="_x0000_i1285" type="#_x0000_t75" style="width:276.75pt;height:27pt" o:ole="">
            <v:imagedata r:id="rId561" o:title=""/>
          </v:shape>
          <o:OLEObject Type="Embed" ProgID="Equation.DSMT4" ShapeID="_x0000_i1285" DrawAspect="Content" ObjectID="_1502083500" r:id="rId562"/>
        </w:object>
      </w:r>
    </w:p>
    <w:p w:rsidR="004132B2" w:rsidRDefault="004132B2" w:rsidP="004132B2">
      <w:r>
        <w:rPr>
          <w:rFonts w:hint="eastAsia"/>
        </w:rPr>
        <w:t>故</w:t>
      </w:r>
      <w:r>
        <w:rPr>
          <w:rFonts w:hint="eastAsia"/>
        </w:rPr>
        <w:t xml:space="preserve"> </w:t>
      </w:r>
      <w:r w:rsidRPr="000017DC">
        <w:rPr>
          <w:position w:val="-24"/>
        </w:rPr>
        <w:object w:dxaOrig="6240" w:dyaOrig="620">
          <v:shape id="_x0000_i1286" type="#_x0000_t75" style="width:315pt;height:30pt" o:ole="">
            <v:imagedata r:id="rId563" o:title=""/>
          </v:shape>
          <o:OLEObject Type="Embed" ProgID="Equation.DSMT4" ShapeID="_x0000_i1286" DrawAspect="Content" ObjectID="_1502083501" r:id="rId564"/>
        </w:object>
      </w:r>
    </w:p>
    <w:p w:rsidR="004132B2" w:rsidRDefault="004132B2" w:rsidP="004132B2">
      <w:pPr>
        <w:rPr>
          <w:position w:val="-12"/>
        </w:rPr>
      </w:pPr>
      <w:r>
        <w:rPr>
          <w:rFonts w:hint="eastAsia"/>
        </w:rPr>
        <w:t>于是，</w:t>
      </w:r>
      <w:r w:rsidRPr="000017DC">
        <w:rPr>
          <w:position w:val="-24"/>
        </w:rPr>
        <w:object w:dxaOrig="4980" w:dyaOrig="600">
          <v:shape id="_x0000_i1287" type="#_x0000_t75" style="width:251.25pt;height:28.5pt" o:ole="">
            <v:imagedata r:id="rId565" o:title=""/>
          </v:shape>
          <o:OLEObject Type="Embed" ProgID="Equation.DSMT4" ShapeID="_x0000_i1287" DrawAspect="Content" ObjectID="_1502083502" r:id="rId566"/>
        </w:object>
      </w:r>
    </w:p>
    <w:p w:rsidR="004132B2" w:rsidRDefault="004132B2" w:rsidP="004132B2">
      <w:pPr>
        <w:ind w:firstLineChars="1150" w:firstLine="2415"/>
      </w:pPr>
      <w:r w:rsidRPr="000017DC">
        <w:rPr>
          <w:position w:val="-24"/>
        </w:rPr>
        <w:object w:dxaOrig="4940" w:dyaOrig="660">
          <v:shape id="_x0000_i1288" type="#_x0000_t75" style="width:249pt;height:31.5pt" o:ole="">
            <v:imagedata r:id="rId567" o:title=""/>
          </v:shape>
          <o:OLEObject Type="Embed" ProgID="Equation.DSMT4" ShapeID="_x0000_i1288" DrawAspect="Content" ObjectID="_1502083503" r:id="rId568"/>
        </w:object>
      </w:r>
    </w:p>
    <w:p w:rsidR="004132B2" w:rsidRDefault="004132B2" w:rsidP="004132B2">
      <w:r>
        <w:rPr>
          <w:rFonts w:hint="eastAsia"/>
        </w:rPr>
        <w:t>现将上式关于</w:t>
      </w:r>
      <w:r w:rsidRPr="000017DC">
        <w:rPr>
          <w:position w:val="-6"/>
        </w:rPr>
        <w:object w:dxaOrig="139" w:dyaOrig="260">
          <v:shape id="_x0000_i1289" type="#_x0000_t75" style="width:6.75pt;height:12.75pt" o:ole="">
            <v:imagedata r:id="rId569" o:title=""/>
          </v:shape>
          <o:OLEObject Type="Embed" ProgID="Equation.DSMT4" ShapeID="_x0000_i1289" DrawAspect="Content" ObjectID="_1502083504" r:id="rId570"/>
        </w:object>
      </w:r>
      <w:r>
        <w:rPr>
          <w:rFonts w:hint="eastAsia"/>
        </w:rPr>
        <w:t>从</w:t>
      </w:r>
      <w:r>
        <w:rPr>
          <w:rFonts w:hint="eastAsia"/>
        </w:rPr>
        <w:t>0</w:t>
      </w:r>
      <w:r>
        <w:rPr>
          <w:rFonts w:hint="eastAsia"/>
        </w:rPr>
        <w:t>加到</w:t>
      </w:r>
      <w:r w:rsidRPr="000017DC">
        <w:rPr>
          <w:position w:val="-6"/>
        </w:rPr>
        <w:object w:dxaOrig="540" w:dyaOrig="279">
          <v:shape id="_x0000_i1290" type="#_x0000_t75" style="width:27pt;height:13.5pt" o:ole="">
            <v:imagedata r:id="rId571" o:title=""/>
          </v:shape>
          <o:OLEObject Type="Embed" ProgID="Equation.DSMT4" ShapeID="_x0000_i1290" DrawAspect="Content" ObjectID="_1502083505" r:id="rId572"/>
        </w:object>
      </w:r>
      <w:r>
        <w:rPr>
          <w:rFonts w:hint="eastAsia"/>
        </w:rPr>
        <w:t>，就有</w:t>
      </w:r>
      <w:r w:rsidRPr="000017DC">
        <w:rPr>
          <w:position w:val="-24"/>
        </w:rPr>
        <w:object w:dxaOrig="2520" w:dyaOrig="660">
          <v:shape id="_x0000_i1291" type="#_x0000_t75" style="width:127.5pt;height:31.5pt" o:ole="">
            <v:imagedata r:id="rId573" o:title=""/>
          </v:shape>
          <o:OLEObject Type="Embed" ProgID="Equation.DSMT4" ShapeID="_x0000_i1291" DrawAspect="Content" ObjectID="_1502083506" r:id="rId574"/>
        </w:object>
      </w:r>
      <w:r>
        <w:rPr>
          <w:rFonts w:hint="eastAsia"/>
        </w:rPr>
        <w:t>，再用（</w:t>
      </w:r>
      <w:r>
        <w:rPr>
          <w:rFonts w:ascii="宋体" w:hAnsi="宋体" w:hint="eastAsia"/>
        </w:rPr>
        <w:t>6</w:t>
      </w:r>
      <w:r w:rsidRPr="00357E92">
        <w:rPr>
          <w:rFonts w:ascii="宋体" w:hAnsi="宋体" w:hint="eastAsia"/>
        </w:rPr>
        <w:t>-</w:t>
      </w:r>
      <w:r>
        <w:rPr>
          <w:rFonts w:ascii="宋体" w:hAnsi="宋体" w:hint="eastAsia"/>
        </w:rPr>
        <w:t>19</w:t>
      </w:r>
      <w:r>
        <w:rPr>
          <w:rFonts w:hint="eastAsia"/>
        </w:rPr>
        <w:t>）即证得（</w:t>
      </w:r>
      <w:r>
        <w:rPr>
          <w:rFonts w:ascii="宋体" w:hAnsi="宋体" w:hint="eastAsia"/>
        </w:rPr>
        <w:t>6</w:t>
      </w:r>
      <w:r w:rsidRPr="00357E92">
        <w:rPr>
          <w:rFonts w:ascii="宋体" w:hAnsi="宋体" w:hint="eastAsia"/>
        </w:rPr>
        <w:t>-</w:t>
      </w:r>
      <w:r>
        <w:rPr>
          <w:rFonts w:ascii="宋体" w:hAnsi="宋体" w:hint="eastAsia"/>
        </w:rPr>
        <w:t>27</w:t>
      </w:r>
      <w:r>
        <w:rPr>
          <w:rFonts w:hint="eastAsia"/>
        </w:rPr>
        <w:t>）。另外，易见，</w:t>
      </w:r>
      <w:r w:rsidRPr="00EA7F38">
        <w:rPr>
          <w:position w:val="-22"/>
        </w:rPr>
        <w:object w:dxaOrig="4740" w:dyaOrig="560">
          <v:shape id="_x0000_i1292" type="#_x0000_t75" style="width:239.25pt;height:27pt" o:ole="">
            <v:imagedata r:id="rId575" o:title=""/>
          </v:shape>
          <o:OLEObject Type="Embed" ProgID="Equation.DSMT4" ShapeID="_x0000_i1292" DrawAspect="Content" ObjectID="_1502083507" r:id="rId576"/>
        </w:object>
      </w:r>
    </w:p>
    <w:p w:rsidR="004132B2" w:rsidRDefault="004132B2" w:rsidP="004132B2">
      <w:r>
        <w:rPr>
          <w:rFonts w:hint="eastAsia"/>
        </w:rPr>
        <w:t>于是，</w:t>
      </w:r>
      <w:r w:rsidRPr="000017DC">
        <w:rPr>
          <w:position w:val="-24"/>
        </w:rPr>
        <w:object w:dxaOrig="7280" w:dyaOrig="620">
          <v:shape id="_x0000_i1293" type="#_x0000_t75" style="width:367.5pt;height:30pt" o:ole="">
            <v:imagedata r:id="rId577" o:title=""/>
          </v:shape>
          <o:OLEObject Type="Embed" ProgID="Equation.DSMT4" ShapeID="_x0000_i1293" DrawAspect="Content" ObjectID="_1502083508" r:id="rId578"/>
        </w:object>
      </w:r>
    </w:p>
    <w:p w:rsidR="004132B2" w:rsidRDefault="004132B2" w:rsidP="004132B2">
      <w:pPr>
        <w:rPr>
          <w:position w:val="-12"/>
        </w:rPr>
      </w:pPr>
      <w:r>
        <w:rPr>
          <w:rFonts w:hint="eastAsia"/>
        </w:rPr>
        <w:t>这样就有</w:t>
      </w:r>
      <w:r>
        <w:rPr>
          <w:rFonts w:hint="eastAsia"/>
        </w:rPr>
        <w:t xml:space="preserve"> </w:t>
      </w:r>
      <w:r w:rsidRPr="000017DC">
        <w:rPr>
          <w:position w:val="-24"/>
        </w:rPr>
        <w:object w:dxaOrig="5480" w:dyaOrig="600">
          <v:shape id="_x0000_i1294" type="#_x0000_t75" style="width:276.75pt;height:28.5pt" o:ole="">
            <v:imagedata r:id="rId579" o:title=""/>
          </v:shape>
          <o:OLEObject Type="Embed" ProgID="Equation.DSMT4" ShapeID="_x0000_i1294" DrawAspect="Content" ObjectID="_1502083509" r:id="rId580"/>
        </w:object>
      </w:r>
    </w:p>
    <w:p w:rsidR="004132B2" w:rsidRDefault="004132B2" w:rsidP="004132B2">
      <w:pPr>
        <w:ind w:firstLineChars="150" w:firstLine="315"/>
      </w:pPr>
      <w:r w:rsidRPr="000017DC">
        <w:rPr>
          <w:position w:val="-24"/>
        </w:rPr>
        <w:object w:dxaOrig="6060" w:dyaOrig="660">
          <v:shape id="_x0000_i1295" type="#_x0000_t75" style="width:306pt;height:31.5pt" o:ole="">
            <v:imagedata r:id="rId581" o:title=""/>
          </v:shape>
          <o:OLEObject Type="Embed" ProgID="Equation.DSMT4" ShapeID="_x0000_i1295" DrawAspect="Content" ObjectID="_1502083510" r:id="rId582"/>
        </w:object>
      </w:r>
    </w:p>
    <w:p w:rsidR="004132B2" w:rsidRDefault="004132B2" w:rsidP="004132B2">
      <w:r>
        <w:rPr>
          <w:rFonts w:hint="eastAsia"/>
        </w:rPr>
        <w:t>现将上式关于</w:t>
      </w:r>
      <w:r w:rsidRPr="000017DC">
        <w:rPr>
          <w:position w:val="-6"/>
        </w:rPr>
        <w:object w:dxaOrig="139" w:dyaOrig="260">
          <v:shape id="_x0000_i1296" type="#_x0000_t75" style="width:6.75pt;height:12.75pt" o:ole="">
            <v:imagedata r:id="rId569" o:title=""/>
          </v:shape>
          <o:OLEObject Type="Embed" ProgID="Equation.DSMT4" ShapeID="_x0000_i1296" DrawAspect="Content" ObjectID="_1502083511" r:id="rId583"/>
        </w:object>
      </w:r>
      <w:r>
        <w:rPr>
          <w:rFonts w:hint="eastAsia"/>
        </w:rPr>
        <w:t>从</w:t>
      </w:r>
      <w:r>
        <w:rPr>
          <w:rFonts w:hint="eastAsia"/>
        </w:rPr>
        <w:t>0</w:t>
      </w:r>
      <w:r>
        <w:rPr>
          <w:rFonts w:hint="eastAsia"/>
        </w:rPr>
        <w:t>加到</w:t>
      </w:r>
      <w:r w:rsidRPr="000017DC">
        <w:rPr>
          <w:position w:val="-6"/>
        </w:rPr>
        <w:object w:dxaOrig="540" w:dyaOrig="279">
          <v:shape id="_x0000_i1297" type="#_x0000_t75" style="width:27pt;height:13.5pt" o:ole="">
            <v:imagedata r:id="rId571" o:title=""/>
          </v:shape>
          <o:OLEObject Type="Embed" ProgID="Equation.DSMT4" ShapeID="_x0000_i1297" DrawAspect="Content" ObjectID="_1502083512" r:id="rId584"/>
        </w:object>
      </w:r>
      <w:r>
        <w:rPr>
          <w:rFonts w:hint="eastAsia"/>
        </w:rPr>
        <w:t>，就有</w:t>
      </w:r>
      <w:r w:rsidRPr="000017DC">
        <w:rPr>
          <w:position w:val="-24"/>
        </w:rPr>
        <w:object w:dxaOrig="2580" w:dyaOrig="660">
          <v:shape id="_x0000_i1298" type="#_x0000_t75" style="width:130.5pt;height:31.5pt" o:ole="">
            <v:imagedata r:id="rId585" o:title=""/>
          </v:shape>
          <o:OLEObject Type="Embed" ProgID="Equation.DSMT4" ShapeID="_x0000_i1298" DrawAspect="Content" ObjectID="_1502083513" r:id="rId586"/>
        </w:object>
      </w:r>
      <w:r>
        <w:rPr>
          <w:rFonts w:hint="eastAsia"/>
        </w:rPr>
        <w:t>，即</w:t>
      </w:r>
    </w:p>
    <w:p w:rsidR="004132B2" w:rsidRDefault="004132B2" w:rsidP="004132B2">
      <w:pPr>
        <w:ind w:firstLineChars="600" w:firstLine="1260"/>
      </w:pPr>
      <w:r w:rsidRPr="00B14960">
        <w:rPr>
          <w:position w:val="-12"/>
        </w:rPr>
        <w:object w:dxaOrig="2460" w:dyaOrig="360">
          <v:shape id="_x0000_i1299" type="#_x0000_t75" style="width:123.75pt;height:17.25pt" o:ole="">
            <v:imagedata r:id="rId587" o:title=""/>
          </v:shape>
          <o:OLEObject Type="Embed" ProgID="Equation.DSMT4" ShapeID="_x0000_i1299" DrawAspect="Content" ObjectID="_1502083514" r:id="rId588"/>
        </w:object>
      </w:r>
    </w:p>
    <w:p w:rsidR="004132B2" w:rsidRPr="004132B2" w:rsidRDefault="004132B2" w:rsidP="004132B2">
      <w:r>
        <w:rPr>
          <w:rFonts w:hint="eastAsia"/>
        </w:rPr>
        <w:t>联合（</w:t>
      </w:r>
      <w:r>
        <w:rPr>
          <w:rFonts w:ascii="宋体" w:hAnsi="宋体" w:hint="eastAsia"/>
        </w:rPr>
        <w:t>6</w:t>
      </w:r>
      <w:r w:rsidRPr="00357E92">
        <w:rPr>
          <w:rFonts w:ascii="宋体" w:hAnsi="宋体" w:hint="eastAsia"/>
        </w:rPr>
        <w:t>-</w:t>
      </w:r>
      <w:r>
        <w:rPr>
          <w:rFonts w:ascii="宋体" w:hAnsi="宋体" w:hint="eastAsia"/>
        </w:rPr>
        <w:t>27</w:t>
      </w:r>
      <w:r>
        <w:rPr>
          <w:rFonts w:hint="eastAsia"/>
        </w:rPr>
        <w:t>）就得到</w:t>
      </w:r>
      <w:r w:rsidRPr="00B14960">
        <w:rPr>
          <w:position w:val="-12"/>
        </w:rPr>
        <w:object w:dxaOrig="2020" w:dyaOrig="380">
          <v:shape id="_x0000_i1300" type="#_x0000_t75" style="width:102pt;height:18pt" o:ole="">
            <v:imagedata r:id="rId589" o:title=""/>
          </v:shape>
          <o:OLEObject Type="Embed" ProgID="Equation.DSMT4" ShapeID="_x0000_i1300" DrawAspect="Content" ObjectID="_1502083515" r:id="rId590"/>
        </w:object>
      </w:r>
      <w:r>
        <w:rPr>
          <w:rFonts w:hint="eastAsia"/>
        </w:rPr>
        <w:t>，即（</w:t>
      </w:r>
      <w:r>
        <w:rPr>
          <w:rFonts w:ascii="宋体" w:hAnsi="宋体" w:hint="eastAsia"/>
        </w:rPr>
        <w:t>6</w:t>
      </w:r>
      <w:r w:rsidRPr="00357E92">
        <w:rPr>
          <w:rFonts w:ascii="宋体" w:hAnsi="宋体" w:hint="eastAsia"/>
        </w:rPr>
        <w:t>-</w:t>
      </w:r>
      <w:r>
        <w:rPr>
          <w:rFonts w:ascii="宋体" w:hAnsi="宋体" w:hint="eastAsia"/>
        </w:rPr>
        <w:t>28</w:t>
      </w:r>
      <w:r>
        <w:rPr>
          <w:rFonts w:hint="eastAsia"/>
        </w:rPr>
        <w:t>）。证毕。</w:t>
      </w:r>
    </w:p>
    <w:p w:rsidR="004E3D54" w:rsidRDefault="004E3D54" w:rsidP="004E3D54">
      <w:pPr>
        <w:pStyle w:val="3"/>
      </w:pPr>
      <w:bookmarkStart w:id="67" w:name="_Toc423678293"/>
      <w:r>
        <w:rPr>
          <w:rFonts w:hint="eastAsia"/>
        </w:rPr>
        <w:t>Exch6_04</w:t>
      </w:r>
      <w:bookmarkEnd w:id="67"/>
    </w:p>
    <w:p w:rsidR="00474EA8" w:rsidRDefault="00474EA8" w:rsidP="00474EA8">
      <w:r>
        <w:rPr>
          <w:rFonts w:hint="eastAsia"/>
        </w:rPr>
        <w:t>证：由（</w:t>
      </w:r>
      <w:r>
        <w:rPr>
          <w:rFonts w:ascii="宋体" w:hAnsi="宋体" w:hint="eastAsia"/>
        </w:rPr>
        <w:t>6</w:t>
      </w:r>
      <w:r w:rsidRPr="00357E92">
        <w:rPr>
          <w:rFonts w:ascii="宋体" w:hAnsi="宋体" w:hint="eastAsia"/>
        </w:rPr>
        <w:t>-</w:t>
      </w:r>
      <w:r>
        <w:rPr>
          <w:rFonts w:ascii="宋体" w:hAnsi="宋体" w:hint="eastAsia"/>
        </w:rPr>
        <w:t>19</w:t>
      </w:r>
      <w:r>
        <w:rPr>
          <w:rFonts w:hint="eastAsia"/>
        </w:rPr>
        <w:t>）及（</w:t>
      </w:r>
      <w:r>
        <w:rPr>
          <w:rFonts w:ascii="宋体" w:hAnsi="宋体" w:hint="eastAsia"/>
        </w:rPr>
        <w:t>6</w:t>
      </w:r>
      <w:r w:rsidRPr="00357E92">
        <w:rPr>
          <w:rFonts w:ascii="宋体" w:hAnsi="宋体" w:hint="eastAsia"/>
        </w:rPr>
        <w:t>-</w:t>
      </w:r>
      <w:r>
        <w:rPr>
          <w:rFonts w:ascii="宋体" w:hAnsi="宋体" w:hint="eastAsia"/>
        </w:rPr>
        <w:t>27</w:t>
      </w:r>
      <w:r>
        <w:rPr>
          <w:rFonts w:hint="eastAsia"/>
        </w:rPr>
        <w:t>）易得（</w:t>
      </w:r>
      <w:r>
        <w:rPr>
          <w:rFonts w:ascii="宋体" w:hAnsi="宋体" w:hint="eastAsia"/>
        </w:rPr>
        <w:t>6</w:t>
      </w:r>
      <w:r w:rsidRPr="00357E92">
        <w:rPr>
          <w:rFonts w:ascii="宋体" w:hAnsi="宋体" w:hint="eastAsia"/>
        </w:rPr>
        <w:t>-</w:t>
      </w:r>
      <w:r>
        <w:rPr>
          <w:rFonts w:ascii="宋体" w:hAnsi="宋体" w:hint="eastAsia"/>
        </w:rPr>
        <w:t>29</w:t>
      </w:r>
      <w:r>
        <w:rPr>
          <w:rFonts w:hint="eastAsia"/>
        </w:rPr>
        <w:t>）。下面利用对偶技巧证明（</w:t>
      </w:r>
      <w:r>
        <w:rPr>
          <w:rFonts w:ascii="宋体" w:hAnsi="宋体" w:hint="eastAsia"/>
        </w:rPr>
        <w:t>6</w:t>
      </w:r>
      <w:r w:rsidRPr="00357E92">
        <w:rPr>
          <w:rFonts w:ascii="宋体" w:hAnsi="宋体" w:hint="eastAsia"/>
        </w:rPr>
        <w:t>-</w:t>
      </w:r>
      <w:r>
        <w:rPr>
          <w:rFonts w:ascii="宋体" w:hAnsi="宋体" w:hint="eastAsia"/>
        </w:rPr>
        <w:t>30</w:t>
      </w:r>
      <w:r>
        <w:rPr>
          <w:rFonts w:hint="eastAsia"/>
        </w:rPr>
        <w:t>）。设有定义在</w:t>
      </w:r>
      <w:r>
        <w:rPr>
          <w:rFonts w:hint="eastAsia"/>
        </w:rPr>
        <w:t>[0 , 1]</w:t>
      </w:r>
      <w:r>
        <w:rPr>
          <w:rFonts w:hint="eastAsia"/>
        </w:rPr>
        <w:t>上的函数</w:t>
      </w:r>
      <w:r w:rsidRPr="00792651">
        <w:rPr>
          <w:position w:val="-10"/>
        </w:rPr>
        <w:object w:dxaOrig="520" w:dyaOrig="320">
          <v:shape id="_x0000_i1301" type="#_x0000_t75" style="width:25.5pt;height:15.75pt" o:ole="">
            <v:imagedata r:id="rId591" o:title=""/>
          </v:shape>
          <o:OLEObject Type="Embed" ProgID="Equation.DSMT4" ShapeID="_x0000_i1301" DrawAspect="Content" ObjectID="_1502083516" r:id="rId592"/>
        </w:object>
      </w:r>
      <w:r>
        <w:rPr>
          <w:rFonts w:hint="eastAsia"/>
        </w:rPr>
        <w:t>满足以下边值问题：</w:t>
      </w:r>
      <w:r w:rsidRPr="00845F23">
        <w:rPr>
          <w:position w:val="-26"/>
          <w:szCs w:val="21"/>
        </w:rPr>
        <w:object w:dxaOrig="2360" w:dyaOrig="620">
          <v:shape id="_x0000_i1302" type="#_x0000_t75" style="width:139.5pt;height:36pt" o:ole="">
            <v:imagedata r:id="rId593" o:title=""/>
          </v:shape>
          <o:OLEObject Type="Embed" ProgID="Equation.DSMT4" ShapeID="_x0000_i1302" DrawAspect="Content" ObjectID="_1502083517" r:id="rId594"/>
        </w:object>
      </w:r>
      <w:r>
        <w:rPr>
          <w:rFonts w:hint="eastAsia"/>
        </w:rPr>
        <w:t>，则利用分部积分、（</w:t>
      </w:r>
      <w:r>
        <w:rPr>
          <w:rFonts w:ascii="宋体" w:hAnsi="宋体" w:hint="eastAsia"/>
        </w:rPr>
        <w:t>6</w:t>
      </w:r>
      <w:r w:rsidRPr="00357E92">
        <w:rPr>
          <w:rFonts w:ascii="宋体" w:hAnsi="宋体" w:hint="eastAsia"/>
        </w:rPr>
        <w:t>-</w:t>
      </w:r>
      <w:r>
        <w:rPr>
          <w:rFonts w:ascii="宋体" w:hAnsi="宋体" w:hint="eastAsia"/>
        </w:rPr>
        <w:t>24</w:t>
      </w:r>
      <w:r>
        <w:rPr>
          <w:rFonts w:hint="eastAsia"/>
        </w:rPr>
        <w:t>）易知对任意</w:t>
      </w:r>
      <w:r w:rsidRPr="00AA7BEC">
        <w:rPr>
          <w:position w:val="-12"/>
        </w:rPr>
        <w:object w:dxaOrig="700" w:dyaOrig="360">
          <v:shape id="_x0000_i1303" type="#_x0000_t75" style="width:35.25pt;height:17.25pt" o:ole="">
            <v:imagedata r:id="rId595" o:title=""/>
          </v:shape>
          <o:OLEObject Type="Embed" ProgID="Equation.DSMT4" ShapeID="_x0000_i1303" DrawAspect="Content" ObjectID="_1502083518" r:id="rId596"/>
        </w:object>
      </w:r>
      <w:r>
        <w:rPr>
          <w:rFonts w:hint="eastAsia"/>
        </w:rPr>
        <w:t>有</w:t>
      </w:r>
    </w:p>
    <w:p w:rsidR="00474EA8" w:rsidRPr="00367CF0" w:rsidRDefault="00474EA8" w:rsidP="00474EA8">
      <w:r w:rsidRPr="00367CF0">
        <w:rPr>
          <w:position w:val="-54"/>
        </w:rPr>
        <w:object w:dxaOrig="6060" w:dyaOrig="1420">
          <v:shape id="_x0000_i1304" type="#_x0000_t75" style="width:303pt;height:69pt" o:ole="">
            <v:imagedata r:id="rId597" o:title=""/>
          </v:shape>
          <o:OLEObject Type="Embed" ProgID="Equation.DSMT4" ShapeID="_x0000_i1304" DrawAspect="Content" ObjectID="_1502083519" r:id="rId598"/>
        </w:object>
      </w:r>
    </w:p>
    <w:p w:rsidR="00474EA8" w:rsidRDefault="00474EA8" w:rsidP="00474EA8">
      <w:r>
        <w:rPr>
          <w:rFonts w:hint="eastAsia"/>
        </w:rPr>
        <w:t>再由</w:t>
      </w:r>
      <w:r w:rsidRPr="00AA7BEC">
        <w:rPr>
          <w:position w:val="-12"/>
        </w:rPr>
        <w:object w:dxaOrig="260" w:dyaOrig="360">
          <v:shape id="_x0000_i1305" type="#_x0000_t75" style="width:12.75pt;height:17.25pt" o:ole="">
            <v:imagedata r:id="rId599" o:title=""/>
          </v:shape>
          <o:OLEObject Type="Embed" ProgID="Equation.DSMT4" ShapeID="_x0000_i1305" DrawAspect="Content" ObjectID="_1502083520" r:id="rId600"/>
        </w:object>
      </w:r>
      <w:r>
        <w:rPr>
          <w:rFonts w:hint="eastAsia"/>
        </w:rPr>
        <w:t>的任意性取</w:t>
      </w:r>
      <w:r w:rsidRPr="00AA7BEC">
        <w:rPr>
          <w:position w:val="-12"/>
        </w:rPr>
        <w:object w:dxaOrig="740" w:dyaOrig="360">
          <v:shape id="_x0000_i1306" type="#_x0000_t75" style="width:37.5pt;height:17.25pt" o:ole="">
            <v:imagedata r:id="rId601" o:title=""/>
          </v:shape>
          <o:OLEObject Type="Embed" ProgID="Equation.DSMT4" ShapeID="_x0000_i1306" DrawAspect="Content" ObjectID="_1502083521" r:id="rId602"/>
        </w:object>
      </w:r>
      <w:r>
        <w:rPr>
          <w:rFonts w:hint="eastAsia"/>
        </w:rPr>
        <w:t>，利用插值误差（</w:t>
      </w:r>
      <w:r>
        <w:rPr>
          <w:rFonts w:ascii="宋体" w:hAnsi="宋体" w:hint="eastAsia"/>
        </w:rPr>
        <w:t>6</w:t>
      </w:r>
      <w:r w:rsidRPr="00357E92">
        <w:rPr>
          <w:rFonts w:ascii="宋体" w:hAnsi="宋体" w:hint="eastAsia"/>
        </w:rPr>
        <w:t>-</w:t>
      </w:r>
      <w:r>
        <w:rPr>
          <w:rFonts w:ascii="宋体" w:hAnsi="宋体" w:hint="eastAsia"/>
        </w:rPr>
        <w:t>27</w:t>
      </w:r>
      <w:r>
        <w:rPr>
          <w:rFonts w:hint="eastAsia"/>
        </w:rPr>
        <w:t>）、（</w:t>
      </w:r>
      <w:r>
        <w:rPr>
          <w:rFonts w:ascii="宋体" w:hAnsi="宋体" w:hint="eastAsia"/>
        </w:rPr>
        <w:t>6</w:t>
      </w:r>
      <w:r w:rsidRPr="00357E92">
        <w:rPr>
          <w:rFonts w:ascii="宋体" w:hAnsi="宋体" w:hint="eastAsia"/>
        </w:rPr>
        <w:t>-</w:t>
      </w:r>
      <w:r>
        <w:rPr>
          <w:rFonts w:ascii="宋体" w:hAnsi="宋体" w:hint="eastAsia"/>
        </w:rPr>
        <w:t>29</w:t>
      </w:r>
      <w:r>
        <w:rPr>
          <w:rFonts w:hint="eastAsia"/>
        </w:rPr>
        <w:t>）及</w:t>
      </w:r>
      <w:r w:rsidRPr="00792651">
        <w:rPr>
          <w:position w:val="-10"/>
        </w:rPr>
        <w:object w:dxaOrig="520" w:dyaOrig="320">
          <v:shape id="_x0000_i1307" type="#_x0000_t75" style="width:25.5pt;height:15.75pt" o:ole="">
            <v:imagedata r:id="rId591" o:title=""/>
          </v:shape>
          <o:OLEObject Type="Embed" ProgID="Equation.DSMT4" ShapeID="_x0000_i1307" DrawAspect="Content" ObjectID="_1502083522" r:id="rId603"/>
        </w:object>
      </w:r>
      <w:r>
        <w:rPr>
          <w:rFonts w:hint="eastAsia"/>
        </w:rPr>
        <w:t>所满足的方程就有</w:t>
      </w:r>
    </w:p>
    <w:p w:rsidR="00474EA8" w:rsidRPr="00367CF0" w:rsidRDefault="00474EA8" w:rsidP="00474EA8">
      <w:pPr>
        <w:ind w:firstLineChars="200" w:firstLine="420"/>
      </w:pPr>
      <w:r w:rsidRPr="003C5E26">
        <w:rPr>
          <w:position w:val="-12"/>
        </w:rPr>
        <w:object w:dxaOrig="7240" w:dyaOrig="380">
          <v:shape id="_x0000_i1308" type="#_x0000_t75" style="width:362.25pt;height:18.75pt" o:ole="">
            <v:imagedata r:id="rId604" o:title=""/>
          </v:shape>
          <o:OLEObject Type="Embed" ProgID="Equation.DSMT4" ShapeID="_x0000_i1308" DrawAspect="Content" ObjectID="_1502083523" r:id="rId605"/>
        </w:object>
      </w:r>
    </w:p>
    <w:p w:rsidR="00474EA8" w:rsidRPr="00474EA8" w:rsidRDefault="00474EA8" w:rsidP="00474EA8">
      <w:r>
        <w:rPr>
          <w:rFonts w:hint="eastAsia"/>
        </w:rPr>
        <w:t>从而</w:t>
      </w:r>
      <w:r w:rsidRPr="003C5E26">
        <w:rPr>
          <w:position w:val="-12"/>
        </w:rPr>
        <w:object w:dxaOrig="1939" w:dyaOrig="380">
          <v:shape id="_x0000_i1309" type="#_x0000_t75" style="width:96.75pt;height:18.75pt" o:ole="">
            <v:imagedata r:id="rId606" o:title=""/>
          </v:shape>
          <o:OLEObject Type="Embed" ProgID="Equation.DSMT4" ShapeID="_x0000_i1309" DrawAspect="Content" ObjectID="_1502083524" r:id="rId607"/>
        </w:object>
      </w:r>
      <w:r>
        <w:rPr>
          <w:rFonts w:hint="eastAsia"/>
        </w:rPr>
        <w:t>，也就是（</w:t>
      </w:r>
      <w:r>
        <w:rPr>
          <w:rFonts w:ascii="宋体" w:hAnsi="宋体" w:hint="eastAsia"/>
        </w:rPr>
        <w:t>6</w:t>
      </w:r>
      <w:r w:rsidRPr="00357E92">
        <w:rPr>
          <w:rFonts w:ascii="宋体" w:hAnsi="宋体" w:hint="eastAsia"/>
        </w:rPr>
        <w:t>-</w:t>
      </w:r>
      <w:r>
        <w:rPr>
          <w:rFonts w:ascii="宋体" w:hAnsi="宋体" w:hint="eastAsia"/>
        </w:rPr>
        <w:t>30</w:t>
      </w:r>
      <w:r>
        <w:rPr>
          <w:rFonts w:hint="eastAsia"/>
        </w:rPr>
        <w:t>）成立。</w:t>
      </w:r>
    </w:p>
    <w:p w:rsidR="004E3D54" w:rsidRDefault="004E3D54" w:rsidP="004E3D54">
      <w:pPr>
        <w:pStyle w:val="3"/>
      </w:pPr>
      <w:bookmarkStart w:id="68" w:name="_Toc423678294"/>
      <w:r>
        <w:rPr>
          <w:rFonts w:hint="eastAsia"/>
        </w:rPr>
        <w:t>Exch6_05.c</w:t>
      </w:r>
      <w:bookmarkEnd w:id="68"/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#include"stdafx.h"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#include&lt;math.h&gt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#include&lt;stdio.h&gt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#include&lt;stdlib.h&gt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int n, elem;      //n</w:t>
      </w:r>
      <w:r w:rsidRPr="00D736B5">
        <w:t>表示剖分数，</w:t>
      </w:r>
      <w:r w:rsidRPr="00D736B5">
        <w:t>node</w:t>
      </w:r>
      <w:r w:rsidRPr="00D736B5">
        <w:t>表示节点数，</w:t>
      </w:r>
      <w:r w:rsidRPr="00D736B5">
        <w:t>elem</w:t>
      </w:r>
      <w:r w:rsidRPr="00D736B5">
        <w:t>表示单元数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int * *lnd;         //lnd</w:t>
      </w:r>
      <w:r w:rsidRPr="00D736B5">
        <w:t>放置单元的节点编号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double *xco, *u;       //</w:t>
      </w:r>
      <w:r w:rsidRPr="00D736B5">
        <w:t>数组</w:t>
      </w:r>
      <w:r w:rsidRPr="00D736B5">
        <w:t>xco</w:t>
      </w:r>
      <w:r w:rsidRPr="00D736B5">
        <w:t>放置节点的坐标，数组</w:t>
      </w:r>
      <w:r w:rsidRPr="00D736B5">
        <w:t>u</w:t>
      </w:r>
      <w:r w:rsidRPr="00D736B5">
        <w:t>放置节点的数值解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 xml:space="preserve">double h;             //h </w:t>
      </w:r>
      <w:r w:rsidRPr="00D736B5">
        <w:t>为步长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double gauss = 0.5773502692;       //</w:t>
      </w:r>
      <w:r w:rsidRPr="00D736B5">
        <w:t>数值积分中的高斯点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void main(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int m, i, j, k, t, row, coln, e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ea[2][2], alpha[2],sum1, sum2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 * *a, *b, *a1, *b1, *c1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 * *g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 f(double x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 phi(inti, double x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 fun1(inti, double x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 exact(double x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 fun2(inti, double x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dxexact(double x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 fun3(inti, double x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 integral(double a, double b, inti, double (* fun)(int, double)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 * chase_algorithm(double *a, double *b, double *c, int n, double *d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m = 40;   //</w:t>
      </w:r>
      <w:r w:rsidRPr="00D736B5">
        <w:t>总的剖分数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printf("m=%d\n", m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elem = m;              //</w:t>
      </w:r>
      <w:r w:rsidRPr="00D736B5">
        <w:t>总的单元数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h = 1.0 / m;             //</w:t>
      </w:r>
      <w:r w:rsidRPr="00D736B5">
        <w:t>网格尺度即空间步长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xco = (double *)malloc(sizeof(double)*(m+1));//</w:t>
      </w:r>
      <w:r w:rsidRPr="00D736B5">
        <w:t>为节点坐标动态分配内存，放置在数组</w:t>
      </w:r>
      <w:r w:rsidRPr="00D736B5">
        <w:t>xco[]</w:t>
      </w:r>
      <w:r w:rsidRPr="00D736B5">
        <w:t>中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or (i = 0; i&lt;=m; i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xco[i] = i*h;    //</w:t>
      </w:r>
      <w:r w:rsidRPr="00D736B5">
        <w:t>节点坐标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lnd = (int **)malloc(sizeof(int *)*elem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or (e = 0; e&lt;elem; e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lnd[e] = (int *)malloc(sizeof(int)* 2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//</w:t>
      </w:r>
      <w:r w:rsidRPr="00D736B5">
        <w:t>为单元节点编号动态分配内存，放置在二维数组</w:t>
      </w:r>
      <w:r w:rsidRPr="00D736B5">
        <w:t>lnd[]</w:t>
      </w:r>
      <w:r w:rsidRPr="00D736B5">
        <w:t>中，</w:t>
      </w:r>
      <w:r w:rsidRPr="00D736B5">
        <w:t>lnd[e][i]</w:t>
      </w:r>
      <w:r w:rsidRPr="00D736B5">
        <w:t>表示第</w:t>
      </w:r>
      <w:r w:rsidRPr="00D736B5">
        <w:t>e</w:t>
      </w:r>
      <w:r w:rsidRPr="00D736B5">
        <w:t>个单元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//</w:t>
      </w:r>
      <w:r w:rsidRPr="00D736B5">
        <w:t>第</w:t>
      </w:r>
      <w:r w:rsidRPr="00D736B5">
        <w:t>i</w:t>
      </w:r>
      <w:r w:rsidRPr="00D736B5">
        <w:t>个节点，</w:t>
      </w:r>
      <w:r w:rsidRPr="00D736B5">
        <w:t>e</w:t>
      </w:r>
      <w:r w:rsidRPr="00D736B5">
        <w:t>是整体单元编号，</w:t>
      </w:r>
      <w:r w:rsidRPr="00D736B5">
        <w:t>i</w:t>
      </w:r>
      <w:r w:rsidRPr="00D736B5">
        <w:t>是局部节点编号，</w:t>
      </w:r>
      <w:r w:rsidRPr="00D736B5">
        <w:t>lnd[e][i]</w:t>
      </w:r>
      <w:r w:rsidRPr="00D736B5">
        <w:t>是整体节点编号。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or (e = 0; e&lt;elem; e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lnd[e][0] = e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lnd[e][1] = e + 1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}         //</w:t>
      </w:r>
      <w:r w:rsidRPr="00D736B5">
        <w:t>即编号为</w:t>
      </w:r>
      <w:r w:rsidRPr="00D736B5">
        <w:t>e</w:t>
      </w:r>
      <w:r w:rsidRPr="00D736B5">
        <w:t>的单元上的第</w:t>
      </w:r>
      <w:r w:rsidRPr="00D736B5">
        <w:t>0</w:t>
      </w:r>
      <w:r w:rsidRPr="00D736B5">
        <w:t>个节点编号为</w:t>
      </w:r>
      <w:r w:rsidRPr="00D736B5">
        <w:t>e</w:t>
      </w:r>
      <w:r w:rsidRPr="00D736B5">
        <w:t>，第一个节点编号为</w:t>
      </w:r>
      <w:r w:rsidRPr="00D736B5">
        <w:t>e+1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a = (double **)malloc(sizeof(double *)*(m+1));   //</w:t>
      </w:r>
      <w:r w:rsidRPr="00D736B5">
        <w:t>动态分配内存</w:t>
      </w:r>
      <w:r w:rsidRPr="00D736B5">
        <w:t>,</w:t>
      </w:r>
      <w:r w:rsidRPr="00D736B5">
        <w:t>二维数组</w:t>
      </w:r>
      <w:r w:rsidRPr="00D736B5">
        <w:t>a[ ][ ]</w:t>
      </w:r>
      <w:r w:rsidRPr="00D736B5">
        <w:t>放置总刚度矩阵，即线性方程组系数矩阵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or (i = 0; i&lt;=m; i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a[i] = (double *)malloc(sizeof(double)*(m+1)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b = (double *)malloc(sizeof(double)*(m+1));//</w:t>
      </w:r>
      <w:r w:rsidRPr="00D736B5">
        <w:t>一维数组</w:t>
      </w:r>
      <w:r w:rsidRPr="00D736B5">
        <w:t>b[ ]</w:t>
      </w:r>
      <w:r w:rsidRPr="00D736B5">
        <w:t>放置总荷载即线性方程组右端项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or (i = 0; i&lt;=m; i++)   //</w:t>
      </w:r>
      <w:r w:rsidRPr="00D736B5">
        <w:t>初始化系数矩阵及右端项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for (j = 0; j&lt;=m; j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</w:r>
      <w:r w:rsidRPr="00D736B5">
        <w:tab/>
        <w:t>a[i][j] = 0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b[i] = 0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}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g = (double **)malloc(sizeof(double *)*elem);   //</w:t>
      </w:r>
      <w:r w:rsidRPr="00D736B5">
        <w:t>动态分配内存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or (e = 0; e&lt;elem; e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g[e] = (double *)malloc(sizeof(double)* 2); //</w:t>
      </w:r>
      <w:r w:rsidRPr="00D736B5">
        <w:t>放置单元荷载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//</w:t>
      </w:r>
      <w:r w:rsidRPr="00D736B5">
        <w:t>计算单元刚度矩阵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alpha[0] = -1.0 / h;//phi0'(x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alpha[1] = 1.0 / h; //phi1'(x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or (i = 0; i&lt;2; i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or (j = 0; j&lt;2; j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ea[i][j] = alpha[i] * alpha[j] * h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or (e = 0; e&lt;elem; e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i = lnd[e][0]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lastRenderedPageBreak/>
        <w:tab/>
      </w:r>
      <w:r w:rsidRPr="00D736B5">
        <w:tab/>
        <w:t>j = lnd[e][1]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//</w:t>
      </w:r>
      <w:r w:rsidRPr="00D736B5">
        <w:t>利用两点高斯数值积分公式计算单元荷载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for (k = 0; k &lt;= 1; k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</w:r>
      <w:r w:rsidRPr="00D736B5">
        <w:tab/>
        <w:t>g[e][k] = integral(xco[i], xco[j], lnd[e][k], fun1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 xml:space="preserve">// </w:t>
      </w:r>
      <w:r w:rsidRPr="00D736B5">
        <w:t>合成整体刚度矩阵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for (i = 0; i&lt;2; i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</w:r>
      <w:r w:rsidRPr="00D736B5">
        <w:tab/>
        <w:t>for (j = 0; j&lt;2; j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</w:r>
      <w:r w:rsidRPr="00D736B5">
        <w:tab/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</w:r>
      <w:r w:rsidRPr="00D736B5">
        <w:tab/>
      </w:r>
      <w:r w:rsidRPr="00D736B5">
        <w:tab/>
        <w:t>row = lnd[e][i];   //</w:t>
      </w:r>
      <w:r w:rsidRPr="00D736B5">
        <w:t>确定整体行编号以明确合成总刚度矩阵时的位置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</w:r>
      <w:r w:rsidRPr="00D736B5">
        <w:tab/>
      </w:r>
      <w:r w:rsidRPr="00D736B5">
        <w:tab/>
        <w:t>coln = lnd[e][j];   //</w:t>
      </w:r>
      <w:r w:rsidRPr="00D736B5">
        <w:t>确定整体列编号以明确合成总刚度矩阵时的位置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</w:r>
      <w:r w:rsidRPr="00D736B5">
        <w:tab/>
      </w:r>
      <w:r w:rsidRPr="00D736B5">
        <w:tab/>
        <w:t>a[row][coln] = a[row][coln] + ea[i][j]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</w:r>
      <w:r w:rsidRPr="00D736B5">
        <w:tab/>
        <w:t>}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</w:r>
      <w:r w:rsidRPr="00D736B5">
        <w:tab/>
        <w:t>k = lnd[e][i]; //</w:t>
      </w:r>
      <w:r w:rsidRPr="00D736B5">
        <w:t>确定右端项行编号以明确合成总荷载时的位置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</w:r>
      <w:r w:rsidRPr="00D736B5">
        <w:tab/>
        <w:t>b[k] = g[e][i] + b[k]; //</w:t>
      </w:r>
      <w:r w:rsidRPr="00D736B5">
        <w:t>合成总荷载即整体右端项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}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}//</w:t>
      </w:r>
      <w:r w:rsidRPr="00D736B5">
        <w:t>完成</w:t>
      </w:r>
      <w:r w:rsidRPr="00D736B5">
        <w:t>e</w:t>
      </w:r>
      <w:r w:rsidRPr="00D736B5">
        <w:t>循环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//</w:t>
      </w:r>
      <w:r w:rsidRPr="00D736B5">
        <w:t>修改边界条件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or (t = 0; t&lt;=m; t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a[t][0] = 0; a[0][t] = 0; a[t][m] = 0; a[m][t] = 0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b[0] = 0; b[m] = 0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}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a[0][0] = 1; a[m][m] = 1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a1 = (double *)malloc(sizeof(double)*(m + 1));//</w:t>
      </w:r>
      <w:r w:rsidRPr="00D736B5">
        <w:t>存储矩阵</w:t>
      </w:r>
      <w:r w:rsidRPr="00D736B5">
        <w:t>a[ ][ ]</w:t>
      </w:r>
      <w:r w:rsidRPr="00D736B5">
        <w:t>中的下次对角线元素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b1 = (double *)malloc(sizeof(double)*(m + 1));//</w:t>
      </w:r>
      <w:r w:rsidRPr="00D736B5">
        <w:t>存储矩阵</w:t>
      </w:r>
      <w:r w:rsidRPr="00D736B5">
        <w:t>a[ ][ ]</w:t>
      </w:r>
      <w:r w:rsidRPr="00D736B5">
        <w:t>中的主对角线元素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c1 = (double *)malloc(sizeof(double)*(m + 1));//</w:t>
      </w:r>
      <w:r w:rsidRPr="00D736B5">
        <w:t>存储矩阵</w:t>
      </w:r>
      <w:r w:rsidRPr="00D736B5">
        <w:t>a[ ][ ]</w:t>
      </w:r>
      <w:r w:rsidRPr="00D736B5">
        <w:t>中的上次对角线元素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a1[0] = 0.0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c1[m] = 0.0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or (i = 0; i&lt;=m ; i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if (i!=0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</w:r>
      <w:r w:rsidRPr="00D736B5">
        <w:tab/>
        <w:t>a1[i] = a[i][i - 1]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if (i!=m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</w:r>
      <w:r w:rsidRPr="00D736B5">
        <w:tab/>
        <w:t>c1[i] = a[i][i + 1]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b1[i] = a[i][i]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}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or (i = 0; i&lt;= m; i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free(a[i]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ree(a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u=chase_algorithm(a1, b1, c1,m+1, b);//</w:t>
      </w:r>
      <w:r w:rsidRPr="00D736B5">
        <w:t>追赶法求解三对角线性方程组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lastRenderedPageBreak/>
        <w:tab/>
        <w:t>k = m / 5;//</w:t>
      </w:r>
      <w:r w:rsidRPr="00D736B5">
        <w:t>确定每隔几个点打印一次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or (i = k; i&lt;m; i=i+k)  //</w:t>
      </w:r>
      <w:r w:rsidRPr="00D736B5">
        <w:t>打印在各节点处的数值解并与精确解作比较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printf("xco[%d]=%.4f, u[%d]=%f, err=%.4e\n", i, xco[i], i, u[i], fabs(u[i] - exact(xco[i]))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//</w:t>
      </w:r>
      <w:r w:rsidRPr="00D736B5">
        <w:t>计算数值解与精确解在范数下的误差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sum1 = 0.0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sum2 = 0.0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or (e = 0; e &lt;elem; e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i = lnd[e][0]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j = lnd[e][1]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sum1 = sum1 + integral(xco[i], xco[j],i, fun2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sum2 = sum2 + integral(xco[i], xco[j], i, fun3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}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printf("||u-uh||=%f, ||(u-uh)'||=%f\n", sqrt(sum1), sqrt(sum2)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}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double f(double x) //</w:t>
      </w:r>
      <w:r w:rsidRPr="00D736B5">
        <w:t>右端项</w:t>
      </w:r>
      <w:r w:rsidRPr="00D736B5">
        <w:t>f(x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 z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z = -(x+2)*exp(x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return z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}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double phi(inti, double x) //</w:t>
      </w:r>
      <w:r w:rsidRPr="00D736B5">
        <w:t>基函数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temp,z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temp = fabs(x - xco[i]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if (temp &lt;= h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z = 1.0 - temp / h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else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z = 0.0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return z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}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double fun1(inti, double x)//</w:t>
      </w:r>
      <w:r w:rsidRPr="00D736B5">
        <w:t>算单元荷载时的被积函数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return f(x)*phi(i, x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}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double exact(double x)//</w:t>
      </w:r>
      <w:r w:rsidRPr="00D736B5">
        <w:t>精确解</w:t>
      </w:r>
      <w:r w:rsidRPr="00D736B5">
        <w:t>u(x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return x*(exp(x)-exp(1.0)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}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double fun2(inti, double x)//</w:t>
      </w:r>
      <w:r w:rsidRPr="00D736B5">
        <w:t>算</w:t>
      </w:r>
      <w:r w:rsidRPr="00D736B5">
        <w:t>||u-uh||^2</w:t>
      </w:r>
      <w:r w:rsidRPr="00D736B5">
        <w:t>时的被积函数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 temp, z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temp = u[i] * phi(i, x) + u[i + 1] * phi(i+1,x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z = exact(x) - temp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return z*z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}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doubledxexact(double x)//u(x)</w:t>
      </w:r>
      <w:r w:rsidRPr="00D736B5">
        <w:t>的导函数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return (x+1.0)*exp(x)-exp(1.0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}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double fun3(inti, double x)//</w:t>
      </w:r>
      <w:r w:rsidRPr="00D736B5">
        <w:t>算</w:t>
      </w:r>
      <w:r w:rsidRPr="00D736B5">
        <w:t>||(u-uh)'||^2</w:t>
      </w:r>
      <w:r w:rsidRPr="00D736B5">
        <w:t>时的被积函数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 temp, z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temp = (u[i + 1] - u[i]) / h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z = dxexact(x) - temp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return z*z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}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double integral(double a, double b, inti, double (* fun)(int,double))//</w:t>
      </w:r>
      <w:r w:rsidRPr="00D736B5">
        <w:t>在区间</w:t>
      </w:r>
      <w:r w:rsidRPr="00D736B5">
        <w:t>[a,b]</w:t>
      </w:r>
      <w:r w:rsidRPr="00D736B5">
        <w:t>上对被积函数</w:t>
      </w:r>
      <w:r w:rsidRPr="00D736B5">
        <w:t>fun(i,x)</w:t>
      </w:r>
      <w:r w:rsidRPr="00D736B5">
        <w:t>进行数值积分（两点高斯公式）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 mid, w, ans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mid = (b + a) / 2.0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w = (b - a) / 2.0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ans = w*((* fun)(i, mid + w*gauss) + (* fun)(i, mid - w*gauss)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returnans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}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double * chase_algorithm(double *a, double *b, double *c, int n, double *d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uble * ans, *g, *w, p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inti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ans = (double *)malloc(sizeof(double)*n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g = (double *)malloc(sizeof(double)*n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w = (double *)malloc(sizeof(double)*n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g[0] = d[0] / b[0]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w[0] = c[0] / b[0]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or (i = 1; i&lt;n; i++)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lastRenderedPageBreak/>
        <w:tab/>
      </w:r>
      <w:r w:rsidRPr="00D736B5">
        <w:tab/>
        <w:t>p = b[i] - a[i] * w[i - 1]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g[i] = (d[i] - a[i] * g[i - 1]) / p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w[i] = c[i] / p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}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ans[n - 1] = g[n - 1]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i = n - 2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do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{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ans[i] = g[i] - w[i] * ans[i + 1]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</w:r>
      <w:r w:rsidRPr="00D736B5">
        <w:tab/>
        <w:t>i = i - 1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} while (i&gt;= 0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ree(g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free(w)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ab/>
        <w:t>returnans;</w:t>
      </w:r>
    </w:p>
    <w:p w:rsidR="00D736B5" w:rsidRPr="00D736B5" w:rsidRDefault="00D736B5" w:rsidP="00D736B5">
      <w:pPr>
        <w:autoSpaceDE w:val="0"/>
        <w:autoSpaceDN w:val="0"/>
        <w:adjustRightInd w:val="0"/>
        <w:jc w:val="left"/>
      </w:pPr>
      <w:r w:rsidRPr="00D736B5">
        <w:t>}</w:t>
      </w:r>
    </w:p>
    <w:p w:rsidR="00D736B5" w:rsidRDefault="00D736B5" w:rsidP="00D736B5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D736B5" w:rsidRPr="00D736B5" w:rsidRDefault="00D736B5" w:rsidP="00D736B5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Cs w:val="21"/>
        </w:rPr>
      </w:pPr>
      <w:r w:rsidRPr="00D736B5">
        <w:rPr>
          <w:rFonts w:ascii="新宋体" w:hAnsi="新宋体" w:cs="新宋体" w:hint="eastAsia"/>
          <w:kern w:val="0"/>
          <w:szCs w:val="21"/>
        </w:rPr>
        <w:t>程序运行结果：</w:t>
      </w:r>
    </w:p>
    <w:p w:rsidR="00D736B5" w:rsidRDefault="00D736B5" w:rsidP="00D736B5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noProof/>
        </w:rPr>
        <w:drawing>
          <wp:inline distT="0" distB="0" distL="0" distR="0">
            <wp:extent cx="3705225" cy="933450"/>
            <wp:effectExtent l="0" t="0" r="9525" b="0"/>
            <wp:docPr id="2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8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36B5" w:rsidRDefault="00D736B5" w:rsidP="00D736B5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D736B5" w:rsidRDefault="00D736B5" w:rsidP="00D736B5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noProof/>
        </w:rPr>
        <w:drawing>
          <wp:inline distT="0" distB="0" distL="0" distR="0">
            <wp:extent cx="3705225" cy="952500"/>
            <wp:effectExtent l="0" t="0" r="9525" b="0"/>
            <wp:docPr id="21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9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36B5" w:rsidRPr="00D736B5" w:rsidRDefault="00D736B5" w:rsidP="00D736B5"/>
    <w:p w:rsidR="00883E47" w:rsidRDefault="00883E47" w:rsidP="00883E47">
      <w:pPr>
        <w:pStyle w:val="3"/>
      </w:pPr>
      <w:bookmarkStart w:id="69" w:name="_Toc423678295"/>
      <w:r>
        <w:rPr>
          <w:rFonts w:hint="eastAsia"/>
        </w:rPr>
        <w:t>Exch6_06</w:t>
      </w:r>
      <w:bookmarkEnd w:id="69"/>
    </w:p>
    <w:p w:rsidR="00D13B67" w:rsidRDefault="00D13B67" w:rsidP="00D13B67">
      <w:pPr>
        <w:rPr>
          <w:iCs/>
        </w:rPr>
      </w:pPr>
      <w:r>
        <w:rPr>
          <w:rFonts w:hint="eastAsia"/>
          <w:iCs/>
        </w:rPr>
        <w:t>证：任取</w:t>
      </w:r>
      <w:r w:rsidRPr="00922287">
        <w:rPr>
          <w:position w:val="-10"/>
        </w:rPr>
        <w:object w:dxaOrig="859" w:dyaOrig="300">
          <v:shape id="_x0000_i1310" type="#_x0000_t75" style="width:47.25pt;height:15.75pt" o:ole="">
            <v:imagedata r:id="rId610" o:title=""/>
          </v:shape>
          <o:OLEObject Type="Embed" ProgID="Equation.DSMT4" ShapeID="_x0000_i1310" DrawAspect="Content" ObjectID="_1502083525" r:id="rId611"/>
        </w:object>
      </w:r>
      <w:r>
        <w:rPr>
          <w:rFonts w:hint="eastAsia"/>
          <w:iCs/>
        </w:rPr>
        <w:t>，则因</w:t>
      </w:r>
      <w:r w:rsidRPr="008B5142">
        <w:rPr>
          <w:position w:val="-12"/>
        </w:rPr>
        <w:object w:dxaOrig="1060" w:dyaOrig="380">
          <v:shape id="_x0000_i1311" type="#_x0000_t75" style="width:53.25pt;height:18.75pt" o:ole="">
            <v:imagedata r:id="rId612" o:title=""/>
          </v:shape>
          <o:OLEObject Type="Embed" ProgID="Equation.DSMT4" ShapeID="_x0000_i1311" DrawAspect="Content" ObjectID="_1502083526" r:id="rId613"/>
        </w:object>
      </w:r>
      <w:r>
        <w:rPr>
          <w:rFonts w:hint="eastAsia"/>
          <w:iCs/>
        </w:rPr>
        <w:t>从而</w:t>
      </w:r>
      <w:r w:rsidRPr="00BC1E2E">
        <w:rPr>
          <w:position w:val="-14"/>
        </w:rPr>
        <w:object w:dxaOrig="780" w:dyaOrig="400">
          <v:shape id="_x0000_i1312" type="#_x0000_t75" style="width:39pt;height:20.25pt" o:ole="">
            <v:imagedata r:id="rId614" o:title=""/>
          </v:shape>
          <o:OLEObject Type="Embed" ProgID="Equation.DSMT4" ShapeID="_x0000_i1312" DrawAspect="Content" ObjectID="_1502083527" r:id="rId615"/>
        </w:object>
      </w:r>
      <w:r>
        <w:rPr>
          <w:rFonts w:hint="eastAsia"/>
          <w:iCs/>
        </w:rPr>
        <w:t>就有</w:t>
      </w:r>
      <w:r w:rsidRPr="00922287">
        <w:rPr>
          <w:position w:val="-10"/>
        </w:rPr>
        <w:object w:dxaOrig="980" w:dyaOrig="300">
          <v:shape id="_x0000_i1313" type="#_x0000_t75" style="width:53.25pt;height:15.75pt" o:ole="">
            <v:imagedata r:id="rId616" o:title=""/>
          </v:shape>
          <o:OLEObject Type="Embed" ProgID="Equation.DSMT4" ShapeID="_x0000_i1313" DrawAspect="Content" ObjectID="_1502083528" r:id="rId617"/>
        </w:object>
      </w:r>
      <w:r>
        <w:rPr>
          <w:rFonts w:hint="eastAsia"/>
          <w:iCs/>
        </w:rPr>
        <w:t>。于是，</w:t>
      </w:r>
    </w:p>
    <w:p w:rsidR="00D13B67" w:rsidRDefault="00D13B67" w:rsidP="00D13B67">
      <w:pPr>
        <w:ind w:firstLineChars="500" w:firstLine="1050"/>
        <w:rPr>
          <w:position w:val="-10"/>
        </w:rPr>
      </w:pPr>
      <w:r w:rsidRPr="00AA1F73">
        <w:rPr>
          <w:position w:val="-22"/>
        </w:rPr>
        <w:object w:dxaOrig="3280" w:dyaOrig="560">
          <v:shape id="_x0000_i1314" type="#_x0000_t75" style="width:179.25pt;height:29.25pt" o:ole="">
            <v:imagedata r:id="rId618" o:title=""/>
          </v:shape>
          <o:OLEObject Type="Embed" ProgID="Equation.DSMT4" ShapeID="_x0000_i1314" DrawAspect="Content" ObjectID="_1502083529" r:id="rId619"/>
        </w:object>
      </w:r>
    </w:p>
    <w:p w:rsidR="00D13B67" w:rsidRDefault="00D13B67" w:rsidP="00D13B67">
      <w:pPr>
        <w:rPr>
          <w:iCs/>
        </w:rPr>
      </w:pPr>
      <w:r>
        <w:rPr>
          <w:rFonts w:hint="eastAsia"/>
          <w:iCs/>
        </w:rPr>
        <w:t>可得</w:t>
      </w:r>
    </w:p>
    <w:p w:rsidR="00D13B67" w:rsidRDefault="00D13B67" w:rsidP="00D13B67">
      <w:pPr>
        <w:ind w:firstLineChars="200" w:firstLine="420"/>
        <w:rPr>
          <w:position w:val="-10"/>
        </w:rPr>
      </w:pPr>
      <w:r w:rsidRPr="00AA1F73">
        <w:rPr>
          <w:position w:val="-30"/>
        </w:rPr>
        <w:object w:dxaOrig="6540" w:dyaOrig="700">
          <v:shape id="_x0000_i1315" type="#_x0000_t75" style="width:357.75pt;height:36.75pt" o:ole="">
            <v:imagedata r:id="rId620" o:title=""/>
          </v:shape>
          <o:OLEObject Type="Embed" ProgID="Equation.DSMT4" ShapeID="_x0000_i1315" DrawAspect="Content" ObjectID="_1502083530" r:id="rId621"/>
        </w:object>
      </w:r>
    </w:p>
    <w:p w:rsidR="00D13B67" w:rsidRDefault="00D13B67" w:rsidP="00D13B67">
      <w:pPr>
        <w:rPr>
          <w:iCs/>
        </w:rPr>
      </w:pPr>
      <w:r>
        <w:rPr>
          <w:rFonts w:hint="eastAsia"/>
          <w:iCs/>
        </w:rPr>
        <w:t>从而</w:t>
      </w:r>
      <w:r>
        <w:rPr>
          <w:rFonts w:hint="eastAsia"/>
          <w:iCs/>
        </w:rPr>
        <w:t xml:space="preserve">   </w:t>
      </w:r>
      <w:r w:rsidRPr="007E2E33">
        <w:rPr>
          <w:iCs/>
          <w:position w:val="-34"/>
        </w:rPr>
        <w:object w:dxaOrig="7339" w:dyaOrig="800">
          <v:shape id="_x0000_i1316" type="#_x0000_t75" style="width:366.75pt;height:39.75pt" o:ole="">
            <v:imagedata r:id="rId622" o:title=""/>
          </v:shape>
          <o:OLEObject Type="Embed" ProgID="Equation.DSMT4" ShapeID="_x0000_i1316" DrawAspect="Content" ObjectID="_1502083531" r:id="rId623"/>
        </w:object>
      </w:r>
      <w:r>
        <w:rPr>
          <w:rFonts w:hint="eastAsia"/>
          <w:iCs/>
        </w:rPr>
        <w:t xml:space="preserve"> </w:t>
      </w:r>
    </w:p>
    <w:p w:rsidR="00D13B67" w:rsidRDefault="00D13B67" w:rsidP="00D13B67">
      <w:pPr>
        <w:rPr>
          <w:iCs/>
        </w:rPr>
      </w:pPr>
      <w:r>
        <w:rPr>
          <w:rFonts w:hint="eastAsia"/>
          <w:iCs/>
        </w:rPr>
        <w:t>故</w:t>
      </w:r>
    </w:p>
    <w:p w:rsidR="00D13B67" w:rsidRDefault="00D13B67" w:rsidP="00D13B67">
      <w:pPr>
        <w:ind w:firstLineChars="350" w:firstLine="735"/>
        <w:rPr>
          <w:iCs/>
        </w:rPr>
      </w:pPr>
      <w:r>
        <w:rPr>
          <w:rFonts w:hint="eastAsia"/>
          <w:iCs/>
        </w:rPr>
        <w:lastRenderedPageBreak/>
        <w:t xml:space="preserve"> </w:t>
      </w:r>
      <w:r w:rsidRPr="00FB1999">
        <w:rPr>
          <w:iCs/>
          <w:position w:val="-70"/>
        </w:rPr>
        <w:object w:dxaOrig="6720" w:dyaOrig="1520">
          <v:shape id="_x0000_i1317" type="#_x0000_t75" style="width:336pt;height:75.75pt" o:ole="">
            <v:imagedata r:id="rId624" o:title=""/>
          </v:shape>
          <o:OLEObject Type="Embed" ProgID="Equation.DSMT4" ShapeID="_x0000_i1317" DrawAspect="Content" ObjectID="_1502083532" r:id="rId625"/>
        </w:object>
      </w:r>
    </w:p>
    <w:p w:rsidR="00D13B67" w:rsidRDefault="00D13B67" w:rsidP="00D13B67">
      <w:pPr>
        <w:rPr>
          <w:iCs/>
        </w:rPr>
      </w:pPr>
      <w:r>
        <w:rPr>
          <w:rFonts w:hint="eastAsia"/>
          <w:iCs/>
        </w:rPr>
        <w:t>同理，</w:t>
      </w:r>
      <w:r w:rsidRPr="00FB1999">
        <w:rPr>
          <w:iCs/>
          <w:position w:val="-28"/>
        </w:rPr>
        <w:object w:dxaOrig="4520" w:dyaOrig="740">
          <v:shape id="_x0000_i1318" type="#_x0000_t75" style="width:225.75pt;height:36.75pt" o:ole="">
            <v:imagedata r:id="rId626" o:title=""/>
          </v:shape>
          <o:OLEObject Type="Embed" ProgID="Equation.DSMT4" ShapeID="_x0000_i1318" DrawAspect="Content" ObjectID="_1502083533" r:id="rId627"/>
        </w:object>
      </w:r>
    </w:p>
    <w:p w:rsidR="00D13B67" w:rsidRDefault="00D13B67" w:rsidP="00D13B67">
      <w:pPr>
        <w:rPr>
          <w:iCs/>
        </w:rPr>
      </w:pPr>
      <w:r>
        <w:rPr>
          <w:rFonts w:hint="eastAsia"/>
          <w:iCs/>
        </w:rPr>
        <w:t>将上面两式相加，就得</w:t>
      </w:r>
      <w:r>
        <w:rPr>
          <w:rFonts w:hint="eastAsia"/>
          <w:iCs/>
        </w:rPr>
        <w:t xml:space="preserve">  </w:t>
      </w:r>
    </w:p>
    <w:p w:rsidR="00D13B67" w:rsidRDefault="00D13B67" w:rsidP="00D13B67">
      <w:pPr>
        <w:rPr>
          <w:iCs/>
        </w:rPr>
      </w:pPr>
      <w:r w:rsidRPr="00FB1999">
        <w:rPr>
          <w:iCs/>
          <w:position w:val="-38"/>
        </w:rPr>
        <w:object w:dxaOrig="6860" w:dyaOrig="880">
          <v:shape id="_x0000_i1319" type="#_x0000_t75" style="width:342.75pt;height:44.25pt" o:ole="">
            <v:imagedata r:id="rId628" o:title=""/>
          </v:shape>
          <o:OLEObject Type="Embed" ProgID="Equation.DSMT4" ShapeID="_x0000_i1319" DrawAspect="Content" ObjectID="_1502083534" r:id="rId629"/>
        </w:object>
      </w:r>
    </w:p>
    <w:p w:rsidR="00D13B67" w:rsidRPr="006E3EBE" w:rsidRDefault="00D13B67" w:rsidP="00D13B67">
      <w:pPr>
        <w:rPr>
          <w:iCs/>
        </w:rPr>
      </w:pPr>
      <w:r>
        <w:rPr>
          <w:rFonts w:hint="eastAsia"/>
          <w:iCs/>
        </w:rPr>
        <w:t>其中</w:t>
      </w:r>
      <w:r w:rsidRPr="00FB1999">
        <w:rPr>
          <w:position w:val="-24"/>
        </w:rPr>
        <w:object w:dxaOrig="3400" w:dyaOrig="620">
          <v:shape id="_x0000_i1320" type="#_x0000_t75" style="width:170.25pt;height:31.5pt" o:ole="">
            <v:imagedata r:id="rId630" o:title=""/>
          </v:shape>
          <o:OLEObject Type="Embed" ProgID="Equation.DSMT4" ShapeID="_x0000_i1320" DrawAspect="Content" ObjectID="_1502083535" r:id="rId631"/>
        </w:object>
      </w:r>
      <w:r>
        <w:rPr>
          <w:rFonts w:hint="eastAsia"/>
          <w:iCs/>
        </w:rPr>
        <w:t>。从而</w:t>
      </w:r>
      <w:r>
        <w:rPr>
          <w:rFonts w:hint="eastAsia"/>
        </w:rPr>
        <w:t>Poincar</w:t>
      </w:r>
      <w:r>
        <w:t>é</w:t>
      </w:r>
      <w:r>
        <w:rPr>
          <w:rFonts w:hint="eastAsia"/>
        </w:rPr>
        <w:t>不等式成立。</w:t>
      </w:r>
    </w:p>
    <w:p w:rsidR="00883E47" w:rsidRDefault="00883E47" w:rsidP="00883E47">
      <w:pPr>
        <w:pStyle w:val="3"/>
      </w:pPr>
      <w:bookmarkStart w:id="70" w:name="_Toc423678296"/>
      <w:r>
        <w:rPr>
          <w:rFonts w:hint="eastAsia"/>
        </w:rPr>
        <w:t>Exch6_07</w:t>
      </w:r>
      <w:bookmarkEnd w:id="70"/>
    </w:p>
    <w:p w:rsidR="006E3EBE" w:rsidRDefault="006E3EBE" w:rsidP="006E3EBE">
      <w:pPr>
        <w:rPr>
          <w:iCs/>
        </w:rPr>
      </w:pPr>
      <w:r>
        <w:rPr>
          <w:rFonts w:hint="eastAsia"/>
          <w:iCs/>
        </w:rPr>
        <w:t>证：设</w:t>
      </w:r>
      <w:r w:rsidRPr="00350A0F">
        <w:rPr>
          <w:iCs/>
          <w:position w:val="-6"/>
        </w:rPr>
        <w:object w:dxaOrig="680" w:dyaOrig="279">
          <v:shape id="_x0000_i1321" type="#_x0000_t75" style="width:33.75pt;height:14.25pt" o:ole="">
            <v:imagedata r:id="rId632" o:title=""/>
          </v:shape>
          <o:OLEObject Type="Embed" ProgID="Equation.DSMT4" ShapeID="_x0000_i1321" DrawAspect="Content" ObjectID="_1502083536" r:id="rId633"/>
        </w:object>
      </w:r>
      <w:r>
        <w:rPr>
          <w:rFonts w:hint="eastAsia"/>
          <w:iCs/>
        </w:rPr>
        <w:t>围成的闭区域为</w:t>
      </w:r>
      <w:r>
        <w:rPr>
          <w:rFonts w:ascii="Times New Roman" w:hAnsi="Times New Roman" w:cs="Times New Roman" w:hint="eastAsia"/>
          <w:i/>
          <w:iCs/>
        </w:rPr>
        <w:t>D</w:t>
      </w:r>
      <w:r>
        <w:rPr>
          <w:rFonts w:hint="eastAsia"/>
          <w:iCs/>
        </w:rPr>
        <w:t>，且区域</w:t>
      </w:r>
      <w:r>
        <w:rPr>
          <w:rFonts w:ascii="Times New Roman" w:hAnsi="Times New Roman" w:cs="Times New Roman" w:hint="eastAsia"/>
          <w:i/>
          <w:iCs/>
        </w:rPr>
        <w:t>D</w:t>
      </w:r>
      <w:r>
        <w:rPr>
          <w:rFonts w:hint="eastAsia"/>
          <w:iCs/>
        </w:rPr>
        <w:t>的边界（即三条线段构成的封闭曲线）设为</w:t>
      </w:r>
      <w:r w:rsidRPr="00EA32FC">
        <w:rPr>
          <w:rFonts w:ascii="Times New Roman" w:hAnsi="Times New Roman" w:cs="Times New Roman"/>
          <w:i/>
          <w:iCs/>
        </w:rPr>
        <w:t>L</w:t>
      </w:r>
      <w:r>
        <w:rPr>
          <w:rFonts w:hint="eastAsia"/>
          <w:iCs/>
        </w:rPr>
        <w:t>，</w:t>
      </w:r>
      <w:r>
        <w:rPr>
          <w:rFonts w:hint="eastAsia"/>
        </w:rPr>
        <w:t>逆时针方向，</w:t>
      </w:r>
      <w:r>
        <w:rPr>
          <w:rFonts w:hint="eastAsia"/>
          <w:iCs/>
        </w:rPr>
        <w:t>利用</w:t>
      </w:r>
      <w:r>
        <w:rPr>
          <w:rFonts w:hint="eastAsia"/>
          <w:iCs/>
        </w:rPr>
        <w:t>Green</w:t>
      </w:r>
      <w:r>
        <w:rPr>
          <w:rFonts w:hint="eastAsia"/>
          <w:iCs/>
        </w:rPr>
        <w:t>公式</w:t>
      </w:r>
    </w:p>
    <w:p w:rsidR="006E3EBE" w:rsidRDefault="006E3EBE" w:rsidP="006E3EBE">
      <w:pPr>
        <w:ind w:firstLineChars="100" w:firstLine="210"/>
        <w:rPr>
          <w:iCs/>
        </w:rPr>
      </w:pPr>
      <w:r w:rsidRPr="00EA32FC">
        <w:rPr>
          <w:position w:val="-28"/>
        </w:rPr>
        <w:object w:dxaOrig="4380" w:dyaOrig="660">
          <v:shape id="_x0000_i1322" type="#_x0000_t75" style="width:219pt;height:33pt" o:ole="">
            <v:imagedata r:id="rId634" o:title=""/>
          </v:shape>
          <o:OLEObject Type="Embed" ProgID="Equation.DSMT4" ShapeID="_x0000_i1322" DrawAspect="Content" ObjectID="_1502083537" r:id="rId635"/>
        </w:object>
      </w:r>
      <w:r>
        <w:rPr>
          <w:rFonts w:hint="eastAsia"/>
          <w:iCs/>
        </w:rPr>
        <w:t>，</w:t>
      </w:r>
    </w:p>
    <w:p w:rsidR="006E3EBE" w:rsidRDefault="006E3EBE" w:rsidP="006E3EBE">
      <w:pPr>
        <w:ind w:firstLineChars="100" w:firstLine="210"/>
      </w:pPr>
      <w:r>
        <w:rPr>
          <w:rFonts w:hint="eastAsia"/>
          <w:iCs/>
        </w:rPr>
        <w:t>从而有</w:t>
      </w:r>
      <w:r w:rsidRPr="00EA32FC">
        <w:rPr>
          <w:position w:val="-18"/>
        </w:rPr>
        <w:object w:dxaOrig="3340" w:dyaOrig="460">
          <v:shape id="_x0000_i1323" type="#_x0000_t75" style="width:167.25pt;height:23.25pt" o:ole="">
            <v:imagedata r:id="rId636" o:title=""/>
          </v:shape>
          <o:OLEObject Type="Embed" ProgID="Equation.DSMT4" ShapeID="_x0000_i1323" DrawAspect="Content" ObjectID="_1502083538" r:id="rId637"/>
        </w:object>
      </w:r>
    </w:p>
    <w:p w:rsidR="006E3EBE" w:rsidRDefault="006E3EBE" w:rsidP="006E3EBE">
      <w:pPr>
        <w:ind w:firstLineChars="100" w:firstLine="210"/>
      </w:pPr>
      <w:r>
        <w:rPr>
          <w:rFonts w:hint="eastAsia"/>
        </w:rPr>
        <w:t>注意到</w:t>
      </w:r>
      <w:r w:rsidRPr="00EA32FC">
        <w:rPr>
          <w:rFonts w:ascii="Times New Roman" w:hAnsi="Times New Roman" w:cs="Times New Roman"/>
          <w:i/>
          <w:iCs/>
        </w:rPr>
        <w:t>L</w:t>
      </w:r>
      <w:r>
        <w:rPr>
          <w:rFonts w:hint="eastAsia"/>
          <w:iCs/>
        </w:rPr>
        <w:t>由三条线段组成，由积分区域的可加性，先计算</w:t>
      </w:r>
      <w:r w:rsidRPr="00EA32FC">
        <w:rPr>
          <w:position w:val="-22"/>
        </w:rPr>
        <w:object w:dxaOrig="1500" w:dyaOrig="499">
          <v:shape id="_x0000_i1324" type="#_x0000_t75" style="width:75pt;height:24.75pt" o:ole="">
            <v:imagedata r:id="rId638" o:title=""/>
          </v:shape>
          <o:OLEObject Type="Embed" ProgID="Equation.DSMT4" ShapeID="_x0000_i1324" DrawAspect="Content" ObjectID="_1502083539" r:id="rId639"/>
        </w:object>
      </w:r>
      <w:r>
        <w:rPr>
          <w:rFonts w:hint="eastAsia"/>
        </w:rPr>
        <w:t>。</w:t>
      </w:r>
    </w:p>
    <w:p w:rsidR="006E3EBE" w:rsidRDefault="006E3EBE" w:rsidP="006E3EBE">
      <w:pPr>
        <w:ind w:firstLineChars="100" w:firstLine="210"/>
        <w:rPr>
          <w:iCs/>
        </w:rPr>
      </w:pPr>
      <w:r>
        <w:rPr>
          <w:rFonts w:hint="eastAsia"/>
        </w:rPr>
        <w:t>由于线段</w:t>
      </w:r>
      <w:r w:rsidRPr="00EA32FC">
        <w:rPr>
          <w:rFonts w:ascii="Times New Roman" w:hAnsi="Times New Roman" w:cs="Times New Roman"/>
          <w:i/>
        </w:rPr>
        <w:t>AB</w:t>
      </w:r>
      <w:r>
        <w:rPr>
          <w:rFonts w:hint="eastAsia"/>
        </w:rPr>
        <w:t>的方程可以写成</w:t>
      </w:r>
      <w:r w:rsidRPr="00EA32FC">
        <w:rPr>
          <w:iCs/>
          <w:position w:val="-30"/>
        </w:rPr>
        <w:object w:dxaOrig="4080" w:dyaOrig="680">
          <v:shape id="_x0000_i1325" type="#_x0000_t75" style="width:204.75pt;height:33.75pt" o:ole="">
            <v:imagedata r:id="rId640" o:title=""/>
          </v:shape>
          <o:OLEObject Type="Embed" ProgID="Equation.DSMT4" ShapeID="_x0000_i1325" DrawAspect="Content" ObjectID="_1502083540" r:id="rId641"/>
        </w:object>
      </w:r>
    </w:p>
    <w:p w:rsidR="006E3EBE" w:rsidRDefault="006E3EBE" w:rsidP="006E3EBE">
      <w:pPr>
        <w:ind w:firstLineChars="100" w:firstLine="210"/>
      </w:pPr>
      <w:r>
        <w:rPr>
          <w:rFonts w:hint="eastAsia"/>
        </w:rPr>
        <w:t>故取</w:t>
      </w:r>
      <w:r w:rsidRPr="00B239A5"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为参数，就得</w:t>
      </w:r>
    </w:p>
    <w:p w:rsidR="006E3EBE" w:rsidRDefault="006E3EBE" w:rsidP="006E3EBE">
      <w:pPr>
        <w:ind w:firstLineChars="100" w:firstLine="210"/>
      </w:pPr>
      <w:r w:rsidRPr="00B239A5">
        <w:rPr>
          <w:position w:val="-72"/>
        </w:rPr>
        <w:object w:dxaOrig="6259" w:dyaOrig="1560">
          <v:shape id="_x0000_i1326" type="#_x0000_t75" style="width:312.75pt;height:78pt" o:ole="">
            <v:imagedata r:id="rId642" o:title=""/>
          </v:shape>
          <o:OLEObject Type="Embed" ProgID="Equation.DSMT4" ShapeID="_x0000_i1326" DrawAspect="Content" ObjectID="_1502083541" r:id="rId643"/>
        </w:object>
      </w:r>
    </w:p>
    <w:p w:rsidR="006E3EBE" w:rsidRDefault="006E3EBE" w:rsidP="006E3EBE">
      <w:pPr>
        <w:ind w:firstLineChars="100" w:firstLine="210"/>
      </w:pPr>
      <w:r>
        <w:rPr>
          <w:rFonts w:hint="eastAsia"/>
        </w:rPr>
        <w:t>同理，</w:t>
      </w:r>
      <w:r w:rsidRPr="00B239A5">
        <w:rPr>
          <w:position w:val="-22"/>
        </w:rPr>
        <w:object w:dxaOrig="5780" w:dyaOrig="499">
          <v:shape id="_x0000_i1327" type="#_x0000_t75" style="width:288.75pt;height:24.75pt" o:ole="">
            <v:imagedata r:id="rId644" o:title=""/>
          </v:shape>
          <o:OLEObject Type="Embed" ProgID="Equation.DSMT4" ShapeID="_x0000_i1327" DrawAspect="Content" ObjectID="_1502083542" r:id="rId645"/>
        </w:object>
      </w:r>
    </w:p>
    <w:p w:rsidR="006E3EBE" w:rsidRDefault="006E3EBE" w:rsidP="006E3EBE">
      <w:pPr>
        <w:ind w:firstLineChars="100" w:firstLine="210"/>
      </w:pPr>
      <w:r>
        <w:rPr>
          <w:rFonts w:hint="eastAsia"/>
        </w:rPr>
        <w:t>于是，</w:t>
      </w:r>
      <w:r w:rsidRPr="00EA32FC">
        <w:rPr>
          <w:position w:val="-22"/>
        </w:rPr>
        <w:object w:dxaOrig="7339" w:dyaOrig="499">
          <v:shape id="_x0000_i1328" type="#_x0000_t75" style="width:366.75pt;height:24.75pt" o:ole="">
            <v:imagedata r:id="rId646" o:title=""/>
          </v:shape>
          <o:OLEObject Type="Embed" ProgID="Equation.DSMT4" ShapeID="_x0000_i1328" DrawAspect="Content" ObjectID="_1502083543" r:id="rId647"/>
        </w:object>
      </w:r>
    </w:p>
    <w:p w:rsidR="006E3EBE" w:rsidRDefault="006E3EBE" w:rsidP="006E3EBE">
      <w:pPr>
        <w:ind w:firstLineChars="100" w:firstLine="210"/>
      </w:pPr>
      <w:r>
        <w:rPr>
          <w:rFonts w:hint="eastAsia"/>
        </w:rPr>
        <w:t>注意到</w:t>
      </w:r>
    </w:p>
    <w:p w:rsidR="006E3EBE" w:rsidRDefault="006E3EBE" w:rsidP="006E3EBE">
      <w:pPr>
        <w:ind w:firstLineChars="150" w:firstLine="315"/>
        <w:rPr>
          <w:iCs/>
        </w:rPr>
      </w:pPr>
      <w:r w:rsidRPr="00BD4138">
        <w:rPr>
          <w:iCs/>
          <w:position w:val="-68"/>
        </w:rPr>
        <w:object w:dxaOrig="6940" w:dyaOrig="1480">
          <v:shape id="_x0000_i1329" type="#_x0000_t75" style="width:348pt;height:74.25pt" o:ole="">
            <v:imagedata r:id="rId648" o:title=""/>
          </v:shape>
          <o:OLEObject Type="Embed" ProgID="Equation.DSMT4" ShapeID="_x0000_i1329" DrawAspect="Content" ObjectID="_1502083544" r:id="rId649"/>
        </w:object>
      </w:r>
    </w:p>
    <w:p w:rsidR="006E3EBE" w:rsidRDefault="006E3EBE" w:rsidP="006E3EBE">
      <w:pPr>
        <w:ind w:firstLineChars="150" w:firstLine="315"/>
      </w:pPr>
      <w:r>
        <w:rPr>
          <w:rFonts w:hint="eastAsia"/>
          <w:iCs/>
        </w:rPr>
        <w:t>从而</w:t>
      </w:r>
      <w:r w:rsidRPr="00BD4138">
        <w:rPr>
          <w:position w:val="-22"/>
        </w:rPr>
        <w:object w:dxaOrig="6700" w:dyaOrig="499">
          <v:shape id="_x0000_i1330" type="#_x0000_t75" style="width:335.25pt;height:24.75pt" o:ole="">
            <v:imagedata r:id="rId650" o:title=""/>
          </v:shape>
          <o:OLEObject Type="Embed" ProgID="Equation.DSMT4" ShapeID="_x0000_i1330" DrawAspect="Content" ObjectID="_1502083545" r:id="rId651"/>
        </w:object>
      </w:r>
    </w:p>
    <w:p w:rsidR="006E3EBE" w:rsidRPr="006E3EBE" w:rsidRDefault="006E3EBE" w:rsidP="006E3EBE">
      <w:pPr>
        <w:ind w:firstLineChars="150" w:firstLine="315"/>
        <w:rPr>
          <w:iCs/>
        </w:rPr>
      </w:pPr>
      <w:r>
        <w:rPr>
          <w:rFonts w:hint="eastAsia"/>
        </w:rPr>
        <w:t>即</w:t>
      </w:r>
      <w:r w:rsidRPr="00350A0F">
        <w:rPr>
          <w:iCs/>
          <w:position w:val="-50"/>
        </w:rPr>
        <w:object w:dxaOrig="2120" w:dyaOrig="1120">
          <v:shape id="_x0000_i1331" type="#_x0000_t75" style="width:106.5pt;height:56.25pt" o:ole="">
            <v:imagedata r:id="rId652" o:title=""/>
          </v:shape>
          <o:OLEObject Type="Embed" ProgID="Equation.DSMT4" ShapeID="_x0000_i1331" DrawAspect="Content" ObjectID="_1502083546" r:id="rId653"/>
        </w:object>
      </w:r>
    </w:p>
    <w:p w:rsidR="00883E47" w:rsidRDefault="00883E47" w:rsidP="00883E47">
      <w:pPr>
        <w:pStyle w:val="3"/>
      </w:pPr>
      <w:bookmarkStart w:id="71" w:name="_Toc423678297"/>
      <w:r>
        <w:rPr>
          <w:rFonts w:hint="eastAsia"/>
        </w:rPr>
        <w:t>Exch6_08</w:t>
      </w:r>
      <w:bookmarkEnd w:id="71"/>
    </w:p>
    <w:p w:rsidR="00C20421" w:rsidRDefault="00C20421" w:rsidP="00C20421">
      <w:r>
        <w:rPr>
          <w:rFonts w:hint="eastAsia"/>
        </w:rPr>
        <w:t>证：显然对坐标变换（</w:t>
      </w:r>
      <w:r>
        <w:rPr>
          <w:rFonts w:asciiTheme="minorEastAsia" w:hAnsiTheme="minorEastAsia" w:hint="eastAsia"/>
        </w:rPr>
        <w:t>6</w:t>
      </w:r>
      <w:r w:rsidRPr="00357E92">
        <w:rPr>
          <w:rFonts w:asciiTheme="minorEastAsia" w:hAnsiTheme="minorEastAsia" w:hint="eastAsia"/>
        </w:rPr>
        <w:t>-</w:t>
      </w:r>
      <w:r>
        <w:rPr>
          <w:rFonts w:asciiTheme="minorEastAsia" w:hAnsiTheme="minorEastAsia" w:hint="eastAsia"/>
        </w:rPr>
        <w:t>57</w:t>
      </w:r>
      <w:r>
        <w:rPr>
          <w:rFonts w:hint="eastAsia"/>
        </w:rPr>
        <w:t>），将一般单元</w:t>
      </w:r>
      <w:r w:rsidRPr="00014BAA">
        <w:rPr>
          <w:position w:val="-6"/>
        </w:rPr>
        <w:object w:dxaOrig="160" w:dyaOrig="200">
          <v:shape id="_x0000_i1332" type="#_x0000_t75" style="width:9pt;height:10.5pt" o:ole="">
            <v:imagedata r:id="rId654" o:title=""/>
          </v:shape>
          <o:OLEObject Type="Embed" ProgID="Equation.DSMT4" ShapeID="_x0000_i1332" DrawAspect="Content" ObjectID="_1502083547" r:id="rId655"/>
        </w:object>
      </w:r>
      <w:r>
        <w:rPr>
          <w:rFonts w:hint="eastAsia"/>
        </w:rPr>
        <w:t>变至标准单元</w:t>
      </w:r>
      <w:r w:rsidRPr="00014BAA">
        <w:rPr>
          <w:position w:val="-6"/>
        </w:rPr>
        <w:object w:dxaOrig="160" w:dyaOrig="260">
          <v:shape id="_x0000_i1333" type="#_x0000_t75" style="width:9pt;height:13.5pt" o:ole="">
            <v:imagedata r:id="rId656" o:title=""/>
          </v:shape>
          <o:OLEObject Type="Embed" ProgID="Equation.DSMT4" ShapeID="_x0000_i1333" DrawAspect="Content" ObjectID="_1502083548" r:id="rId657"/>
        </w:object>
      </w:r>
      <w:r>
        <w:rPr>
          <w:rFonts w:hint="eastAsia"/>
        </w:rPr>
        <w:t>。由于二重积分的换元公式为</w:t>
      </w:r>
    </w:p>
    <w:p w:rsidR="00C20421" w:rsidRDefault="00C20421" w:rsidP="00C20421">
      <w:pPr>
        <w:ind w:firstLineChars="200" w:firstLine="420"/>
      </w:pPr>
      <w:r w:rsidRPr="00867E08">
        <w:rPr>
          <w:position w:val="-28"/>
        </w:rPr>
        <w:object w:dxaOrig="6220" w:dyaOrig="660">
          <v:shape id="_x0000_i1334" type="#_x0000_t75" style="width:340.5pt;height:34.5pt" o:ole="">
            <v:imagedata r:id="rId658" o:title=""/>
          </v:shape>
          <o:OLEObject Type="Embed" ProgID="Equation.DSMT4" ShapeID="_x0000_i1334" DrawAspect="Content" ObjectID="_1502083549" r:id="rId659"/>
        </w:object>
      </w:r>
    </w:p>
    <w:p w:rsidR="00C20421" w:rsidRDefault="00C20421" w:rsidP="00C20421">
      <w:r>
        <w:rPr>
          <w:rFonts w:hint="eastAsia"/>
        </w:rPr>
        <w:t>其中，</w:t>
      </w:r>
      <w:r>
        <w:rPr>
          <w:rFonts w:hint="eastAsia"/>
        </w:rPr>
        <w:t xml:space="preserve">   </w:t>
      </w:r>
      <w:r w:rsidRPr="00867E08">
        <w:rPr>
          <w:position w:val="-56"/>
        </w:rPr>
        <w:object w:dxaOrig="5060" w:dyaOrig="1219">
          <v:shape id="_x0000_i1335" type="#_x0000_t75" style="width:252.75pt;height:60.75pt" o:ole="">
            <v:imagedata r:id="rId660" o:title=""/>
          </v:shape>
          <o:OLEObject Type="Embed" ProgID="Equation.DSMT4" ShapeID="_x0000_i1335" DrawAspect="Content" ObjectID="_1502083550" r:id="rId661"/>
        </w:object>
      </w:r>
    </w:p>
    <w:p w:rsidR="00C20421" w:rsidRPr="00C20421" w:rsidRDefault="00C20421" w:rsidP="00C20421">
      <w:r>
        <w:rPr>
          <w:rFonts w:hint="eastAsia"/>
        </w:rPr>
        <w:t>这里用到了</w:t>
      </w:r>
      <w:r w:rsidRPr="00CC17F4">
        <w:rPr>
          <w:position w:val="-10"/>
        </w:rPr>
        <w:object w:dxaOrig="1219" w:dyaOrig="300">
          <v:shape id="_x0000_i1336" type="#_x0000_t75" style="width:66.75pt;height:15.75pt" o:ole="">
            <v:imagedata r:id="rId662" o:title=""/>
          </v:shape>
          <o:OLEObject Type="Embed" ProgID="Equation.DSMT4" ShapeID="_x0000_i1336" DrawAspect="Content" ObjectID="_1502083551" r:id="rId663"/>
        </w:object>
      </w:r>
      <w:r>
        <w:rPr>
          <w:rFonts w:hint="eastAsia"/>
        </w:rPr>
        <w:t>，故结论成立。</w:t>
      </w:r>
    </w:p>
    <w:p w:rsidR="00D204A8" w:rsidRDefault="00D204A8" w:rsidP="00D204A8">
      <w:pPr>
        <w:pStyle w:val="3"/>
      </w:pPr>
      <w:bookmarkStart w:id="72" w:name="_Toc423678298"/>
      <w:r>
        <w:rPr>
          <w:rFonts w:hint="eastAsia"/>
        </w:rPr>
        <w:t>Exch6_09.c</w:t>
      </w:r>
      <w:bookmarkEnd w:id="72"/>
    </w:p>
    <w:p w:rsidR="009807C3" w:rsidRDefault="009807C3" w:rsidP="009807C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/>
          <w:color w:val="008000"/>
          <w:kern w:val="0"/>
          <w:sz w:val="19"/>
          <w:szCs w:val="19"/>
          <w:highlight w:val="white"/>
        </w:rPr>
        <w:t>//</w:t>
      </w:r>
      <w:r>
        <w:rPr>
          <w:rFonts w:ascii="新宋体" w:hAnsi="新宋体" w:cs="新宋体"/>
          <w:color w:val="008000"/>
          <w:kern w:val="0"/>
          <w:sz w:val="19"/>
          <w:szCs w:val="19"/>
          <w:highlight w:val="white"/>
        </w:rPr>
        <w:t>二阶椭圆型方程零边值问题</w:t>
      </w:r>
      <w:r>
        <w:rPr>
          <w:rFonts w:ascii="新宋体" w:hAnsi="新宋体" w:cs="新宋体"/>
          <w:color w:val="008000"/>
          <w:kern w:val="0"/>
          <w:sz w:val="19"/>
          <w:szCs w:val="19"/>
          <w:highlight w:val="white"/>
        </w:rPr>
        <w:t>(</w:t>
      </w:r>
      <w:r>
        <w:rPr>
          <w:rFonts w:ascii="新宋体" w:hAnsi="新宋体" w:cs="新宋体"/>
          <w:color w:val="008000"/>
          <w:kern w:val="0"/>
          <w:sz w:val="19"/>
          <w:szCs w:val="19"/>
          <w:highlight w:val="white"/>
        </w:rPr>
        <w:t>二维矩形区域）的程序（</w:t>
      </w:r>
      <w:r>
        <w:rPr>
          <w:rFonts w:ascii="新宋体" w:hAnsi="新宋体" w:cs="新宋体"/>
          <w:color w:val="008000"/>
          <w:kern w:val="0"/>
          <w:sz w:val="19"/>
          <w:szCs w:val="19"/>
          <w:highlight w:val="white"/>
        </w:rPr>
        <w:t>L2</w:t>
      </w:r>
      <w:r>
        <w:rPr>
          <w:rFonts w:ascii="新宋体" w:hAnsi="新宋体" w:cs="新宋体"/>
          <w:color w:val="008000"/>
          <w:kern w:val="0"/>
          <w:sz w:val="19"/>
          <w:szCs w:val="19"/>
          <w:highlight w:val="white"/>
        </w:rPr>
        <w:t>范数</w:t>
      </w:r>
      <w:r>
        <w:rPr>
          <w:rFonts w:ascii="新宋体" w:hAnsi="新宋体" w:cs="新宋体"/>
          <w:color w:val="008000"/>
          <w:kern w:val="0"/>
          <w:sz w:val="19"/>
          <w:szCs w:val="19"/>
          <w:highlight w:val="white"/>
        </w:rPr>
        <w:t>2</w:t>
      </w:r>
      <w:r>
        <w:rPr>
          <w:rFonts w:ascii="新宋体" w:hAnsi="新宋体" w:cs="新宋体"/>
          <w:color w:val="008000"/>
          <w:kern w:val="0"/>
          <w:sz w:val="19"/>
          <w:szCs w:val="19"/>
          <w:highlight w:val="white"/>
        </w:rPr>
        <w:t>阶收敛，</w:t>
      </w:r>
      <w:r>
        <w:rPr>
          <w:rFonts w:ascii="新宋体" w:hAnsi="新宋体" w:cs="新宋体"/>
          <w:color w:val="008000"/>
          <w:kern w:val="0"/>
          <w:sz w:val="19"/>
          <w:szCs w:val="19"/>
          <w:highlight w:val="white"/>
        </w:rPr>
        <w:t>H1</w:t>
      </w:r>
      <w:r>
        <w:rPr>
          <w:rFonts w:ascii="新宋体" w:hAnsi="新宋体" w:cs="新宋体"/>
          <w:color w:val="008000"/>
          <w:kern w:val="0"/>
          <w:sz w:val="19"/>
          <w:szCs w:val="19"/>
          <w:highlight w:val="white"/>
        </w:rPr>
        <w:t>范数</w:t>
      </w:r>
      <w:r>
        <w:rPr>
          <w:rFonts w:ascii="新宋体" w:hAnsi="新宋体" w:cs="新宋体"/>
          <w:color w:val="008000"/>
          <w:kern w:val="0"/>
          <w:sz w:val="19"/>
          <w:szCs w:val="19"/>
          <w:highlight w:val="white"/>
        </w:rPr>
        <w:t>1</w:t>
      </w:r>
      <w:r>
        <w:rPr>
          <w:rFonts w:ascii="新宋体" w:hAnsi="新宋体" w:cs="新宋体"/>
          <w:color w:val="008000"/>
          <w:kern w:val="0"/>
          <w:sz w:val="19"/>
          <w:szCs w:val="19"/>
          <w:highlight w:val="white"/>
        </w:rPr>
        <w:t>阶收敛）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#include"stdafx.h"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#include&lt;math.h&gt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#include&lt;stdlib.h&gt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#include&lt;stdio.h&gt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int m, n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int node, elem, limnode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int * *lnd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double area, *xco, *yco, *u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#define pi 3.1415926535898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void main(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int *limnd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int i, j, k, t, e, row, coln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x, y, q, sum, summ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lastRenderedPageBreak/>
        <w:tab/>
        <w:t>double a, b, c, d, dx, dy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* *A, *rhs, *w, *graduh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alpha[3], beta[3], ea[3][3], g[3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v(double x, double y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vx(double x, double y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vy(double x, double y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f(double x, double y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*fun_lambda(int e, double x, double y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*d_lambda(int e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uh(int e, double x, double y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*d_uh(int e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* GaussElimination(double * *a, double *b, int N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a = 0.0;//x</w:t>
      </w:r>
      <w:r w:rsidRPr="009807C3">
        <w:t>方向的求解区域</w:t>
      </w:r>
      <w:r w:rsidRPr="009807C3">
        <w:t>[a,b]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b = pi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c = 0.0;//y</w:t>
      </w:r>
      <w:r w:rsidRPr="009807C3">
        <w:t>方向的求解区域</w:t>
      </w:r>
      <w:r w:rsidRPr="009807C3">
        <w:t>[c,d]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 = 1.0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m = 32;//m,n</w:t>
      </w:r>
      <w:r w:rsidRPr="009807C3">
        <w:t>分别为</w:t>
      </w:r>
      <w:r w:rsidRPr="009807C3">
        <w:t>x</w:t>
      </w:r>
      <w:r w:rsidRPr="009807C3">
        <w:t>方向和</w:t>
      </w:r>
      <w:r w:rsidRPr="009807C3">
        <w:t>y</w:t>
      </w:r>
      <w:r w:rsidRPr="009807C3">
        <w:t>方向的剖分数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n = 32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printf("m=%d, n=%d\n", m, n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x = (b - a) / m; //x</w:t>
      </w:r>
      <w:r w:rsidRPr="009807C3">
        <w:t>方向上的步长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y = (d - c) / n; //y</w:t>
      </w:r>
      <w:r w:rsidRPr="009807C3">
        <w:t>方向上的步长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node = (m + 1)*(n + 1);//</w:t>
      </w:r>
      <w:r w:rsidRPr="009807C3">
        <w:t>总节点数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elem = 2 * m*n;//</w:t>
      </w:r>
      <w:r w:rsidRPr="009807C3">
        <w:t>总单元数（采用三角形剖分）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limnode = 2 * (m + n); //</w:t>
      </w:r>
      <w:r w:rsidRPr="009807C3">
        <w:t>边界节点数（受限节点数）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area = (b - a)*(d - c) / elem; //</w:t>
      </w:r>
      <w:r w:rsidRPr="009807C3">
        <w:t>单元面积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limnd = (int *)malloc(sizeof(int)*(limnode)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 xml:space="preserve">for (i = 0; i &lt;= m; i++) // </w:t>
      </w:r>
      <w:r w:rsidRPr="009807C3">
        <w:t>边界节点的编号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limnd[i] = i; //</w:t>
      </w:r>
      <w:r w:rsidRPr="009807C3">
        <w:t>下底边节点编号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limnd[limnode - i - 1] = node - 1 - i;//</w:t>
      </w:r>
      <w:r w:rsidRPr="009807C3">
        <w:t>上顶边节点编号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}//</w:t>
      </w:r>
      <w:r w:rsidRPr="009807C3">
        <w:t>此时</w:t>
      </w:r>
      <w:r w:rsidRPr="009807C3">
        <w:t>i=m+1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or (j = 1; j&lt;n; j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limnd[i] = j*(m + 1); //</w:t>
      </w:r>
      <w:r w:rsidRPr="009807C3">
        <w:t>左侧边上的节点编号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limnd[i + 1] = limnd[i] + m;//</w:t>
      </w:r>
      <w:r w:rsidRPr="009807C3">
        <w:t>右侧边上的节点编号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i = i + 2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//</w:t>
      </w:r>
      <w:r w:rsidRPr="009807C3">
        <w:t>各单元局部节点编号与整体编号之间的关系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lnd = (int * *)malloc(sizeof(int *)*elem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or (i = 0; i&lt;elem; i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lnd[i] = (int *)malloc(sizeof(int)* 3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lastRenderedPageBreak/>
        <w:tab/>
        <w:t>lnd[0][0] = 0;//0</w:t>
      </w:r>
      <w:r w:rsidRPr="009807C3">
        <w:t>号单元的三个节点局部编号是</w:t>
      </w:r>
      <w:r w:rsidRPr="009807C3">
        <w:t>0,1,2,</w:t>
      </w:r>
      <w:r w:rsidRPr="009807C3">
        <w:t>整体编号是</w:t>
      </w:r>
      <w:r w:rsidRPr="009807C3">
        <w:t>0,1,m+1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lnd[0][1] = 1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lnd[0][2] = m + 1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lnd[1][0] = m + 2;//1</w:t>
      </w:r>
      <w:r w:rsidRPr="009807C3">
        <w:t>号单元的三个节点局部编号是</w:t>
      </w:r>
      <w:r w:rsidRPr="009807C3">
        <w:t>0,1,2,</w:t>
      </w:r>
      <w:r w:rsidRPr="009807C3">
        <w:t>整体编号是</w:t>
      </w:r>
      <w:r w:rsidRPr="009807C3">
        <w:t>m+2,m+1,1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lnd[1][1] = m + 1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lnd[1][2] = 1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or (e = 2; e&lt;2 * m; e++) //2~2m-1</w:t>
      </w:r>
      <w:r w:rsidRPr="009807C3">
        <w:t>号单元的节点编号情况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for (i = 0; i&lt;3; i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lnd[e][i] = lnd[e - 2][i] + 1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or (e = 2 * m; e&lt;elem; e++)//2m-1~elem-1</w:t>
      </w:r>
      <w:r w:rsidRPr="009807C3">
        <w:t>号单元的节点编号情况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for (i = 0; i&lt;3; i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lnd[e][i] = lnd[e - 2 * m][i] + m + 1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//</w:t>
      </w:r>
      <w:r w:rsidRPr="009807C3">
        <w:t>各节点的坐标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xco = (double *)malloc(sizeof(double)*node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yco = (double *)malloc(sizeof(double)*node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or (i = 0; i &lt;= m; i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xco[i] = a + i*dx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yco[i] = c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for (j = 1; j &lt;= n; j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t = j*(m + 1) + i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xco[t] = xco[i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yco[t] = c + j*dy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//</w:t>
      </w:r>
      <w:r w:rsidRPr="009807C3">
        <w:t>初始化刚度矩阵</w:t>
      </w:r>
      <w:r w:rsidRPr="009807C3">
        <w:t>A</w:t>
      </w:r>
      <w:r w:rsidRPr="009807C3">
        <w:t>及右端项</w:t>
      </w:r>
      <w:r w:rsidRPr="009807C3">
        <w:t>rhs(right hand side</w:t>
      </w:r>
      <w:r w:rsidRPr="009807C3">
        <w:t>缩写）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A = (double * *)malloc(sizeof(double *)*node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or (i = 0; i&lt;node; i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A[i] = (double *)malloc(sizeof(double)*node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rhs = (double *)malloc(sizeof(double)*node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u = (double *)malloc(sizeof(double)*node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or (i = 0; i&lt;node; i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rhs[i] = 0.0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for (j = 0; j&lt;node; j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A[i][j] = 0.0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lastRenderedPageBreak/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or (e = 0; e&lt;elem; e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i = lnd[e][0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j = lnd[e][1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k = lnd[e][2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g[0] = area*(f((xco[i] + xco[k]) / 2, (yco[i] + yco[k]) / 2) / 2 + f((xco[i] + xco[j]) / 2, (yco[i] + yco[j]) / 2) / 2) / 3;//</w:t>
      </w:r>
      <w:r w:rsidRPr="009807C3">
        <w:t>单元荷载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g[1] = area*(f((xco[j] + xco[k]) / 2, (yco[j] + yco[k]) / 2) / 2 + f((xco[i] + xco[j]) / 2, (yco[i] + yco[j]) / 2) / 2) / 3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g[2] = area*(f((xco[i] + xco[k]) / 2, (yco[i] + yco[k]) / 2) / 2 + f((xco[k] + xco[j]) / 2, (yco[k] + yco[j]) / 2) / 2) / 3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w = d_lambda(e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for (i = 0; i&lt;3; i++) //</w:t>
      </w:r>
      <w:r w:rsidRPr="009807C3">
        <w:t>计算单元刚度矩阵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for (j = 0; j&lt;3; j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ea[i][j] = (w[i] * w[j] + w[i + 3] * w[j + 3])*area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for (i = 0; i&lt;3; i++) //</w:t>
      </w:r>
      <w:r w:rsidRPr="009807C3">
        <w:t>合成总刚度矩阵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for (j = 0; j&lt;3; j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</w:r>
      <w:r w:rsidRPr="009807C3">
        <w:tab/>
        <w:t>row = lnd[e][i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</w:r>
      <w:r w:rsidRPr="009807C3">
        <w:tab/>
        <w:t>coln = lnd[e][j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</w:r>
      <w:r w:rsidRPr="009807C3">
        <w:tab/>
        <w:t>A[row][coln] = A[row][coln] + ea[i][j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for (i = 0; i&lt;3; i++)//</w:t>
      </w:r>
      <w:r w:rsidRPr="009807C3">
        <w:t>合成总荷载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k = lnd[e][i];//</w:t>
      </w:r>
      <w:r w:rsidRPr="009807C3">
        <w:t>确定合成总荷载时所在的行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rhs[k] = g[i] + rhs[k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or (i = 0; i&lt;limnode; i++) //</w:t>
      </w:r>
      <w:r w:rsidRPr="009807C3">
        <w:t>处理边界条件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k = limnd[i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for (t = 0; t&lt;node; t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A[t][k] = 0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A[k][t] = 0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lastRenderedPageBreak/>
        <w:tab/>
      </w: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A[k][k] = 1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rhs[k] = 0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u = GaussElimination(A, rhs, node);//</w:t>
      </w:r>
      <w:r w:rsidRPr="009807C3">
        <w:t>高斯消去法解方程组</w:t>
      </w:r>
      <w:r w:rsidRPr="009807C3">
        <w:t>Au=rhs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//</w:t>
      </w:r>
      <w:r w:rsidRPr="009807C3">
        <w:t>准备输出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or (i = 1; i&lt;m; i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t = (node - 1 - m) / 2 + i;//y=0.5</w:t>
      </w:r>
      <w:r w:rsidRPr="009807C3">
        <w:t>时对应的节点编号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if (t % (m / 8) == 0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printf("u[%d]=%f,x=%.3f, err=%.4e\n", t, u[t], xco[t], fabs(u[t] - v(xco[t], 0.5))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//</w:t>
      </w:r>
      <w:r w:rsidRPr="009807C3">
        <w:t>误差估计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sum = 0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summ = 0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or (e = 0; e&lt;elem; e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i = lnd[e][0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j = lnd[e][1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k = lnd[e][2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alpha[0] = (xco[j] + xco[k]) / 2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alpha[1] = (xco[k] + xco[i]) / 2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alpha[2] = (xco[i] + xco[j]) / 2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beta[0] = (yco[j] + yco[k]) / 2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beta[1] = (yco[k] + yco[i]) / 2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beta[2] = (yco[i] + yco[j]) / 2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graduh = d_uh(e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for (i = 0; i&lt;3; i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q = v(alpha[i], beta[i]) - uh(e, alpha[i], beta[i]);   //</w:t>
      </w:r>
      <w:r w:rsidRPr="009807C3">
        <w:t>用于计算</w:t>
      </w:r>
      <w:r w:rsidRPr="009807C3">
        <w:t>L2</w:t>
      </w:r>
      <w:r w:rsidRPr="009807C3">
        <w:t>范数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sum = sum + q*q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x = vx(alpha[i], beta[i]) - graduh[0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y = vy(alpha[i], beta[i]) - graduh[1];   //</w:t>
      </w:r>
      <w:r w:rsidRPr="009807C3">
        <w:t>用于计算</w:t>
      </w:r>
      <w:r w:rsidRPr="009807C3">
        <w:t>H1</w:t>
      </w:r>
      <w:r w:rsidRPr="009807C3">
        <w:t>范数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summ = summ + x*x + y*y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sum = sum*area / 3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summ = summ*area / 3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printf("0 norm error is:%.8f\n", sqrt(sum)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printf("1 norm error is:%.8f\n", sqrt(sum + summ)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lastRenderedPageBreak/>
        <w:tab/>
        <w:t>for (e = 0; e&lt;elem; e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free(lnd[e]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or (i = 0; i&lt;node; i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free(A[i]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ree(lnd); free(A); free(rhs); free(xco); free(yco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ree(limnd); free(u); free(w); free(graduh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double v(double x, double y)  //</w:t>
      </w:r>
      <w:r w:rsidRPr="009807C3">
        <w:t>精确解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z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z = sin(x)*sin(pi*y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return z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double vx(double x, double y)//</w:t>
      </w:r>
      <w:r w:rsidRPr="009807C3">
        <w:t>精确解关于</w:t>
      </w:r>
      <w:r w:rsidRPr="009807C3">
        <w:t>x</w:t>
      </w:r>
      <w:r w:rsidRPr="009807C3">
        <w:t>的偏导数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z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z =cos(x)*sin(pi*y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return z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double vy(double x, double y)//</w:t>
      </w:r>
      <w:r w:rsidRPr="009807C3">
        <w:t>精确解关于</w:t>
      </w:r>
      <w:r w:rsidRPr="009807C3">
        <w:t>y</w:t>
      </w:r>
      <w:r w:rsidRPr="009807C3">
        <w:t>的偏导数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z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z = pi*sin(x)*cos(pi*y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return z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double f(double x, double y)//</w:t>
      </w:r>
      <w:r w:rsidRPr="009807C3">
        <w:t>方程的右端项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z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z = (pi*pi+1.0)*v(x,y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return z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double *fun_lambda(int e, double x, double y) //</w:t>
      </w:r>
      <w:r w:rsidRPr="009807C3">
        <w:t>单元</w:t>
      </w:r>
      <w:r w:rsidRPr="009807C3">
        <w:t>e</w:t>
      </w:r>
      <w:r w:rsidRPr="009807C3">
        <w:t>上的基函数</w:t>
      </w:r>
      <w:r w:rsidRPr="009807C3">
        <w:t>lambda0,lambda1, lambda2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int i, j, k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*lambda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lastRenderedPageBreak/>
        <w:tab/>
        <w:t>lambda = (double *)malloc(sizeof(double)* 3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i = lnd[e][0]; j = lnd[e][1];  k = lnd[e][2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lambda[0] = ((xco[j] - x)*(yco[k] - y) - (yco[j] - y)*(xco[k] - x)) / (2 * area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lambda[1] = ((xco[k] - x)*(yco[i] - y) - (yco[k] - y)*(xco[i] - x)) / (2 * area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lambda[2] = ((xco[i] - x)*(yco[j] - y) - (yco[i] - y)*(xco[j] - x)) / (2 * area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return lambda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double *d_lambda(int e)//</w:t>
      </w:r>
      <w:r w:rsidRPr="009807C3">
        <w:t>单元</w:t>
      </w:r>
      <w:r w:rsidRPr="009807C3">
        <w:t>e</w:t>
      </w:r>
      <w:r w:rsidRPr="009807C3">
        <w:t>上的基函数</w:t>
      </w:r>
      <w:r w:rsidRPr="009807C3">
        <w:t>lambda</w:t>
      </w:r>
      <w:r w:rsidRPr="009807C3">
        <w:t>的关于</w:t>
      </w:r>
      <w:r w:rsidRPr="009807C3">
        <w:t>x,y</w:t>
      </w:r>
      <w:r w:rsidRPr="009807C3">
        <w:t>的偏导数，都是常数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int i, j, k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*w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i = lnd[e][0]; j = lnd[e][1]; k = lnd[e][2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w = (double *)malloc(sizeof(double)* 6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w[0] = (yco[j] - yco[k]) / (2 * area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w[1] = (yco[k] - yco[i]) / (2 * area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w[2] = (yco[i] - yco[j]) / (2 * area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w[3] = (xco[k] - xco[j]) / (2 * area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w[4] = (xco[i] - xco[k]) / (2 * area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w[5] = (xco[j] - xco[i]) / (2 * area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return w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double uh(int e, double x, double y)  //</w:t>
      </w:r>
      <w:r w:rsidRPr="009807C3">
        <w:t>单元</w:t>
      </w:r>
      <w:r w:rsidRPr="009807C3">
        <w:t>e</w:t>
      </w:r>
      <w:r w:rsidRPr="009807C3">
        <w:t>上的数值解</w:t>
      </w:r>
      <w:r w:rsidRPr="009807C3">
        <w:t>uh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int i, k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z, *lambda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z = 0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lambda = fun_lambda(e, x, y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or (i = 0; i&lt;3; i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k = lnd[e][i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z = z + u[k] * lambda[i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return z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double *d_uh(int e)//</w:t>
      </w:r>
      <w:r w:rsidRPr="009807C3">
        <w:t>单元</w:t>
      </w:r>
      <w:r w:rsidRPr="009807C3">
        <w:t>e</w:t>
      </w:r>
      <w:r w:rsidRPr="009807C3">
        <w:t>上</w:t>
      </w:r>
      <w:r w:rsidRPr="009807C3">
        <w:t>uh</w:t>
      </w:r>
      <w:r w:rsidRPr="009807C3">
        <w:t>关于</w:t>
      </w:r>
      <w:r w:rsidRPr="009807C3">
        <w:t>x,y</w:t>
      </w:r>
      <w:r w:rsidRPr="009807C3">
        <w:t>的偏导数，也都是常数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int i, j, k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*z, *w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i = lnd[e][0]; j = lnd[e][1]; k = lnd[e][2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w = d_lambda(e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z = (double *)malloc(sizeof(double)* 2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lastRenderedPageBreak/>
        <w:tab/>
        <w:t>z[0] = z[1] = 0.0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or (i = 0; i&lt;3; i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k = lnd[e][i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z[0] = z[0] + u[k] * w[i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z[1] = z[1] + u[k] * w[i + 3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return z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 xml:space="preserve">double * GaussElimination(double * *a, double *b, int N)   //Gauss </w:t>
      </w:r>
      <w:r w:rsidRPr="009807C3">
        <w:t>消去法子程序解</w:t>
      </w:r>
      <w:r w:rsidRPr="009807C3">
        <w:t>N</w:t>
      </w:r>
      <w:r w:rsidRPr="009807C3">
        <w:t>阶线性方程组</w:t>
      </w:r>
      <w:r w:rsidRPr="009807C3">
        <w:t>Ax=b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double *x, sum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int i, j, k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x = (double *)malloc(sizeof(double)*N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or (k = 0; k&lt;N; k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if (fabs(a[k][k])&lt;1e-8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printf("Error!\n")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exit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b[k] = b[k] / a[k][k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for (j = k + 1; j&lt;N; j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a[k][j] = a[k][j] / a[k][k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for (i = k + 1; i&lt;N; i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b[i] = b[i] - a[i][k] * b[k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for (j = k + 1; j&lt;N; j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</w:r>
      <w:r w:rsidRPr="009807C3">
        <w:tab/>
        <w:t>a[i][j] = a[i][j] - a[i][k] * a[k][j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x[N - 1] = b[N - 1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for (i = N - 2; i &gt;= 0; i--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{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sum = 0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for (j = i + 1; j&lt;N; j++)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</w:r>
      <w:r w:rsidRPr="009807C3">
        <w:tab/>
        <w:t>sum = sum + a[i][j] * x[j]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</w:r>
      <w:r w:rsidRPr="009807C3">
        <w:tab/>
        <w:t>x[i] = b[i] - sum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}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ab/>
        <w:t>return x;</w:t>
      </w:r>
    </w:p>
    <w:p w:rsidR="009807C3" w:rsidRPr="009807C3" w:rsidRDefault="009807C3" w:rsidP="009807C3">
      <w:pPr>
        <w:autoSpaceDE w:val="0"/>
        <w:autoSpaceDN w:val="0"/>
        <w:adjustRightInd w:val="0"/>
        <w:jc w:val="left"/>
      </w:pPr>
      <w:r w:rsidRPr="009807C3">
        <w:t>}</w:t>
      </w:r>
    </w:p>
    <w:p w:rsidR="009807C3" w:rsidRDefault="009807C3" w:rsidP="009807C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9807C3" w:rsidRPr="009807C3" w:rsidRDefault="009807C3" w:rsidP="009807C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Cs w:val="21"/>
          <w:highlight w:val="white"/>
        </w:rPr>
      </w:pPr>
      <w:r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程序</w:t>
      </w:r>
      <w:r w:rsidRPr="009807C3">
        <w:rPr>
          <w:rFonts w:ascii="新宋体" w:hAnsi="新宋体" w:cs="新宋体" w:hint="eastAsia"/>
          <w:color w:val="000000"/>
          <w:kern w:val="0"/>
          <w:szCs w:val="21"/>
          <w:highlight w:val="white"/>
        </w:rPr>
        <w:t>运行结果：</w:t>
      </w:r>
    </w:p>
    <w:p w:rsidR="009807C3" w:rsidRDefault="009807C3" w:rsidP="009807C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 w:hint="eastAsia"/>
          <w:noProof/>
          <w:color w:val="000000"/>
          <w:kern w:val="0"/>
          <w:sz w:val="19"/>
          <w:szCs w:val="19"/>
        </w:rPr>
        <w:drawing>
          <wp:inline distT="0" distB="0" distL="0" distR="0">
            <wp:extent cx="3124200" cy="1531620"/>
            <wp:effectExtent l="19050" t="0" r="0" b="0"/>
            <wp:docPr id="2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531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07C3" w:rsidRDefault="009807C3" w:rsidP="009807C3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hAnsi="新宋体" w:cs="新宋体" w:hint="eastAsia"/>
          <w:noProof/>
          <w:color w:val="000000"/>
          <w:kern w:val="0"/>
          <w:sz w:val="19"/>
          <w:szCs w:val="19"/>
        </w:rPr>
        <w:drawing>
          <wp:inline distT="0" distB="0" distL="0" distR="0">
            <wp:extent cx="3116580" cy="1524000"/>
            <wp:effectExtent l="19050" t="0" r="7620" b="0"/>
            <wp:docPr id="21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07C3" w:rsidRPr="009807C3" w:rsidRDefault="009807C3" w:rsidP="009807C3"/>
    <w:p w:rsidR="00D204A8" w:rsidRDefault="00D204A8" w:rsidP="00D204A8">
      <w:pPr>
        <w:pStyle w:val="3"/>
      </w:pPr>
      <w:bookmarkStart w:id="73" w:name="_Toc423678299"/>
      <w:r>
        <w:rPr>
          <w:rFonts w:hint="eastAsia"/>
        </w:rPr>
        <w:t>Exch6_10.c</w:t>
      </w:r>
      <w:bookmarkEnd w:id="73"/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//</w:t>
      </w:r>
      <w:r w:rsidRPr="00865E42">
        <w:t>本程序是用有限元法作空间离散，用</w:t>
      </w:r>
      <w:r w:rsidRPr="00865E42">
        <w:t>C-N</w:t>
      </w:r>
      <w:r w:rsidRPr="00865E42">
        <w:t>格式作时间离散求解抛物型方程初边值问题。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//u_t-a1 \delta u=f(x,t),  0&lt;x&lt;1,0&lt;t&lt;=T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//u(x,0)=psi(x),   0&lt;=x&lt;=1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 xml:space="preserve">//u(0,t)=u(pi,t)=0;   </w:t>
      </w:r>
      <w:r w:rsidR="005960F6" w:rsidRPr="00865E42">
        <w:t>0&lt;t&lt;=T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#include"stdafx.h"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#include&lt;math.h&gt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#include&lt;stdio.h&gt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#include&lt;stdlib.h&gt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double h, tau, T, *xco, **alpha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int m, n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#define pi 3.14159265359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double gauss = 0.5773502692;  //</w:t>
      </w:r>
      <w:r w:rsidRPr="00865E42">
        <w:t>数值积分中的高斯点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void main(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{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inti, k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double a1, *t,  *a, *b, *c, *d, *ans, tmid, temp1, temp2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double f(double x, double t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double phi(inti, double x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double psi(double x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double fun1(inti, double x, double t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lastRenderedPageBreak/>
        <w:tab/>
        <w:t>double integral(double a, double b, inti, double t, double(*fun)(int, double, double)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double exact(double x, double t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double *chase_algorithm(double *a, double *b, double *c, int n, double *d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m =16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 xml:space="preserve">    n =16 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printf("m=%d, n=%d\n", m, n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h = 1.0 / m;      //</w:t>
      </w:r>
      <w:r w:rsidRPr="00865E42">
        <w:t>空间步长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T = 1.0;       //</w:t>
      </w:r>
      <w:r w:rsidRPr="00865E42">
        <w:t>时间终点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tau = T / n;     //</w:t>
      </w:r>
      <w:r w:rsidRPr="00865E42">
        <w:t>时间步长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a1 = 1.0;      //</w:t>
      </w:r>
      <w:r w:rsidRPr="00865E42">
        <w:t>热的扩散率</w:t>
      </w:r>
      <w:r w:rsidRPr="00865E42">
        <w:t>,</w:t>
      </w:r>
      <w:r w:rsidRPr="00865E42">
        <w:t>教材中原方程中的常系数</w:t>
      </w:r>
      <w:r w:rsidRPr="00865E42">
        <w:t>a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xco = (double *)malloc(sizeof(double)*(m + 1));  //</w:t>
      </w:r>
      <w:r w:rsidRPr="00865E42">
        <w:t>位移</w:t>
      </w:r>
      <w:r w:rsidRPr="00865E42">
        <w:t>x</w:t>
      </w:r>
      <w:r w:rsidRPr="00865E42">
        <w:t>方向上的剖分节点坐标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for (i = 0; i&lt;= m; i++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xco[i] = i*h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t = (double *)malloc(sizeof(double)*(n + 1));//</w:t>
      </w:r>
      <w:r w:rsidRPr="00865E42">
        <w:t>时间</w:t>
      </w:r>
      <w:r w:rsidRPr="00865E42">
        <w:t>t</w:t>
      </w:r>
      <w:r w:rsidRPr="00865E42">
        <w:t>方向上的剖分节点坐标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for (k = 0; k &lt;= n; k++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t[k] = k*tau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alpha = (double * *)malloc(sizeof(double *)*(m + 1));//</w:t>
      </w:r>
      <w:r w:rsidRPr="00865E42">
        <w:t>设置二维数组</w:t>
      </w:r>
      <w:r w:rsidRPr="00865E42">
        <w:t>alpha(i,k), i</w:t>
      </w:r>
      <w:r w:rsidRPr="00865E42">
        <w:t>表示空间分量</w:t>
      </w:r>
      <w:r w:rsidRPr="00865E42">
        <w:t>,k</w:t>
      </w:r>
      <w:r w:rsidRPr="00865E42">
        <w:t>表示时间分量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for (i = 0; i&lt;= m; i++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alpha[i] = (double *)malloc(sizeof(double)*(n + 1)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for (i = 0; i&lt;= m; i++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alpha[i][0] = psi(xco[i]);//</w:t>
      </w:r>
      <w:r w:rsidRPr="00865E42">
        <w:t>用简化的方法计算初始值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a = (double *)malloc(sizeof(double)*(m + 1));  //</w:t>
      </w:r>
      <w:r w:rsidRPr="00865E42">
        <w:t>计算线性方程组的系数矩阵（三对角）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b = (double *)malloc(sizeof(double)*(m + 1)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c = (double *)malloc(sizeof(double)*(m + 1)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temp1 = h / 6.0 - a1*tau / (2 * h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temp2 = 2 * h / 3.0 + a1*tau / h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for (i = 0; i&lt;= m; i++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{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a[i] = temp1;  //</w:t>
      </w:r>
      <w:r w:rsidRPr="00865E42">
        <w:t>下次对角线上的元素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b[i] = temp2;  //</w:t>
      </w:r>
      <w:r w:rsidRPr="00865E42">
        <w:t>主对角线上的元素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c[i] = temp1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}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b[0] = b[0] / 2.0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b[m] = b[m] / 2.0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d = (double *)malloc(sizeof(double)*(m + 1));  //</w:t>
      </w:r>
      <w:r w:rsidRPr="00865E42">
        <w:t>计算线性方程组的右端项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for (k = 0; k&lt;n; k++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{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lastRenderedPageBreak/>
        <w:tab/>
      </w:r>
      <w:r w:rsidRPr="00865E42">
        <w:tab/>
        <w:t>tmid = (t[k] + t[k + 1]) / 2.0; //</w:t>
      </w:r>
      <w:r w:rsidRPr="00865E42">
        <w:t>计算向量</w:t>
      </w:r>
      <w:r w:rsidRPr="00865E42">
        <w:t>tau*F(tmid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 xml:space="preserve">for (i = 1; i&lt; m; i++)             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{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</w:r>
      <w:r w:rsidRPr="00865E42">
        <w:tab/>
        <w:t>d[i] = integral(xco[i-1],xco[i],i,tmid,fun1)+integral(xco[i],xco[i+1],i,tmid,fun1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}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d[0] = integral(xco[0], xco[1], 0, tmid, fun1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d[m] = integral(xco[m-1], xco[m], m, tmid, fun1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temp1 = 2.0 * h / 3.0 - a1*tau / h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temp2 = h / 6.0 + a1*tau / (2 * h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for (i = 1; i&lt;= m - 1; i++)//</w:t>
      </w:r>
      <w:r w:rsidRPr="00865E42">
        <w:t>计算</w:t>
      </w:r>
      <w:r w:rsidRPr="00865E42">
        <w:t>(A-a*tau*B/2.0)*alpha[k]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{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</w:r>
      <w:r w:rsidRPr="00865E42">
        <w:tab/>
        <w:t>d[i] = d[i] + temp2*(alpha[i - 1][k] + alpha[i + 1][k]) + temp1*alpha[i][k]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}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d[0] = d[0] + temp1*alpha[0][k]/2.0+temp2*alpha[1][k]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d[m] = d[m] + temp2*alpha[m - 1][k] +temp1*alpha[m][k]/2.0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//</w:t>
      </w:r>
      <w:r w:rsidRPr="00865E42">
        <w:t>处理零边界条件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d[0] = 0.0;d[m] = 0.0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b[0] = 1.0;c[0] = 0.0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a[1] = 0.0;a[m] = 0.0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c[m - 1] = 0.0;b[m] = 1.0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ans = chase_algorithm(a, b, c, m + 1, d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for (i = 0; i&lt;= m; i++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</w:r>
      <w:r w:rsidRPr="00865E42">
        <w:tab/>
        <w:t>alpha[i][k + 1] = ans[i]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free(ans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}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free(a);   free(b);  free(c);  free(d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k = m / 8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for(i = k; i&lt; m; i = i + k 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{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printf("alpha[%d][%d]=%f, err=%.4e\n", i, n, alpha[i][n], fabs(exact(xco[i], T) - alpha[i][n])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}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for (i = 0; i&lt;= m; i++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free(alpha[i]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free(xco); free(alpha); free(t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}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double f(double x, double t)//</w:t>
      </w:r>
      <w:r w:rsidRPr="00865E42">
        <w:t>右端项函数</w:t>
      </w:r>
      <w:r w:rsidRPr="00865E42">
        <w:t>f(x,t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{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lastRenderedPageBreak/>
        <w:tab/>
        <w:t>return 0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}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double phi(inti, double x) //</w:t>
      </w:r>
      <w:r w:rsidRPr="00865E42">
        <w:t>基函数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{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double temp, z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temp = fabs(x - xco[i]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if (temp &lt;= h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z = 1.0 - temp / h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else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z = 0.0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return z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}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double psi(double x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{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return sin(pi*x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}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double fun1(inti, double x, double t)//</w:t>
      </w:r>
      <w:r w:rsidRPr="00865E42">
        <w:t>算单元荷载时的被积函数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{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return f(x,t)*phi(i, x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}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double integral(double a, double b, inti, double t,  double(*fun)(int, double, double))//</w:t>
      </w:r>
      <w:r w:rsidRPr="00865E42">
        <w:t>在区间</w:t>
      </w:r>
      <w:r w:rsidRPr="00865E42">
        <w:t>[a,b]</w:t>
      </w:r>
      <w:r w:rsidRPr="00865E42">
        <w:t>上对被积函数</w:t>
      </w:r>
      <w:r w:rsidRPr="00865E42">
        <w:t>fun(i,x,t)</w:t>
      </w:r>
      <w:r w:rsidRPr="00865E42">
        <w:t>进行数值积分（两点高斯公式）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{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double mid, w, ans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mid = (b + a) / 2.0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w = (b - a) / 2.0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ans = w*((*fun)(i, mid + w*gauss,t) + (*fun)(i, mid - w*gauss,t)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returnans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}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double exact(double x, double t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{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return sin(pi*x)*exp(-pi*pi*t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}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double * chase_algorithm(double *a, double *b, double *c, int n, double *d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{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double * ans, *g, *w, p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inti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ans = (double *)malloc(sizeof(double)*n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lastRenderedPageBreak/>
        <w:tab/>
        <w:t>g = (double *)malloc(sizeof(double)*n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w = (double *)malloc(sizeof(double)*n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g[0] = d[0] / b[0]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w[0] = c[0] / b[0]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for (i = 1; i&lt;n; i++)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{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p = b[i] - a[i] * w[i - 1]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g[i] = (d[i] - a[i] * g[i - 1]) / p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w[i] = c[i] / p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}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ans[n - 1] = g[n - 1]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i = n - 2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do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{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ans[i] = g[i] - w[i] * ans[i + 1]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</w:r>
      <w:r w:rsidRPr="00865E42">
        <w:tab/>
        <w:t>i = i - 1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} while (i&gt;= 0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free(g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free(w)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ab/>
        <w:t>returnans;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</w:pPr>
      <w:r w:rsidRPr="00865E42">
        <w:t>}</w:t>
      </w:r>
    </w:p>
    <w:p w:rsidR="00865E42" w:rsidRPr="00865E42" w:rsidRDefault="00865E42" w:rsidP="00865E42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Cs w:val="21"/>
        </w:rPr>
      </w:pPr>
      <w:r w:rsidRPr="00865E42">
        <w:rPr>
          <w:rFonts w:ascii="新宋体" w:hAnsi="新宋体" w:cs="新宋体" w:hint="eastAsia"/>
          <w:kern w:val="0"/>
          <w:szCs w:val="21"/>
        </w:rPr>
        <w:t>程序运行结果：</w:t>
      </w:r>
    </w:p>
    <w:p w:rsidR="00865E42" w:rsidRDefault="00865E42" w:rsidP="00865E42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noProof/>
        </w:rPr>
        <w:drawing>
          <wp:inline distT="0" distB="0" distL="0" distR="0">
            <wp:extent cx="3057525" cy="1238250"/>
            <wp:effectExtent l="0" t="0" r="9525" b="0"/>
            <wp:docPr id="2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6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5E42" w:rsidRDefault="00865E42" w:rsidP="00865E42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noProof/>
        </w:rPr>
        <w:drawing>
          <wp:inline distT="0" distB="0" distL="0" distR="0">
            <wp:extent cx="3048000" cy="1257300"/>
            <wp:effectExtent l="0" t="0" r="0" b="0"/>
            <wp:docPr id="21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5E42" w:rsidRDefault="00865E42" w:rsidP="00865E42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865E42" w:rsidRDefault="00865E42" w:rsidP="00865E42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865E42" w:rsidRDefault="00865E42" w:rsidP="00865E42">
      <w:pPr>
        <w:autoSpaceDE w:val="0"/>
        <w:autoSpaceDN w:val="0"/>
        <w:adjustRightInd w:val="0"/>
        <w:jc w:val="left"/>
        <w:rPr>
          <w:rFonts w:ascii="新宋体" w:hAnsi="新宋体" w:cs="新宋体"/>
          <w:color w:val="000000"/>
          <w:kern w:val="0"/>
          <w:sz w:val="19"/>
          <w:szCs w:val="19"/>
          <w:highlight w:val="white"/>
        </w:rPr>
      </w:pPr>
    </w:p>
    <w:p w:rsidR="00865E42" w:rsidRPr="00865E42" w:rsidRDefault="00865E42" w:rsidP="00865E42"/>
    <w:p w:rsidR="004E3D54" w:rsidRPr="00D204A8" w:rsidRDefault="004E3D54" w:rsidP="004E3D54"/>
    <w:p w:rsidR="006F3570" w:rsidRPr="006F3570" w:rsidRDefault="006F3570" w:rsidP="006F3570"/>
    <w:p w:rsidR="006F3570" w:rsidRPr="003C65A5" w:rsidRDefault="006F3570" w:rsidP="003C65A5">
      <w:pPr>
        <w:rPr>
          <w:szCs w:val="21"/>
        </w:rPr>
      </w:pPr>
    </w:p>
    <w:p w:rsidR="003C65A5" w:rsidRPr="00BD4C0A" w:rsidRDefault="003C65A5" w:rsidP="003C65A5">
      <w:pPr>
        <w:ind w:firstLineChars="300" w:firstLine="630"/>
        <w:rPr>
          <w:position w:val="-28"/>
        </w:rPr>
      </w:pPr>
    </w:p>
    <w:p w:rsidR="00D8448D" w:rsidRDefault="00D8448D" w:rsidP="00D8448D">
      <w:pPr>
        <w:ind w:leftChars="200" w:left="1470" w:hangingChars="500" w:hanging="1050"/>
        <w:rPr>
          <w:position w:val="-28"/>
        </w:rPr>
      </w:pPr>
    </w:p>
    <w:p w:rsidR="006D2D14" w:rsidRPr="00C729FB" w:rsidRDefault="006D2D14" w:rsidP="00BF371A">
      <w:pPr>
        <w:rPr>
          <w:rFonts w:ascii="宋体" w:hAnsi="宋体"/>
          <w:bCs/>
        </w:rPr>
      </w:pPr>
    </w:p>
    <w:sectPr w:rsidR="006D2D14" w:rsidRPr="00C729FB" w:rsidSect="00870F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3461" w:rsidRDefault="00483461" w:rsidP="009010CB">
      <w:r>
        <w:separator/>
      </w:r>
    </w:p>
  </w:endnote>
  <w:endnote w:type="continuationSeparator" w:id="0">
    <w:p w:rsidR="00483461" w:rsidRDefault="00483461" w:rsidP="009010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3461" w:rsidRDefault="00483461" w:rsidP="009010CB">
      <w:r>
        <w:separator/>
      </w:r>
    </w:p>
  </w:footnote>
  <w:footnote w:type="continuationSeparator" w:id="0">
    <w:p w:rsidR="00483461" w:rsidRDefault="00483461" w:rsidP="009010C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B23B59"/>
    <w:multiLevelType w:val="hybridMultilevel"/>
    <w:tmpl w:val="2E2A8F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B55356D"/>
    <w:multiLevelType w:val="hybridMultilevel"/>
    <w:tmpl w:val="CAD0145C"/>
    <w:lvl w:ilvl="0" w:tplc="1EC828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13313"/>
    <w:rsid w:val="000147F4"/>
    <w:rsid w:val="000468E8"/>
    <w:rsid w:val="000742C6"/>
    <w:rsid w:val="00075003"/>
    <w:rsid w:val="000B1EF6"/>
    <w:rsid w:val="000B3151"/>
    <w:rsid w:val="000B3F8B"/>
    <w:rsid w:val="000C39D5"/>
    <w:rsid w:val="000C6B54"/>
    <w:rsid w:val="000F46EC"/>
    <w:rsid w:val="000F6CC7"/>
    <w:rsid w:val="001073C1"/>
    <w:rsid w:val="00112BCA"/>
    <w:rsid w:val="00113B1B"/>
    <w:rsid w:val="00143529"/>
    <w:rsid w:val="0014668F"/>
    <w:rsid w:val="00160185"/>
    <w:rsid w:val="00164DDD"/>
    <w:rsid w:val="00170D82"/>
    <w:rsid w:val="001958D6"/>
    <w:rsid w:val="001A2A10"/>
    <w:rsid w:val="001A313B"/>
    <w:rsid w:val="001A5180"/>
    <w:rsid w:val="001C7936"/>
    <w:rsid w:val="001D5062"/>
    <w:rsid w:val="001F33BD"/>
    <w:rsid w:val="001F3910"/>
    <w:rsid w:val="00220887"/>
    <w:rsid w:val="0022162E"/>
    <w:rsid w:val="002302EC"/>
    <w:rsid w:val="0023212F"/>
    <w:rsid w:val="002553CB"/>
    <w:rsid w:val="0027749A"/>
    <w:rsid w:val="002812A0"/>
    <w:rsid w:val="00285235"/>
    <w:rsid w:val="00292A79"/>
    <w:rsid w:val="00293796"/>
    <w:rsid w:val="002A3259"/>
    <w:rsid w:val="002B4C62"/>
    <w:rsid w:val="002C54A2"/>
    <w:rsid w:val="002D6F5D"/>
    <w:rsid w:val="002F025A"/>
    <w:rsid w:val="00301E73"/>
    <w:rsid w:val="0030393B"/>
    <w:rsid w:val="0030629B"/>
    <w:rsid w:val="00316852"/>
    <w:rsid w:val="00331F3A"/>
    <w:rsid w:val="0034188E"/>
    <w:rsid w:val="00367340"/>
    <w:rsid w:val="00391817"/>
    <w:rsid w:val="00393E7C"/>
    <w:rsid w:val="003A0C2E"/>
    <w:rsid w:val="003A7E77"/>
    <w:rsid w:val="003B0834"/>
    <w:rsid w:val="003B5315"/>
    <w:rsid w:val="003B7E66"/>
    <w:rsid w:val="003C65A5"/>
    <w:rsid w:val="003E0015"/>
    <w:rsid w:val="003E63CD"/>
    <w:rsid w:val="003E7855"/>
    <w:rsid w:val="004015F7"/>
    <w:rsid w:val="004132B2"/>
    <w:rsid w:val="004440E7"/>
    <w:rsid w:val="00472A8B"/>
    <w:rsid w:val="00474837"/>
    <w:rsid w:val="00474EA8"/>
    <w:rsid w:val="00475514"/>
    <w:rsid w:val="004755FF"/>
    <w:rsid w:val="00483461"/>
    <w:rsid w:val="00486D76"/>
    <w:rsid w:val="004B6F90"/>
    <w:rsid w:val="004C0141"/>
    <w:rsid w:val="004D341C"/>
    <w:rsid w:val="004E3D54"/>
    <w:rsid w:val="004F3859"/>
    <w:rsid w:val="00502A59"/>
    <w:rsid w:val="00517266"/>
    <w:rsid w:val="0052606A"/>
    <w:rsid w:val="005402C2"/>
    <w:rsid w:val="00550EC6"/>
    <w:rsid w:val="005546EF"/>
    <w:rsid w:val="00576F6F"/>
    <w:rsid w:val="005960F6"/>
    <w:rsid w:val="005B2A45"/>
    <w:rsid w:val="005B6612"/>
    <w:rsid w:val="005B7739"/>
    <w:rsid w:val="005C5A78"/>
    <w:rsid w:val="005C626C"/>
    <w:rsid w:val="005E42AD"/>
    <w:rsid w:val="00613BD6"/>
    <w:rsid w:val="006201A9"/>
    <w:rsid w:val="00633C23"/>
    <w:rsid w:val="00650C42"/>
    <w:rsid w:val="0065205A"/>
    <w:rsid w:val="0066751A"/>
    <w:rsid w:val="00683682"/>
    <w:rsid w:val="00686E6A"/>
    <w:rsid w:val="006A489D"/>
    <w:rsid w:val="006B0E9F"/>
    <w:rsid w:val="006D2D14"/>
    <w:rsid w:val="006D74B1"/>
    <w:rsid w:val="006E3EBE"/>
    <w:rsid w:val="006F3570"/>
    <w:rsid w:val="00700E2B"/>
    <w:rsid w:val="00703BEA"/>
    <w:rsid w:val="00711ECC"/>
    <w:rsid w:val="00713313"/>
    <w:rsid w:val="00714938"/>
    <w:rsid w:val="00734C8B"/>
    <w:rsid w:val="0074190F"/>
    <w:rsid w:val="0078336C"/>
    <w:rsid w:val="007967A6"/>
    <w:rsid w:val="007A192E"/>
    <w:rsid w:val="007C6BD5"/>
    <w:rsid w:val="007D0341"/>
    <w:rsid w:val="007D6B6D"/>
    <w:rsid w:val="007E1504"/>
    <w:rsid w:val="00815566"/>
    <w:rsid w:val="00824265"/>
    <w:rsid w:val="008306B7"/>
    <w:rsid w:val="00841264"/>
    <w:rsid w:val="00857D14"/>
    <w:rsid w:val="0086529D"/>
    <w:rsid w:val="00865406"/>
    <w:rsid w:val="00865E42"/>
    <w:rsid w:val="00870FE9"/>
    <w:rsid w:val="00883E47"/>
    <w:rsid w:val="0089575F"/>
    <w:rsid w:val="008A3AFD"/>
    <w:rsid w:val="008A65D4"/>
    <w:rsid w:val="008D2817"/>
    <w:rsid w:val="008F19C7"/>
    <w:rsid w:val="009010CB"/>
    <w:rsid w:val="00910FEA"/>
    <w:rsid w:val="0092154A"/>
    <w:rsid w:val="0092253E"/>
    <w:rsid w:val="00927318"/>
    <w:rsid w:val="00953826"/>
    <w:rsid w:val="009639E3"/>
    <w:rsid w:val="009807C3"/>
    <w:rsid w:val="00992F8D"/>
    <w:rsid w:val="009A4B37"/>
    <w:rsid w:val="009C321E"/>
    <w:rsid w:val="009C7BE3"/>
    <w:rsid w:val="009D61FF"/>
    <w:rsid w:val="00A12060"/>
    <w:rsid w:val="00A34514"/>
    <w:rsid w:val="00A34D34"/>
    <w:rsid w:val="00A37412"/>
    <w:rsid w:val="00A40030"/>
    <w:rsid w:val="00A43AF3"/>
    <w:rsid w:val="00A53693"/>
    <w:rsid w:val="00A56A20"/>
    <w:rsid w:val="00A71112"/>
    <w:rsid w:val="00A711D3"/>
    <w:rsid w:val="00A831DB"/>
    <w:rsid w:val="00A852FB"/>
    <w:rsid w:val="00A96BEA"/>
    <w:rsid w:val="00AD4E64"/>
    <w:rsid w:val="00AE1EF8"/>
    <w:rsid w:val="00AE6BD5"/>
    <w:rsid w:val="00B0399C"/>
    <w:rsid w:val="00B057D3"/>
    <w:rsid w:val="00B23475"/>
    <w:rsid w:val="00B24B60"/>
    <w:rsid w:val="00B25D7B"/>
    <w:rsid w:val="00B40D3E"/>
    <w:rsid w:val="00B636E7"/>
    <w:rsid w:val="00B879CA"/>
    <w:rsid w:val="00BA27FE"/>
    <w:rsid w:val="00BA33A0"/>
    <w:rsid w:val="00BB17CC"/>
    <w:rsid w:val="00BB5A24"/>
    <w:rsid w:val="00BD4C0A"/>
    <w:rsid w:val="00BD615E"/>
    <w:rsid w:val="00BF371A"/>
    <w:rsid w:val="00C01184"/>
    <w:rsid w:val="00C04D21"/>
    <w:rsid w:val="00C14606"/>
    <w:rsid w:val="00C20421"/>
    <w:rsid w:val="00C45BF7"/>
    <w:rsid w:val="00C464A1"/>
    <w:rsid w:val="00C5731E"/>
    <w:rsid w:val="00C578BE"/>
    <w:rsid w:val="00C6376A"/>
    <w:rsid w:val="00C65E91"/>
    <w:rsid w:val="00C729FB"/>
    <w:rsid w:val="00C93609"/>
    <w:rsid w:val="00CE5AE9"/>
    <w:rsid w:val="00CE5F3D"/>
    <w:rsid w:val="00CE68D9"/>
    <w:rsid w:val="00D020E3"/>
    <w:rsid w:val="00D05E29"/>
    <w:rsid w:val="00D12452"/>
    <w:rsid w:val="00D13B67"/>
    <w:rsid w:val="00D204A8"/>
    <w:rsid w:val="00D228EB"/>
    <w:rsid w:val="00D4340D"/>
    <w:rsid w:val="00D52497"/>
    <w:rsid w:val="00D61D4E"/>
    <w:rsid w:val="00D736B5"/>
    <w:rsid w:val="00D807E1"/>
    <w:rsid w:val="00D8448D"/>
    <w:rsid w:val="00DB1745"/>
    <w:rsid w:val="00DB5DE9"/>
    <w:rsid w:val="00DB6C0C"/>
    <w:rsid w:val="00DD2D82"/>
    <w:rsid w:val="00DF3EAF"/>
    <w:rsid w:val="00E03ADA"/>
    <w:rsid w:val="00E05B0B"/>
    <w:rsid w:val="00E15705"/>
    <w:rsid w:val="00E36A73"/>
    <w:rsid w:val="00E4674E"/>
    <w:rsid w:val="00E912F7"/>
    <w:rsid w:val="00EA16ED"/>
    <w:rsid w:val="00EA6BCE"/>
    <w:rsid w:val="00ED11E6"/>
    <w:rsid w:val="00ED196D"/>
    <w:rsid w:val="00ED58EA"/>
    <w:rsid w:val="00EF4AC1"/>
    <w:rsid w:val="00EF6BCF"/>
    <w:rsid w:val="00F15273"/>
    <w:rsid w:val="00F31593"/>
    <w:rsid w:val="00F44597"/>
    <w:rsid w:val="00F53B5D"/>
    <w:rsid w:val="00F57F9E"/>
    <w:rsid w:val="00F6458D"/>
    <w:rsid w:val="00F827BE"/>
    <w:rsid w:val="00F82994"/>
    <w:rsid w:val="00FB2850"/>
    <w:rsid w:val="00FB5931"/>
    <w:rsid w:val="00FB72DD"/>
    <w:rsid w:val="00FC3224"/>
    <w:rsid w:val="00FD3B31"/>
    <w:rsid w:val="00FD63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455691E-6749-45D1-9BBA-3CFC3E74F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70FE9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92F8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92F8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92F8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47551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75514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992F8D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992F8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992F8D"/>
    <w:rPr>
      <w:b/>
      <w:bCs/>
      <w:sz w:val="32"/>
      <w:szCs w:val="32"/>
    </w:rPr>
  </w:style>
  <w:style w:type="paragraph" w:styleId="30">
    <w:name w:val="toc 3"/>
    <w:basedOn w:val="a"/>
    <w:next w:val="a"/>
    <w:autoRedefine/>
    <w:uiPriority w:val="39"/>
    <w:unhideWhenUsed/>
    <w:rsid w:val="00502A59"/>
    <w:pPr>
      <w:ind w:leftChars="400" w:left="840"/>
    </w:pPr>
  </w:style>
  <w:style w:type="character" w:styleId="a4">
    <w:name w:val="Hyperlink"/>
    <w:basedOn w:val="a0"/>
    <w:uiPriority w:val="99"/>
    <w:unhideWhenUsed/>
    <w:rsid w:val="00502A59"/>
    <w:rPr>
      <w:color w:val="0000FF" w:themeColor="hyperlink"/>
      <w:u w:val="single"/>
    </w:rPr>
  </w:style>
  <w:style w:type="paragraph" w:styleId="10">
    <w:name w:val="toc 1"/>
    <w:basedOn w:val="a"/>
    <w:next w:val="a"/>
    <w:autoRedefine/>
    <w:uiPriority w:val="39"/>
    <w:unhideWhenUsed/>
    <w:rsid w:val="00BF371A"/>
  </w:style>
  <w:style w:type="paragraph" w:styleId="20">
    <w:name w:val="toc 2"/>
    <w:basedOn w:val="a"/>
    <w:next w:val="a"/>
    <w:autoRedefine/>
    <w:uiPriority w:val="39"/>
    <w:unhideWhenUsed/>
    <w:rsid w:val="00BF371A"/>
    <w:pPr>
      <w:ind w:leftChars="200" w:left="420"/>
    </w:pPr>
  </w:style>
  <w:style w:type="paragraph" w:styleId="a5">
    <w:name w:val="header"/>
    <w:basedOn w:val="a"/>
    <w:link w:val="Char0"/>
    <w:uiPriority w:val="99"/>
    <w:semiHidden/>
    <w:unhideWhenUsed/>
    <w:rsid w:val="009010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9010CB"/>
    <w:rPr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9010C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9010CB"/>
    <w:rPr>
      <w:sz w:val="18"/>
      <w:szCs w:val="18"/>
    </w:rPr>
  </w:style>
  <w:style w:type="paragraph" w:styleId="a7">
    <w:name w:val="List Paragraph"/>
    <w:basedOn w:val="a"/>
    <w:uiPriority w:val="34"/>
    <w:qFormat/>
    <w:rsid w:val="000742C6"/>
    <w:pPr>
      <w:ind w:firstLineChars="200" w:firstLine="420"/>
    </w:pPr>
  </w:style>
  <w:style w:type="paragraph" w:styleId="a8">
    <w:name w:val="Title"/>
    <w:basedOn w:val="a"/>
    <w:next w:val="a"/>
    <w:link w:val="Char2"/>
    <w:uiPriority w:val="10"/>
    <w:qFormat/>
    <w:rsid w:val="0052606A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8"/>
    <w:uiPriority w:val="10"/>
    <w:rsid w:val="0052606A"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11">
    <w:name w:val="样式1"/>
    <w:basedOn w:val="a"/>
    <w:link w:val="1Char0"/>
    <w:qFormat/>
    <w:rsid w:val="00633C23"/>
    <w:pPr>
      <w:autoSpaceDE w:val="0"/>
      <w:autoSpaceDN w:val="0"/>
      <w:adjustRightInd w:val="0"/>
      <w:jc w:val="left"/>
    </w:pPr>
    <w:rPr>
      <w:rFonts w:ascii="新宋体" w:hAnsi="新宋体" w:cs="新宋体"/>
      <w:color w:val="000000"/>
      <w:kern w:val="0"/>
      <w:szCs w:val="21"/>
    </w:rPr>
  </w:style>
  <w:style w:type="character" w:customStyle="1" w:styleId="1Char0">
    <w:name w:val="样式1 Char"/>
    <w:basedOn w:val="a0"/>
    <w:link w:val="11"/>
    <w:rsid w:val="00633C23"/>
    <w:rPr>
      <w:rFonts w:ascii="新宋体" w:hAnsi="新宋体" w:cs="新宋体"/>
      <w:color w:val="000000"/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png"/><Relationship Id="rId21" Type="http://schemas.openxmlformats.org/officeDocument/2006/relationships/oleObject" Target="embeddings/oleObject4.bin"/><Relationship Id="rId324" Type="http://schemas.openxmlformats.org/officeDocument/2006/relationships/image" Target="media/image173.wmf"/><Relationship Id="rId531" Type="http://schemas.openxmlformats.org/officeDocument/2006/relationships/oleObject" Target="embeddings/oleObject245.bin"/><Relationship Id="rId629" Type="http://schemas.openxmlformats.org/officeDocument/2006/relationships/oleObject" Target="embeddings/oleObject295.bin"/><Relationship Id="rId170" Type="http://schemas.openxmlformats.org/officeDocument/2006/relationships/oleObject" Target="embeddings/oleObject74.bin"/><Relationship Id="rId268" Type="http://schemas.openxmlformats.org/officeDocument/2006/relationships/oleObject" Target="embeddings/oleObject116.bin"/><Relationship Id="rId475" Type="http://schemas.openxmlformats.org/officeDocument/2006/relationships/image" Target="media/image250.wmf"/><Relationship Id="rId32" Type="http://schemas.openxmlformats.org/officeDocument/2006/relationships/image" Target="media/image16.wmf"/><Relationship Id="rId128" Type="http://schemas.openxmlformats.org/officeDocument/2006/relationships/image" Target="media/image71.png"/><Relationship Id="rId335" Type="http://schemas.openxmlformats.org/officeDocument/2006/relationships/oleObject" Target="embeddings/oleObject150.bin"/><Relationship Id="rId542" Type="http://schemas.openxmlformats.org/officeDocument/2006/relationships/image" Target="media/image285.wmf"/><Relationship Id="rId181" Type="http://schemas.openxmlformats.org/officeDocument/2006/relationships/oleObject" Target="embeddings/oleObject81.bin"/><Relationship Id="rId402" Type="http://schemas.openxmlformats.org/officeDocument/2006/relationships/oleObject" Target="embeddings/oleObject180.bin"/><Relationship Id="rId279" Type="http://schemas.openxmlformats.org/officeDocument/2006/relationships/oleObject" Target="embeddings/oleObject123.bin"/><Relationship Id="rId486" Type="http://schemas.openxmlformats.org/officeDocument/2006/relationships/oleObject" Target="embeddings/oleObject221.bin"/><Relationship Id="rId43" Type="http://schemas.openxmlformats.org/officeDocument/2006/relationships/oleObject" Target="embeddings/oleObject14.bin"/><Relationship Id="rId139" Type="http://schemas.openxmlformats.org/officeDocument/2006/relationships/image" Target="media/image77.wmf"/><Relationship Id="rId346" Type="http://schemas.openxmlformats.org/officeDocument/2006/relationships/oleObject" Target="embeddings/oleObject156.bin"/><Relationship Id="rId553" Type="http://schemas.openxmlformats.org/officeDocument/2006/relationships/oleObject" Target="embeddings/oleObject256.bin"/><Relationship Id="rId192" Type="http://schemas.openxmlformats.org/officeDocument/2006/relationships/image" Target="media/image98.wmf"/><Relationship Id="rId206" Type="http://schemas.openxmlformats.org/officeDocument/2006/relationships/oleObject" Target="embeddings/oleObject95.bin"/><Relationship Id="rId413" Type="http://schemas.openxmlformats.org/officeDocument/2006/relationships/oleObject" Target="embeddings/oleObject187.bin"/><Relationship Id="rId497" Type="http://schemas.openxmlformats.org/officeDocument/2006/relationships/image" Target="media/image264.wmf"/><Relationship Id="rId620" Type="http://schemas.openxmlformats.org/officeDocument/2006/relationships/image" Target="media/image323.wmf"/><Relationship Id="rId357" Type="http://schemas.openxmlformats.org/officeDocument/2006/relationships/image" Target="media/image190.png"/><Relationship Id="rId54" Type="http://schemas.openxmlformats.org/officeDocument/2006/relationships/image" Target="media/image28.wmf"/><Relationship Id="rId217" Type="http://schemas.openxmlformats.org/officeDocument/2006/relationships/image" Target="media/image109.wmf"/><Relationship Id="rId564" Type="http://schemas.openxmlformats.org/officeDocument/2006/relationships/oleObject" Target="embeddings/oleObject262.bin"/><Relationship Id="rId424" Type="http://schemas.openxmlformats.org/officeDocument/2006/relationships/oleObject" Target="embeddings/oleObject193.bin"/><Relationship Id="rId631" Type="http://schemas.openxmlformats.org/officeDocument/2006/relationships/oleObject" Target="embeddings/oleObject296.bin"/><Relationship Id="rId270" Type="http://schemas.openxmlformats.org/officeDocument/2006/relationships/oleObject" Target="embeddings/oleObject117.bin"/><Relationship Id="rId65" Type="http://schemas.openxmlformats.org/officeDocument/2006/relationships/image" Target="media/image34.png"/><Relationship Id="rId130" Type="http://schemas.openxmlformats.org/officeDocument/2006/relationships/oleObject" Target="embeddings/oleObject51.bin"/><Relationship Id="rId368" Type="http://schemas.openxmlformats.org/officeDocument/2006/relationships/oleObject" Target="embeddings/oleObject164.bin"/><Relationship Id="rId575" Type="http://schemas.openxmlformats.org/officeDocument/2006/relationships/image" Target="media/image301.wmf"/><Relationship Id="rId228" Type="http://schemas.openxmlformats.org/officeDocument/2006/relationships/oleObject" Target="embeddings/oleObject108.bin"/><Relationship Id="rId435" Type="http://schemas.openxmlformats.org/officeDocument/2006/relationships/image" Target="media/image229.wmf"/><Relationship Id="rId642" Type="http://schemas.openxmlformats.org/officeDocument/2006/relationships/image" Target="media/image334.wmf"/><Relationship Id="rId281" Type="http://schemas.openxmlformats.org/officeDocument/2006/relationships/oleObject" Target="embeddings/oleObject124.bin"/><Relationship Id="rId502" Type="http://schemas.openxmlformats.org/officeDocument/2006/relationships/image" Target="media/image266.wmf"/><Relationship Id="rId76" Type="http://schemas.openxmlformats.org/officeDocument/2006/relationships/oleObject" Target="embeddings/oleObject27.bin"/><Relationship Id="rId141" Type="http://schemas.openxmlformats.org/officeDocument/2006/relationships/oleObject" Target="embeddings/oleObject57.bin"/><Relationship Id="rId379" Type="http://schemas.openxmlformats.org/officeDocument/2006/relationships/image" Target="media/image203.wmf"/><Relationship Id="rId586" Type="http://schemas.openxmlformats.org/officeDocument/2006/relationships/oleObject" Target="embeddings/oleObject274.bin"/><Relationship Id="rId7" Type="http://schemas.openxmlformats.org/officeDocument/2006/relationships/endnotes" Target="endnotes.xml"/><Relationship Id="rId239" Type="http://schemas.openxmlformats.org/officeDocument/2006/relationships/image" Target="media/image122.png"/><Relationship Id="rId446" Type="http://schemas.openxmlformats.org/officeDocument/2006/relationships/oleObject" Target="embeddings/oleObject205.bin"/><Relationship Id="rId653" Type="http://schemas.openxmlformats.org/officeDocument/2006/relationships/oleObject" Target="embeddings/oleObject307.bin"/><Relationship Id="rId292" Type="http://schemas.openxmlformats.org/officeDocument/2006/relationships/oleObject" Target="embeddings/oleObject130.bin"/><Relationship Id="rId306" Type="http://schemas.openxmlformats.org/officeDocument/2006/relationships/oleObject" Target="embeddings/oleObject138.bin"/><Relationship Id="rId87" Type="http://schemas.openxmlformats.org/officeDocument/2006/relationships/image" Target="media/image46.wmf"/><Relationship Id="rId513" Type="http://schemas.openxmlformats.org/officeDocument/2006/relationships/image" Target="media/image271.wmf"/><Relationship Id="rId597" Type="http://schemas.openxmlformats.org/officeDocument/2006/relationships/image" Target="media/image311.wmf"/><Relationship Id="rId152" Type="http://schemas.openxmlformats.org/officeDocument/2006/relationships/oleObject" Target="embeddings/oleObject64.bin"/><Relationship Id="rId457" Type="http://schemas.openxmlformats.org/officeDocument/2006/relationships/image" Target="media/image241.wmf"/><Relationship Id="rId664" Type="http://schemas.openxmlformats.org/officeDocument/2006/relationships/image" Target="media/image345.png"/><Relationship Id="rId14" Type="http://schemas.openxmlformats.org/officeDocument/2006/relationships/oleObject" Target="embeddings/oleObject1.bin"/><Relationship Id="rId317" Type="http://schemas.openxmlformats.org/officeDocument/2006/relationships/image" Target="media/image167.png"/><Relationship Id="rId524" Type="http://schemas.openxmlformats.org/officeDocument/2006/relationships/oleObject" Target="embeddings/oleObject241.bin"/><Relationship Id="rId98" Type="http://schemas.openxmlformats.org/officeDocument/2006/relationships/image" Target="media/image53.png"/><Relationship Id="rId163" Type="http://schemas.openxmlformats.org/officeDocument/2006/relationships/oleObject" Target="embeddings/oleObject70.bin"/><Relationship Id="rId370" Type="http://schemas.openxmlformats.org/officeDocument/2006/relationships/oleObject" Target="embeddings/oleObject165.bin"/><Relationship Id="rId230" Type="http://schemas.openxmlformats.org/officeDocument/2006/relationships/image" Target="media/image115.png"/><Relationship Id="rId468" Type="http://schemas.openxmlformats.org/officeDocument/2006/relationships/oleObject" Target="embeddings/oleObject215.bin"/><Relationship Id="rId25" Type="http://schemas.openxmlformats.org/officeDocument/2006/relationships/oleObject" Target="embeddings/oleObject6.bin"/><Relationship Id="rId328" Type="http://schemas.openxmlformats.org/officeDocument/2006/relationships/image" Target="media/image175.wmf"/><Relationship Id="rId535" Type="http://schemas.openxmlformats.org/officeDocument/2006/relationships/oleObject" Target="embeddings/oleObject247.bin"/><Relationship Id="rId174" Type="http://schemas.openxmlformats.org/officeDocument/2006/relationships/image" Target="media/image91.wmf"/><Relationship Id="rId381" Type="http://schemas.openxmlformats.org/officeDocument/2006/relationships/image" Target="media/image204.wmf"/><Relationship Id="rId602" Type="http://schemas.openxmlformats.org/officeDocument/2006/relationships/oleObject" Target="embeddings/oleObject282.bin"/><Relationship Id="rId241" Type="http://schemas.openxmlformats.org/officeDocument/2006/relationships/image" Target="media/image124.png"/><Relationship Id="rId479" Type="http://schemas.openxmlformats.org/officeDocument/2006/relationships/image" Target="media/image253.png"/><Relationship Id="rId36" Type="http://schemas.openxmlformats.org/officeDocument/2006/relationships/image" Target="media/image18.wmf"/><Relationship Id="rId339" Type="http://schemas.openxmlformats.org/officeDocument/2006/relationships/oleObject" Target="embeddings/oleObject152.bin"/><Relationship Id="rId546" Type="http://schemas.openxmlformats.org/officeDocument/2006/relationships/image" Target="media/image287.wmf"/><Relationship Id="rId101" Type="http://schemas.openxmlformats.org/officeDocument/2006/relationships/oleObject" Target="embeddings/oleObject41.bin"/><Relationship Id="rId185" Type="http://schemas.openxmlformats.org/officeDocument/2006/relationships/oleObject" Target="embeddings/oleObject84.bin"/><Relationship Id="rId406" Type="http://schemas.openxmlformats.org/officeDocument/2006/relationships/oleObject" Target="embeddings/oleObject182.bin"/><Relationship Id="rId392" Type="http://schemas.openxmlformats.org/officeDocument/2006/relationships/oleObject" Target="embeddings/oleObject176.bin"/><Relationship Id="rId613" Type="http://schemas.openxmlformats.org/officeDocument/2006/relationships/oleObject" Target="embeddings/oleObject287.bin"/><Relationship Id="rId252" Type="http://schemas.openxmlformats.org/officeDocument/2006/relationships/image" Target="media/image133.png"/><Relationship Id="rId47" Type="http://schemas.openxmlformats.org/officeDocument/2006/relationships/image" Target="media/image25.wmf"/><Relationship Id="rId112" Type="http://schemas.openxmlformats.org/officeDocument/2006/relationships/oleObject" Target="embeddings/oleObject49.bin"/><Relationship Id="rId557" Type="http://schemas.openxmlformats.org/officeDocument/2006/relationships/oleObject" Target="embeddings/oleObject258.bin"/><Relationship Id="rId196" Type="http://schemas.openxmlformats.org/officeDocument/2006/relationships/image" Target="media/image100.wmf"/><Relationship Id="rId417" Type="http://schemas.openxmlformats.org/officeDocument/2006/relationships/image" Target="media/image221.wmf"/><Relationship Id="rId624" Type="http://schemas.openxmlformats.org/officeDocument/2006/relationships/image" Target="media/image325.wmf"/><Relationship Id="rId263" Type="http://schemas.openxmlformats.org/officeDocument/2006/relationships/image" Target="media/image142.png"/><Relationship Id="rId470" Type="http://schemas.openxmlformats.org/officeDocument/2006/relationships/oleObject" Target="embeddings/oleObject216.bin"/><Relationship Id="rId58" Type="http://schemas.openxmlformats.org/officeDocument/2006/relationships/image" Target="media/image30.wmf"/><Relationship Id="rId123" Type="http://schemas.openxmlformats.org/officeDocument/2006/relationships/image" Target="media/image66.png"/><Relationship Id="rId330" Type="http://schemas.openxmlformats.org/officeDocument/2006/relationships/image" Target="media/image176.wmf"/><Relationship Id="rId568" Type="http://schemas.openxmlformats.org/officeDocument/2006/relationships/oleObject" Target="embeddings/oleObject264.bin"/><Relationship Id="rId428" Type="http://schemas.openxmlformats.org/officeDocument/2006/relationships/oleObject" Target="embeddings/oleObject195.bin"/><Relationship Id="rId635" Type="http://schemas.openxmlformats.org/officeDocument/2006/relationships/oleObject" Target="embeddings/oleObject298.bin"/><Relationship Id="rId274" Type="http://schemas.openxmlformats.org/officeDocument/2006/relationships/image" Target="media/image147.wmf"/><Relationship Id="rId481" Type="http://schemas.openxmlformats.org/officeDocument/2006/relationships/image" Target="media/image255.png"/><Relationship Id="rId69" Type="http://schemas.openxmlformats.org/officeDocument/2006/relationships/image" Target="media/image38.png"/><Relationship Id="rId134" Type="http://schemas.openxmlformats.org/officeDocument/2006/relationships/oleObject" Target="embeddings/oleObject53.bin"/><Relationship Id="rId579" Type="http://schemas.openxmlformats.org/officeDocument/2006/relationships/image" Target="media/image303.wmf"/><Relationship Id="rId80" Type="http://schemas.openxmlformats.org/officeDocument/2006/relationships/oleObject" Target="embeddings/oleObject29.bin"/><Relationship Id="rId176" Type="http://schemas.openxmlformats.org/officeDocument/2006/relationships/image" Target="media/image92.wmf"/><Relationship Id="rId341" Type="http://schemas.openxmlformats.org/officeDocument/2006/relationships/oleObject" Target="embeddings/oleObject153.bin"/><Relationship Id="rId383" Type="http://schemas.openxmlformats.org/officeDocument/2006/relationships/image" Target="media/image205.wmf"/><Relationship Id="rId439" Type="http://schemas.openxmlformats.org/officeDocument/2006/relationships/image" Target="media/image231.wmf"/><Relationship Id="rId590" Type="http://schemas.openxmlformats.org/officeDocument/2006/relationships/oleObject" Target="embeddings/oleObject276.bin"/><Relationship Id="rId604" Type="http://schemas.openxmlformats.org/officeDocument/2006/relationships/image" Target="media/image314.wmf"/><Relationship Id="rId646" Type="http://schemas.openxmlformats.org/officeDocument/2006/relationships/image" Target="media/image336.wmf"/><Relationship Id="rId201" Type="http://schemas.openxmlformats.org/officeDocument/2006/relationships/oleObject" Target="embeddings/oleObject92.bin"/><Relationship Id="rId243" Type="http://schemas.openxmlformats.org/officeDocument/2006/relationships/image" Target="media/image126.png"/><Relationship Id="rId285" Type="http://schemas.openxmlformats.org/officeDocument/2006/relationships/oleObject" Target="embeddings/oleObject126.bin"/><Relationship Id="rId450" Type="http://schemas.openxmlformats.org/officeDocument/2006/relationships/oleObject" Target="embeddings/oleObject206.bin"/><Relationship Id="rId506" Type="http://schemas.openxmlformats.org/officeDocument/2006/relationships/image" Target="media/image268.wmf"/><Relationship Id="rId38" Type="http://schemas.openxmlformats.org/officeDocument/2006/relationships/image" Target="media/image19.wmf"/><Relationship Id="rId103" Type="http://schemas.openxmlformats.org/officeDocument/2006/relationships/oleObject" Target="embeddings/oleObject43.bin"/><Relationship Id="rId310" Type="http://schemas.openxmlformats.org/officeDocument/2006/relationships/oleObject" Target="embeddings/oleObject142.bin"/><Relationship Id="rId492" Type="http://schemas.openxmlformats.org/officeDocument/2006/relationships/oleObject" Target="embeddings/oleObject224.bin"/><Relationship Id="rId548" Type="http://schemas.openxmlformats.org/officeDocument/2006/relationships/image" Target="media/image288.wmf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59.bin"/><Relationship Id="rId187" Type="http://schemas.openxmlformats.org/officeDocument/2006/relationships/oleObject" Target="embeddings/oleObject85.bin"/><Relationship Id="rId352" Type="http://schemas.openxmlformats.org/officeDocument/2006/relationships/oleObject" Target="embeddings/oleObject159.bin"/><Relationship Id="rId394" Type="http://schemas.openxmlformats.org/officeDocument/2006/relationships/oleObject" Target="embeddings/oleObject177.bin"/><Relationship Id="rId408" Type="http://schemas.openxmlformats.org/officeDocument/2006/relationships/oleObject" Target="embeddings/oleObject183.bin"/><Relationship Id="rId615" Type="http://schemas.openxmlformats.org/officeDocument/2006/relationships/oleObject" Target="embeddings/oleObject288.bin"/><Relationship Id="rId212" Type="http://schemas.openxmlformats.org/officeDocument/2006/relationships/oleObject" Target="embeddings/oleObject99.bin"/><Relationship Id="rId254" Type="http://schemas.openxmlformats.org/officeDocument/2006/relationships/image" Target="media/image135.png"/><Relationship Id="rId657" Type="http://schemas.openxmlformats.org/officeDocument/2006/relationships/oleObject" Target="embeddings/oleObject309.bin"/><Relationship Id="rId49" Type="http://schemas.openxmlformats.org/officeDocument/2006/relationships/oleObject" Target="embeddings/oleObject17.bin"/><Relationship Id="rId114" Type="http://schemas.openxmlformats.org/officeDocument/2006/relationships/image" Target="media/image58.wmf"/><Relationship Id="rId296" Type="http://schemas.openxmlformats.org/officeDocument/2006/relationships/oleObject" Target="embeddings/oleObject132.bin"/><Relationship Id="rId461" Type="http://schemas.openxmlformats.org/officeDocument/2006/relationships/image" Target="media/image243.wmf"/><Relationship Id="rId517" Type="http://schemas.openxmlformats.org/officeDocument/2006/relationships/image" Target="media/image273.wmf"/><Relationship Id="rId559" Type="http://schemas.openxmlformats.org/officeDocument/2006/relationships/oleObject" Target="embeddings/oleObject259.bin"/><Relationship Id="rId60" Type="http://schemas.openxmlformats.org/officeDocument/2006/relationships/image" Target="media/image31.wmf"/><Relationship Id="rId156" Type="http://schemas.openxmlformats.org/officeDocument/2006/relationships/oleObject" Target="embeddings/oleObject66.bin"/><Relationship Id="rId198" Type="http://schemas.openxmlformats.org/officeDocument/2006/relationships/image" Target="media/image101.wmf"/><Relationship Id="rId321" Type="http://schemas.openxmlformats.org/officeDocument/2006/relationships/image" Target="media/image171.png"/><Relationship Id="rId363" Type="http://schemas.openxmlformats.org/officeDocument/2006/relationships/image" Target="media/image195.wmf"/><Relationship Id="rId419" Type="http://schemas.openxmlformats.org/officeDocument/2006/relationships/image" Target="media/image222.wmf"/><Relationship Id="rId570" Type="http://schemas.openxmlformats.org/officeDocument/2006/relationships/oleObject" Target="embeddings/oleObject265.bin"/><Relationship Id="rId626" Type="http://schemas.openxmlformats.org/officeDocument/2006/relationships/image" Target="media/image326.wmf"/><Relationship Id="rId223" Type="http://schemas.openxmlformats.org/officeDocument/2006/relationships/image" Target="media/image111.wmf"/><Relationship Id="rId430" Type="http://schemas.openxmlformats.org/officeDocument/2006/relationships/oleObject" Target="embeddings/oleObject197.bin"/><Relationship Id="rId668" Type="http://schemas.openxmlformats.org/officeDocument/2006/relationships/fontTable" Target="fontTable.xml"/><Relationship Id="rId18" Type="http://schemas.openxmlformats.org/officeDocument/2006/relationships/image" Target="media/image9.wmf"/><Relationship Id="rId265" Type="http://schemas.openxmlformats.org/officeDocument/2006/relationships/image" Target="media/image144.wmf"/><Relationship Id="rId472" Type="http://schemas.openxmlformats.org/officeDocument/2006/relationships/oleObject" Target="embeddings/oleObject217.bin"/><Relationship Id="rId528" Type="http://schemas.openxmlformats.org/officeDocument/2006/relationships/image" Target="media/image278.wmf"/><Relationship Id="rId125" Type="http://schemas.openxmlformats.org/officeDocument/2006/relationships/image" Target="media/image68.png"/><Relationship Id="rId167" Type="http://schemas.openxmlformats.org/officeDocument/2006/relationships/oleObject" Target="embeddings/oleObject72.bin"/><Relationship Id="rId332" Type="http://schemas.openxmlformats.org/officeDocument/2006/relationships/image" Target="media/image177.wmf"/><Relationship Id="rId374" Type="http://schemas.openxmlformats.org/officeDocument/2006/relationships/oleObject" Target="embeddings/oleObject167.bin"/><Relationship Id="rId581" Type="http://schemas.openxmlformats.org/officeDocument/2006/relationships/image" Target="media/image304.wmf"/><Relationship Id="rId71" Type="http://schemas.openxmlformats.org/officeDocument/2006/relationships/image" Target="media/image40.wmf"/><Relationship Id="rId234" Type="http://schemas.openxmlformats.org/officeDocument/2006/relationships/image" Target="media/image119.png"/><Relationship Id="rId637" Type="http://schemas.openxmlformats.org/officeDocument/2006/relationships/oleObject" Target="embeddings/oleObject299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76" Type="http://schemas.openxmlformats.org/officeDocument/2006/relationships/image" Target="media/image148.wmf"/><Relationship Id="rId441" Type="http://schemas.openxmlformats.org/officeDocument/2006/relationships/image" Target="media/image232.wmf"/><Relationship Id="rId483" Type="http://schemas.openxmlformats.org/officeDocument/2006/relationships/image" Target="media/image257.wmf"/><Relationship Id="rId539" Type="http://schemas.openxmlformats.org/officeDocument/2006/relationships/oleObject" Target="embeddings/oleObject249.bin"/><Relationship Id="rId40" Type="http://schemas.openxmlformats.org/officeDocument/2006/relationships/image" Target="media/image20.png"/><Relationship Id="rId136" Type="http://schemas.openxmlformats.org/officeDocument/2006/relationships/oleObject" Target="embeddings/oleObject54.bin"/><Relationship Id="rId178" Type="http://schemas.openxmlformats.org/officeDocument/2006/relationships/oleObject" Target="embeddings/oleObject79.bin"/><Relationship Id="rId301" Type="http://schemas.openxmlformats.org/officeDocument/2006/relationships/oleObject" Target="embeddings/oleObject135.bin"/><Relationship Id="rId343" Type="http://schemas.openxmlformats.org/officeDocument/2006/relationships/oleObject" Target="embeddings/oleObject154.bin"/><Relationship Id="rId550" Type="http://schemas.openxmlformats.org/officeDocument/2006/relationships/image" Target="media/image289.wmf"/><Relationship Id="rId82" Type="http://schemas.openxmlformats.org/officeDocument/2006/relationships/oleObject" Target="embeddings/oleObject30.bin"/><Relationship Id="rId203" Type="http://schemas.openxmlformats.org/officeDocument/2006/relationships/oleObject" Target="embeddings/oleObject93.bin"/><Relationship Id="rId385" Type="http://schemas.openxmlformats.org/officeDocument/2006/relationships/image" Target="media/image206.wmf"/><Relationship Id="rId592" Type="http://schemas.openxmlformats.org/officeDocument/2006/relationships/oleObject" Target="embeddings/oleObject277.bin"/><Relationship Id="rId606" Type="http://schemas.openxmlformats.org/officeDocument/2006/relationships/image" Target="media/image315.wmf"/><Relationship Id="rId648" Type="http://schemas.openxmlformats.org/officeDocument/2006/relationships/image" Target="media/image337.wmf"/><Relationship Id="rId245" Type="http://schemas.openxmlformats.org/officeDocument/2006/relationships/image" Target="media/image128.wmf"/><Relationship Id="rId287" Type="http://schemas.openxmlformats.org/officeDocument/2006/relationships/oleObject" Target="embeddings/oleObject127.bin"/><Relationship Id="rId410" Type="http://schemas.openxmlformats.org/officeDocument/2006/relationships/oleObject" Target="embeddings/oleObject185.bin"/><Relationship Id="rId452" Type="http://schemas.openxmlformats.org/officeDocument/2006/relationships/oleObject" Target="embeddings/oleObject207.bin"/><Relationship Id="rId494" Type="http://schemas.openxmlformats.org/officeDocument/2006/relationships/oleObject" Target="embeddings/oleObject225.bin"/><Relationship Id="rId508" Type="http://schemas.openxmlformats.org/officeDocument/2006/relationships/image" Target="media/image269.wmf"/><Relationship Id="rId105" Type="http://schemas.openxmlformats.org/officeDocument/2006/relationships/oleObject" Target="embeddings/oleObject45.bin"/><Relationship Id="rId147" Type="http://schemas.openxmlformats.org/officeDocument/2006/relationships/oleObject" Target="embeddings/oleObject60.bin"/><Relationship Id="rId312" Type="http://schemas.openxmlformats.org/officeDocument/2006/relationships/oleObject" Target="embeddings/oleObject143.bin"/><Relationship Id="rId354" Type="http://schemas.openxmlformats.org/officeDocument/2006/relationships/oleObject" Target="embeddings/oleObject160.bin"/><Relationship Id="rId51" Type="http://schemas.openxmlformats.org/officeDocument/2006/relationships/oleObject" Target="embeddings/oleObject18.bin"/><Relationship Id="rId93" Type="http://schemas.openxmlformats.org/officeDocument/2006/relationships/image" Target="media/image50.wmf"/><Relationship Id="rId189" Type="http://schemas.openxmlformats.org/officeDocument/2006/relationships/oleObject" Target="embeddings/oleObject86.bin"/><Relationship Id="rId396" Type="http://schemas.openxmlformats.org/officeDocument/2006/relationships/image" Target="media/image212.png"/><Relationship Id="rId561" Type="http://schemas.openxmlformats.org/officeDocument/2006/relationships/image" Target="media/image294.wmf"/><Relationship Id="rId617" Type="http://schemas.openxmlformats.org/officeDocument/2006/relationships/oleObject" Target="embeddings/oleObject289.bin"/><Relationship Id="rId659" Type="http://schemas.openxmlformats.org/officeDocument/2006/relationships/oleObject" Target="embeddings/oleObject310.bin"/><Relationship Id="rId214" Type="http://schemas.openxmlformats.org/officeDocument/2006/relationships/oleObject" Target="embeddings/oleObject100.bin"/><Relationship Id="rId256" Type="http://schemas.openxmlformats.org/officeDocument/2006/relationships/oleObject" Target="embeddings/oleObject113.bin"/><Relationship Id="rId298" Type="http://schemas.openxmlformats.org/officeDocument/2006/relationships/oleObject" Target="embeddings/oleObject133.bin"/><Relationship Id="rId421" Type="http://schemas.openxmlformats.org/officeDocument/2006/relationships/image" Target="media/image223.wmf"/><Relationship Id="rId463" Type="http://schemas.openxmlformats.org/officeDocument/2006/relationships/image" Target="media/image244.wmf"/><Relationship Id="rId519" Type="http://schemas.openxmlformats.org/officeDocument/2006/relationships/image" Target="media/image274.wmf"/><Relationship Id="rId116" Type="http://schemas.openxmlformats.org/officeDocument/2006/relationships/image" Target="media/image59.png"/><Relationship Id="rId158" Type="http://schemas.openxmlformats.org/officeDocument/2006/relationships/oleObject" Target="embeddings/oleObject67.bin"/><Relationship Id="rId323" Type="http://schemas.openxmlformats.org/officeDocument/2006/relationships/oleObject" Target="embeddings/oleObject144.bin"/><Relationship Id="rId530" Type="http://schemas.openxmlformats.org/officeDocument/2006/relationships/image" Target="media/image279.wmf"/><Relationship Id="rId20" Type="http://schemas.openxmlformats.org/officeDocument/2006/relationships/image" Target="media/image10.wmf"/><Relationship Id="rId62" Type="http://schemas.openxmlformats.org/officeDocument/2006/relationships/image" Target="media/image32.wmf"/><Relationship Id="rId365" Type="http://schemas.openxmlformats.org/officeDocument/2006/relationships/image" Target="media/image196.wmf"/><Relationship Id="rId572" Type="http://schemas.openxmlformats.org/officeDocument/2006/relationships/oleObject" Target="embeddings/oleObject266.bin"/><Relationship Id="rId628" Type="http://schemas.openxmlformats.org/officeDocument/2006/relationships/image" Target="media/image327.wmf"/><Relationship Id="rId225" Type="http://schemas.openxmlformats.org/officeDocument/2006/relationships/image" Target="media/image112.wmf"/><Relationship Id="rId267" Type="http://schemas.openxmlformats.org/officeDocument/2006/relationships/image" Target="media/image145.wmf"/><Relationship Id="rId432" Type="http://schemas.openxmlformats.org/officeDocument/2006/relationships/oleObject" Target="embeddings/oleObject198.bin"/><Relationship Id="rId474" Type="http://schemas.openxmlformats.org/officeDocument/2006/relationships/oleObject" Target="embeddings/oleObject218.bin"/><Relationship Id="rId127" Type="http://schemas.openxmlformats.org/officeDocument/2006/relationships/image" Target="media/image70.png"/><Relationship Id="rId31" Type="http://schemas.openxmlformats.org/officeDocument/2006/relationships/oleObject" Target="embeddings/oleObject9.bin"/><Relationship Id="rId73" Type="http://schemas.openxmlformats.org/officeDocument/2006/relationships/image" Target="media/image41.wmf"/><Relationship Id="rId169" Type="http://schemas.openxmlformats.org/officeDocument/2006/relationships/image" Target="media/image89.wmf"/><Relationship Id="rId334" Type="http://schemas.openxmlformats.org/officeDocument/2006/relationships/image" Target="media/image178.wmf"/><Relationship Id="rId376" Type="http://schemas.openxmlformats.org/officeDocument/2006/relationships/oleObject" Target="embeddings/oleObject168.bin"/><Relationship Id="rId541" Type="http://schemas.openxmlformats.org/officeDocument/2006/relationships/oleObject" Target="embeddings/oleObject250.bin"/><Relationship Id="rId583" Type="http://schemas.openxmlformats.org/officeDocument/2006/relationships/oleObject" Target="embeddings/oleObject272.bin"/><Relationship Id="rId639" Type="http://schemas.openxmlformats.org/officeDocument/2006/relationships/oleObject" Target="embeddings/oleObject300.bin"/><Relationship Id="rId4" Type="http://schemas.openxmlformats.org/officeDocument/2006/relationships/settings" Target="settings.xml"/><Relationship Id="rId180" Type="http://schemas.openxmlformats.org/officeDocument/2006/relationships/oleObject" Target="embeddings/oleObject80.bin"/><Relationship Id="rId236" Type="http://schemas.openxmlformats.org/officeDocument/2006/relationships/oleObject" Target="embeddings/oleObject109.bin"/><Relationship Id="rId278" Type="http://schemas.openxmlformats.org/officeDocument/2006/relationships/image" Target="media/image149.wmf"/><Relationship Id="rId401" Type="http://schemas.openxmlformats.org/officeDocument/2006/relationships/image" Target="media/image215.wmf"/><Relationship Id="rId443" Type="http://schemas.openxmlformats.org/officeDocument/2006/relationships/image" Target="media/image233.wmf"/><Relationship Id="rId650" Type="http://schemas.openxmlformats.org/officeDocument/2006/relationships/image" Target="media/image338.wmf"/><Relationship Id="rId303" Type="http://schemas.openxmlformats.org/officeDocument/2006/relationships/image" Target="media/image160.wmf"/><Relationship Id="rId485" Type="http://schemas.openxmlformats.org/officeDocument/2006/relationships/image" Target="media/image258.wmf"/><Relationship Id="rId42" Type="http://schemas.openxmlformats.org/officeDocument/2006/relationships/image" Target="media/image22.wmf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55.bin"/><Relationship Id="rId345" Type="http://schemas.openxmlformats.org/officeDocument/2006/relationships/oleObject" Target="embeddings/oleObject155.bin"/><Relationship Id="rId387" Type="http://schemas.openxmlformats.org/officeDocument/2006/relationships/image" Target="media/image207.wmf"/><Relationship Id="rId510" Type="http://schemas.openxmlformats.org/officeDocument/2006/relationships/image" Target="media/image270.wmf"/><Relationship Id="rId552" Type="http://schemas.openxmlformats.org/officeDocument/2006/relationships/image" Target="media/image290.wmf"/><Relationship Id="rId594" Type="http://schemas.openxmlformats.org/officeDocument/2006/relationships/oleObject" Target="embeddings/oleObject278.bin"/><Relationship Id="rId608" Type="http://schemas.openxmlformats.org/officeDocument/2006/relationships/image" Target="media/image316.png"/><Relationship Id="rId191" Type="http://schemas.openxmlformats.org/officeDocument/2006/relationships/oleObject" Target="embeddings/oleObject87.bin"/><Relationship Id="rId205" Type="http://schemas.openxmlformats.org/officeDocument/2006/relationships/image" Target="media/image104.wmf"/><Relationship Id="rId247" Type="http://schemas.openxmlformats.org/officeDocument/2006/relationships/image" Target="media/image129.wmf"/><Relationship Id="rId412" Type="http://schemas.openxmlformats.org/officeDocument/2006/relationships/image" Target="media/image219.wmf"/><Relationship Id="rId107" Type="http://schemas.openxmlformats.org/officeDocument/2006/relationships/oleObject" Target="embeddings/oleObject47.bin"/><Relationship Id="rId289" Type="http://schemas.openxmlformats.org/officeDocument/2006/relationships/image" Target="media/image154.wmf"/><Relationship Id="rId454" Type="http://schemas.openxmlformats.org/officeDocument/2006/relationships/oleObject" Target="embeddings/oleObject208.bin"/><Relationship Id="rId496" Type="http://schemas.openxmlformats.org/officeDocument/2006/relationships/oleObject" Target="embeddings/oleObject226.bin"/><Relationship Id="rId661" Type="http://schemas.openxmlformats.org/officeDocument/2006/relationships/oleObject" Target="embeddings/oleObject311.bin"/><Relationship Id="rId11" Type="http://schemas.openxmlformats.org/officeDocument/2006/relationships/image" Target="media/image4.png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62.bin"/><Relationship Id="rId314" Type="http://schemas.openxmlformats.org/officeDocument/2006/relationships/image" Target="media/image164.png"/><Relationship Id="rId356" Type="http://schemas.openxmlformats.org/officeDocument/2006/relationships/image" Target="media/image189.png"/><Relationship Id="rId398" Type="http://schemas.openxmlformats.org/officeDocument/2006/relationships/oleObject" Target="embeddings/oleObject178.bin"/><Relationship Id="rId521" Type="http://schemas.openxmlformats.org/officeDocument/2006/relationships/image" Target="media/image275.wmf"/><Relationship Id="rId563" Type="http://schemas.openxmlformats.org/officeDocument/2006/relationships/image" Target="media/image295.wmf"/><Relationship Id="rId619" Type="http://schemas.openxmlformats.org/officeDocument/2006/relationships/oleObject" Target="embeddings/oleObject290.bin"/><Relationship Id="rId95" Type="http://schemas.openxmlformats.org/officeDocument/2006/relationships/image" Target="media/image51.png"/><Relationship Id="rId160" Type="http://schemas.openxmlformats.org/officeDocument/2006/relationships/image" Target="media/image85.wmf"/><Relationship Id="rId216" Type="http://schemas.openxmlformats.org/officeDocument/2006/relationships/oleObject" Target="embeddings/oleObject101.bin"/><Relationship Id="rId423" Type="http://schemas.openxmlformats.org/officeDocument/2006/relationships/image" Target="media/image224.wmf"/><Relationship Id="rId258" Type="http://schemas.openxmlformats.org/officeDocument/2006/relationships/oleObject" Target="embeddings/oleObject114.bin"/><Relationship Id="rId465" Type="http://schemas.openxmlformats.org/officeDocument/2006/relationships/image" Target="media/image245.wmf"/><Relationship Id="rId630" Type="http://schemas.openxmlformats.org/officeDocument/2006/relationships/image" Target="media/image328.wmf"/><Relationship Id="rId22" Type="http://schemas.openxmlformats.org/officeDocument/2006/relationships/image" Target="media/image11.wmf"/><Relationship Id="rId64" Type="http://schemas.openxmlformats.org/officeDocument/2006/relationships/image" Target="media/image33.png"/><Relationship Id="rId118" Type="http://schemas.openxmlformats.org/officeDocument/2006/relationships/image" Target="media/image61.png"/><Relationship Id="rId325" Type="http://schemas.openxmlformats.org/officeDocument/2006/relationships/oleObject" Target="embeddings/oleObject145.bin"/><Relationship Id="rId367" Type="http://schemas.openxmlformats.org/officeDocument/2006/relationships/image" Target="media/image197.wmf"/><Relationship Id="rId532" Type="http://schemas.openxmlformats.org/officeDocument/2006/relationships/image" Target="media/image280.wmf"/><Relationship Id="rId574" Type="http://schemas.openxmlformats.org/officeDocument/2006/relationships/oleObject" Target="embeddings/oleObject267.bin"/><Relationship Id="rId171" Type="http://schemas.openxmlformats.org/officeDocument/2006/relationships/image" Target="media/image90.wmf"/><Relationship Id="rId227" Type="http://schemas.openxmlformats.org/officeDocument/2006/relationships/image" Target="media/image113.wmf"/><Relationship Id="rId269" Type="http://schemas.openxmlformats.org/officeDocument/2006/relationships/image" Target="media/image146.wmf"/><Relationship Id="rId434" Type="http://schemas.openxmlformats.org/officeDocument/2006/relationships/oleObject" Target="embeddings/oleObject199.bin"/><Relationship Id="rId476" Type="http://schemas.openxmlformats.org/officeDocument/2006/relationships/oleObject" Target="embeddings/oleObject219.bin"/><Relationship Id="rId641" Type="http://schemas.openxmlformats.org/officeDocument/2006/relationships/oleObject" Target="embeddings/oleObject301.bin"/><Relationship Id="rId33" Type="http://schemas.openxmlformats.org/officeDocument/2006/relationships/oleObject" Target="embeddings/oleObject10.bin"/><Relationship Id="rId129" Type="http://schemas.openxmlformats.org/officeDocument/2006/relationships/image" Target="media/image72.wmf"/><Relationship Id="rId280" Type="http://schemas.openxmlformats.org/officeDocument/2006/relationships/image" Target="media/image150.wmf"/><Relationship Id="rId336" Type="http://schemas.openxmlformats.org/officeDocument/2006/relationships/image" Target="media/image179.wmf"/><Relationship Id="rId501" Type="http://schemas.openxmlformats.org/officeDocument/2006/relationships/oleObject" Target="embeddings/oleObject229.bin"/><Relationship Id="rId543" Type="http://schemas.openxmlformats.org/officeDocument/2006/relationships/oleObject" Target="embeddings/oleObject251.bin"/><Relationship Id="rId75" Type="http://schemas.openxmlformats.org/officeDocument/2006/relationships/image" Target="media/image42.wmf"/><Relationship Id="rId140" Type="http://schemas.openxmlformats.org/officeDocument/2006/relationships/oleObject" Target="embeddings/oleObject56.bin"/><Relationship Id="rId182" Type="http://schemas.openxmlformats.org/officeDocument/2006/relationships/oleObject" Target="embeddings/oleObject82.bin"/><Relationship Id="rId378" Type="http://schemas.openxmlformats.org/officeDocument/2006/relationships/oleObject" Target="embeddings/oleObject169.bin"/><Relationship Id="rId403" Type="http://schemas.openxmlformats.org/officeDocument/2006/relationships/image" Target="media/image216.wmf"/><Relationship Id="rId585" Type="http://schemas.openxmlformats.org/officeDocument/2006/relationships/image" Target="media/image3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445" Type="http://schemas.openxmlformats.org/officeDocument/2006/relationships/image" Target="media/image234.wmf"/><Relationship Id="rId487" Type="http://schemas.openxmlformats.org/officeDocument/2006/relationships/image" Target="media/image259.wmf"/><Relationship Id="rId610" Type="http://schemas.openxmlformats.org/officeDocument/2006/relationships/image" Target="media/image318.wmf"/><Relationship Id="rId652" Type="http://schemas.openxmlformats.org/officeDocument/2006/relationships/image" Target="media/image339.wmf"/><Relationship Id="rId291" Type="http://schemas.openxmlformats.org/officeDocument/2006/relationships/image" Target="media/image155.wmf"/><Relationship Id="rId305" Type="http://schemas.openxmlformats.org/officeDocument/2006/relationships/image" Target="media/image161.wmf"/><Relationship Id="rId347" Type="http://schemas.openxmlformats.org/officeDocument/2006/relationships/image" Target="media/image184.wmf"/><Relationship Id="rId512" Type="http://schemas.openxmlformats.org/officeDocument/2006/relationships/oleObject" Target="embeddings/oleObject235.bin"/><Relationship Id="rId44" Type="http://schemas.openxmlformats.org/officeDocument/2006/relationships/image" Target="media/image23.wmf"/><Relationship Id="rId86" Type="http://schemas.openxmlformats.org/officeDocument/2006/relationships/oleObject" Target="embeddings/oleObject34.bin"/><Relationship Id="rId151" Type="http://schemas.openxmlformats.org/officeDocument/2006/relationships/image" Target="media/image81.wmf"/><Relationship Id="rId389" Type="http://schemas.openxmlformats.org/officeDocument/2006/relationships/image" Target="media/image208.wmf"/><Relationship Id="rId554" Type="http://schemas.openxmlformats.org/officeDocument/2006/relationships/image" Target="media/image291.wmf"/><Relationship Id="rId596" Type="http://schemas.openxmlformats.org/officeDocument/2006/relationships/oleObject" Target="embeddings/oleObject279.bin"/><Relationship Id="rId193" Type="http://schemas.openxmlformats.org/officeDocument/2006/relationships/oleObject" Target="embeddings/oleObject88.bin"/><Relationship Id="rId207" Type="http://schemas.openxmlformats.org/officeDocument/2006/relationships/image" Target="media/image105.wmf"/><Relationship Id="rId249" Type="http://schemas.openxmlformats.org/officeDocument/2006/relationships/image" Target="media/image130.png"/><Relationship Id="rId414" Type="http://schemas.openxmlformats.org/officeDocument/2006/relationships/image" Target="media/image220.wmf"/><Relationship Id="rId456" Type="http://schemas.openxmlformats.org/officeDocument/2006/relationships/oleObject" Target="embeddings/oleObject209.bin"/><Relationship Id="rId498" Type="http://schemas.openxmlformats.org/officeDocument/2006/relationships/oleObject" Target="embeddings/oleObject227.bin"/><Relationship Id="rId621" Type="http://schemas.openxmlformats.org/officeDocument/2006/relationships/oleObject" Target="embeddings/oleObject291.bin"/><Relationship Id="rId663" Type="http://schemas.openxmlformats.org/officeDocument/2006/relationships/oleObject" Target="embeddings/oleObject312.bin"/><Relationship Id="rId13" Type="http://schemas.openxmlformats.org/officeDocument/2006/relationships/image" Target="media/image6.wmf"/><Relationship Id="rId109" Type="http://schemas.openxmlformats.org/officeDocument/2006/relationships/oleObject" Target="embeddings/oleObject48.bin"/><Relationship Id="rId260" Type="http://schemas.openxmlformats.org/officeDocument/2006/relationships/image" Target="media/image139.png"/><Relationship Id="rId316" Type="http://schemas.openxmlformats.org/officeDocument/2006/relationships/image" Target="media/image166.png"/><Relationship Id="rId523" Type="http://schemas.openxmlformats.org/officeDocument/2006/relationships/image" Target="media/image276.wmf"/><Relationship Id="rId55" Type="http://schemas.openxmlformats.org/officeDocument/2006/relationships/oleObject" Target="embeddings/oleObject20.bin"/><Relationship Id="rId97" Type="http://schemas.openxmlformats.org/officeDocument/2006/relationships/oleObject" Target="embeddings/oleObject38.bin"/><Relationship Id="rId120" Type="http://schemas.openxmlformats.org/officeDocument/2006/relationships/image" Target="media/image63.png"/><Relationship Id="rId358" Type="http://schemas.openxmlformats.org/officeDocument/2006/relationships/image" Target="media/image191.png"/><Relationship Id="rId565" Type="http://schemas.openxmlformats.org/officeDocument/2006/relationships/image" Target="media/image296.wmf"/><Relationship Id="rId162" Type="http://schemas.openxmlformats.org/officeDocument/2006/relationships/image" Target="media/image86.wmf"/><Relationship Id="rId218" Type="http://schemas.openxmlformats.org/officeDocument/2006/relationships/oleObject" Target="embeddings/oleObject102.bin"/><Relationship Id="rId425" Type="http://schemas.openxmlformats.org/officeDocument/2006/relationships/image" Target="media/image225.wmf"/><Relationship Id="rId467" Type="http://schemas.openxmlformats.org/officeDocument/2006/relationships/image" Target="media/image246.wmf"/><Relationship Id="rId632" Type="http://schemas.openxmlformats.org/officeDocument/2006/relationships/image" Target="media/image329.wmf"/><Relationship Id="rId271" Type="http://schemas.openxmlformats.org/officeDocument/2006/relationships/oleObject" Target="embeddings/oleObject118.bin"/><Relationship Id="rId24" Type="http://schemas.openxmlformats.org/officeDocument/2006/relationships/image" Target="media/image12.wmf"/><Relationship Id="rId66" Type="http://schemas.openxmlformats.org/officeDocument/2006/relationships/image" Target="media/image35.png"/><Relationship Id="rId131" Type="http://schemas.openxmlformats.org/officeDocument/2006/relationships/image" Target="media/image73.wmf"/><Relationship Id="rId327" Type="http://schemas.openxmlformats.org/officeDocument/2006/relationships/oleObject" Target="embeddings/oleObject146.bin"/><Relationship Id="rId369" Type="http://schemas.openxmlformats.org/officeDocument/2006/relationships/image" Target="media/image198.wmf"/><Relationship Id="rId534" Type="http://schemas.openxmlformats.org/officeDocument/2006/relationships/image" Target="media/image281.wmf"/><Relationship Id="rId576" Type="http://schemas.openxmlformats.org/officeDocument/2006/relationships/oleObject" Target="embeddings/oleObject268.bin"/><Relationship Id="rId173" Type="http://schemas.openxmlformats.org/officeDocument/2006/relationships/oleObject" Target="embeddings/oleObject76.bin"/><Relationship Id="rId229" Type="http://schemas.openxmlformats.org/officeDocument/2006/relationships/image" Target="media/image114.png"/><Relationship Id="rId380" Type="http://schemas.openxmlformats.org/officeDocument/2006/relationships/oleObject" Target="embeddings/oleObject170.bin"/><Relationship Id="rId436" Type="http://schemas.openxmlformats.org/officeDocument/2006/relationships/oleObject" Target="embeddings/oleObject200.bin"/><Relationship Id="rId601" Type="http://schemas.openxmlformats.org/officeDocument/2006/relationships/image" Target="media/image313.wmf"/><Relationship Id="rId643" Type="http://schemas.openxmlformats.org/officeDocument/2006/relationships/oleObject" Target="embeddings/oleObject302.bin"/><Relationship Id="rId240" Type="http://schemas.openxmlformats.org/officeDocument/2006/relationships/image" Target="media/image123.png"/><Relationship Id="rId478" Type="http://schemas.openxmlformats.org/officeDocument/2006/relationships/image" Target="media/image252.png"/><Relationship Id="rId35" Type="http://schemas.openxmlformats.org/officeDocument/2006/relationships/oleObject" Target="embeddings/oleObject11.bin"/><Relationship Id="rId77" Type="http://schemas.openxmlformats.org/officeDocument/2006/relationships/image" Target="media/image43.wmf"/><Relationship Id="rId100" Type="http://schemas.openxmlformats.org/officeDocument/2006/relationships/oleObject" Target="embeddings/oleObject40.bin"/><Relationship Id="rId282" Type="http://schemas.openxmlformats.org/officeDocument/2006/relationships/image" Target="media/image151.wmf"/><Relationship Id="rId338" Type="http://schemas.openxmlformats.org/officeDocument/2006/relationships/image" Target="media/image180.wmf"/><Relationship Id="rId503" Type="http://schemas.openxmlformats.org/officeDocument/2006/relationships/oleObject" Target="embeddings/oleObject230.bin"/><Relationship Id="rId545" Type="http://schemas.openxmlformats.org/officeDocument/2006/relationships/oleObject" Target="embeddings/oleObject252.bin"/><Relationship Id="rId587" Type="http://schemas.openxmlformats.org/officeDocument/2006/relationships/image" Target="media/image306.wmf"/><Relationship Id="rId8" Type="http://schemas.openxmlformats.org/officeDocument/2006/relationships/image" Target="media/image1.jpeg"/><Relationship Id="rId142" Type="http://schemas.openxmlformats.org/officeDocument/2006/relationships/image" Target="media/image78.wmf"/><Relationship Id="rId184" Type="http://schemas.openxmlformats.org/officeDocument/2006/relationships/oleObject" Target="embeddings/oleObject83.bin"/><Relationship Id="rId391" Type="http://schemas.openxmlformats.org/officeDocument/2006/relationships/image" Target="media/image209.wmf"/><Relationship Id="rId405" Type="http://schemas.openxmlformats.org/officeDocument/2006/relationships/image" Target="media/image217.wmf"/><Relationship Id="rId447" Type="http://schemas.openxmlformats.org/officeDocument/2006/relationships/image" Target="media/image235.png"/><Relationship Id="rId612" Type="http://schemas.openxmlformats.org/officeDocument/2006/relationships/image" Target="media/image319.wmf"/><Relationship Id="rId251" Type="http://schemas.openxmlformats.org/officeDocument/2006/relationships/image" Target="media/image132.png"/><Relationship Id="rId489" Type="http://schemas.openxmlformats.org/officeDocument/2006/relationships/image" Target="media/image260.wmf"/><Relationship Id="rId654" Type="http://schemas.openxmlformats.org/officeDocument/2006/relationships/image" Target="media/image340.wmf"/><Relationship Id="rId46" Type="http://schemas.openxmlformats.org/officeDocument/2006/relationships/image" Target="media/image24.png"/><Relationship Id="rId293" Type="http://schemas.openxmlformats.org/officeDocument/2006/relationships/image" Target="media/image156.wmf"/><Relationship Id="rId307" Type="http://schemas.openxmlformats.org/officeDocument/2006/relationships/oleObject" Target="embeddings/oleObject139.bin"/><Relationship Id="rId349" Type="http://schemas.openxmlformats.org/officeDocument/2006/relationships/image" Target="media/image185.wmf"/><Relationship Id="rId514" Type="http://schemas.openxmlformats.org/officeDocument/2006/relationships/oleObject" Target="embeddings/oleObject236.bin"/><Relationship Id="rId556" Type="http://schemas.openxmlformats.org/officeDocument/2006/relationships/image" Target="media/image292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6.wmf"/><Relationship Id="rId153" Type="http://schemas.openxmlformats.org/officeDocument/2006/relationships/image" Target="media/image82.png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7.bin"/><Relationship Id="rId360" Type="http://schemas.openxmlformats.org/officeDocument/2006/relationships/image" Target="media/image193.png"/><Relationship Id="rId416" Type="http://schemas.openxmlformats.org/officeDocument/2006/relationships/oleObject" Target="embeddings/oleObject189.bin"/><Relationship Id="rId598" Type="http://schemas.openxmlformats.org/officeDocument/2006/relationships/oleObject" Target="embeddings/oleObject280.bin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10.bin"/><Relationship Id="rId623" Type="http://schemas.openxmlformats.org/officeDocument/2006/relationships/oleObject" Target="embeddings/oleObject292.bin"/><Relationship Id="rId665" Type="http://schemas.openxmlformats.org/officeDocument/2006/relationships/image" Target="media/image346.png"/><Relationship Id="rId15" Type="http://schemas.openxmlformats.org/officeDocument/2006/relationships/image" Target="media/image7.wmf"/><Relationship Id="rId57" Type="http://schemas.openxmlformats.org/officeDocument/2006/relationships/oleObject" Target="embeddings/oleObject21.bin"/><Relationship Id="rId262" Type="http://schemas.openxmlformats.org/officeDocument/2006/relationships/image" Target="media/image141.png"/><Relationship Id="rId318" Type="http://schemas.openxmlformats.org/officeDocument/2006/relationships/image" Target="media/image168.png"/><Relationship Id="rId525" Type="http://schemas.openxmlformats.org/officeDocument/2006/relationships/oleObject" Target="embeddings/oleObject242.bin"/><Relationship Id="rId567" Type="http://schemas.openxmlformats.org/officeDocument/2006/relationships/image" Target="media/image297.wmf"/><Relationship Id="rId99" Type="http://schemas.openxmlformats.org/officeDocument/2006/relationships/oleObject" Target="embeddings/oleObject39.bin"/><Relationship Id="rId122" Type="http://schemas.openxmlformats.org/officeDocument/2006/relationships/image" Target="media/image65.png"/><Relationship Id="rId164" Type="http://schemas.openxmlformats.org/officeDocument/2006/relationships/image" Target="media/image87.wmf"/><Relationship Id="rId371" Type="http://schemas.openxmlformats.org/officeDocument/2006/relationships/image" Target="media/image199.wmf"/><Relationship Id="rId427" Type="http://schemas.openxmlformats.org/officeDocument/2006/relationships/image" Target="media/image226.wmf"/><Relationship Id="rId469" Type="http://schemas.openxmlformats.org/officeDocument/2006/relationships/image" Target="media/image247.wmf"/><Relationship Id="rId634" Type="http://schemas.openxmlformats.org/officeDocument/2006/relationships/image" Target="media/image330.wmf"/><Relationship Id="rId26" Type="http://schemas.openxmlformats.org/officeDocument/2006/relationships/image" Target="media/image13.wmf"/><Relationship Id="rId231" Type="http://schemas.openxmlformats.org/officeDocument/2006/relationships/image" Target="media/image116.png"/><Relationship Id="rId273" Type="http://schemas.openxmlformats.org/officeDocument/2006/relationships/oleObject" Target="embeddings/oleObject120.bin"/><Relationship Id="rId329" Type="http://schemas.openxmlformats.org/officeDocument/2006/relationships/oleObject" Target="embeddings/oleObject147.bin"/><Relationship Id="rId480" Type="http://schemas.openxmlformats.org/officeDocument/2006/relationships/image" Target="media/image254.png"/><Relationship Id="rId536" Type="http://schemas.openxmlformats.org/officeDocument/2006/relationships/image" Target="media/image282.wmf"/><Relationship Id="rId68" Type="http://schemas.openxmlformats.org/officeDocument/2006/relationships/image" Target="media/image37.png"/><Relationship Id="rId133" Type="http://schemas.openxmlformats.org/officeDocument/2006/relationships/image" Target="media/image74.wmf"/><Relationship Id="rId175" Type="http://schemas.openxmlformats.org/officeDocument/2006/relationships/oleObject" Target="embeddings/oleObject77.bin"/><Relationship Id="rId340" Type="http://schemas.openxmlformats.org/officeDocument/2006/relationships/image" Target="media/image181.wmf"/><Relationship Id="rId578" Type="http://schemas.openxmlformats.org/officeDocument/2006/relationships/oleObject" Target="embeddings/oleObject269.bin"/><Relationship Id="rId200" Type="http://schemas.openxmlformats.org/officeDocument/2006/relationships/image" Target="media/image102.wmf"/><Relationship Id="rId382" Type="http://schemas.openxmlformats.org/officeDocument/2006/relationships/oleObject" Target="embeddings/oleObject171.bin"/><Relationship Id="rId438" Type="http://schemas.openxmlformats.org/officeDocument/2006/relationships/oleObject" Target="embeddings/oleObject201.bin"/><Relationship Id="rId603" Type="http://schemas.openxmlformats.org/officeDocument/2006/relationships/oleObject" Target="embeddings/oleObject283.bin"/><Relationship Id="rId645" Type="http://schemas.openxmlformats.org/officeDocument/2006/relationships/oleObject" Target="embeddings/oleObject303.bin"/><Relationship Id="rId242" Type="http://schemas.openxmlformats.org/officeDocument/2006/relationships/image" Target="media/image125.png"/><Relationship Id="rId284" Type="http://schemas.openxmlformats.org/officeDocument/2006/relationships/image" Target="media/image152.wmf"/><Relationship Id="rId491" Type="http://schemas.openxmlformats.org/officeDocument/2006/relationships/image" Target="media/image261.wmf"/><Relationship Id="rId505" Type="http://schemas.openxmlformats.org/officeDocument/2006/relationships/oleObject" Target="embeddings/oleObject231.bin"/><Relationship Id="rId37" Type="http://schemas.openxmlformats.org/officeDocument/2006/relationships/oleObject" Target="embeddings/oleObject12.bin"/><Relationship Id="rId79" Type="http://schemas.openxmlformats.org/officeDocument/2006/relationships/image" Target="media/image44.wmf"/><Relationship Id="rId102" Type="http://schemas.openxmlformats.org/officeDocument/2006/relationships/oleObject" Target="embeddings/oleObject42.bin"/><Relationship Id="rId144" Type="http://schemas.openxmlformats.org/officeDocument/2006/relationships/image" Target="media/image79.wmf"/><Relationship Id="rId547" Type="http://schemas.openxmlformats.org/officeDocument/2006/relationships/oleObject" Target="embeddings/oleObject253.bin"/><Relationship Id="rId589" Type="http://schemas.openxmlformats.org/officeDocument/2006/relationships/image" Target="media/image307.wmf"/><Relationship Id="rId90" Type="http://schemas.openxmlformats.org/officeDocument/2006/relationships/image" Target="media/image48.wmf"/><Relationship Id="rId186" Type="http://schemas.openxmlformats.org/officeDocument/2006/relationships/image" Target="media/image95.wmf"/><Relationship Id="rId351" Type="http://schemas.openxmlformats.org/officeDocument/2006/relationships/image" Target="media/image186.wmf"/><Relationship Id="rId393" Type="http://schemas.openxmlformats.org/officeDocument/2006/relationships/image" Target="media/image210.wmf"/><Relationship Id="rId407" Type="http://schemas.openxmlformats.org/officeDocument/2006/relationships/image" Target="media/image218.wmf"/><Relationship Id="rId449" Type="http://schemas.openxmlformats.org/officeDocument/2006/relationships/image" Target="media/image237.wmf"/><Relationship Id="rId614" Type="http://schemas.openxmlformats.org/officeDocument/2006/relationships/image" Target="media/image320.wmf"/><Relationship Id="rId656" Type="http://schemas.openxmlformats.org/officeDocument/2006/relationships/image" Target="media/image341.wmf"/><Relationship Id="rId211" Type="http://schemas.openxmlformats.org/officeDocument/2006/relationships/oleObject" Target="embeddings/oleObject98.bin"/><Relationship Id="rId253" Type="http://schemas.openxmlformats.org/officeDocument/2006/relationships/image" Target="media/image134.png"/><Relationship Id="rId295" Type="http://schemas.openxmlformats.org/officeDocument/2006/relationships/image" Target="media/image157.wmf"/><Relationship Id="rId309" Type="http://schemas.openxmlformats.org/officeDocument/2006/relationships/oleObject" Target="embeddings/oleObject141.bin"/><Relationship Id="rId460" Type="http://schemas.openxmlformats.org/officeDocument/2006/relationships/oleObject" Target="embeddings/oleObject211.bin"/><Relationship Id="rId516" Type="http://schemas.openxmlformats.org/officeDocument/2006/relationships/oleObject" Target="embeddings/oleObject237.bin"/><Relationship Id="rId48" Type="http://schemas.openxmlformats.org/officeDocument/2006/relationships/oleObject" Target="embeddings/oleObject16.bin"/><Relationship Id="rId113" Type="http://schemas.openxmlformats.org/officeDocument/2006/relationships/image" Target="media/image57.png"/><Relationship Id="rId320" Type="http://schemas.openxmlformats.org/officeDocument/2006/relationships/image" Target="media/image170.png"/><Relationship Id="rId558" Type="http://schemas.openxmlformats.org/officeDocument/2006/relationships/image" Target="media/image293.wmf"/><Relationship Id="rId155" Type="http://schemas.openxmlformats.org/officeDocument/2006/relationships/oleObject" Target="embeddings/oleObject65.bin"/><Relationship Id="rId197" Type="http://schemas.openxmlformats.org/officeDocument/2006/relationships/oleObject" Target="embeddings/oleObject90.bin"/><Relationship Id="rId362" Type="http://schemas.openxmlformats.org/officeDocument/2006/relationships/oleObject" Target="embeddings/oleObject161.bin"/><Relationship Id="rId418" Type="http://schemas.openxmlformats.org/officeDocument/2006/relationships/oleObject" Target="embeddings/oleObject190.bin"/><Relationship Id="rId625" Type="http://schemas.openxmlformats.org/officeDocument/2006/relationships/oleObject" Target="embeddings/oleObject293.bin"/><Relationship Id="rId222" Type="http://schemas.openxmlformats.org/officeDocument/2006/relationships/oleObject" Target="embeddings/oleObject105.bin"/><Relationship Id="rId264" Type="http://schemas.openxmlformats.org/officeDocument/2006/relationships/image" Target="media/image143.png"/><Relationship Id="rId471" Type="http://schemas.openxmlformats.org/officeDocument/2006/relationships/image" Target="media/image248.wmf"/><Relationship Id="rId667" Type="http://schemas.openxmlformats.org/officeDocument/2006/relationships/image" Target="media/image348.png"/><Relationship Id="rId17" Type="http://schemas.openxmlformats.org/officeDocument/2006/relationships/image" Target="media/image8.png"/><Relationship Id="rId59" Type="http://schemas.openxmlformats.org/officeDocument/2006/relationships/oleObject" Target="embeddings/oleObject22.bin"/><Relationship Id="rId124" Type="http://schemas.openxmlformats.org/officeDocument/2006/relationships/image" Target="media/image67.png"/><Relationship Id="rId527" Type="http://schemas.openxmlformats.org/officeDocument/2006/relationships/oleObject" Target="embeddings/oleObject243.bin"/><Relationship Id="rId569" Type="http://schemas.openxmlformats.org/officeDocument/2006/relationships/image" Target="media/image298.wmf"/><Relationship Id="rId70" Type="http://schemas.openxmlformats.org/officeDocument/2006/relationships/image" Target="media/image39.png"/><Relationship Id="rId166" Type="http://schemas.openxmlformats.org/officeDocument/2006/relationships/image" Target="media/image88.wmf"/><Relationship Id="rId331" Type="http://schemas.openxmlformats.org/officeDocument/2006/relationships/oleObject" Target="embeddings/oleObject148.bin"/><Relationship Id="rId373" Type="http://schemas.openxmlformats.org/officeDocument/2006/relationships/image" Target="media/image200.wmf"/><Relationship Id="rId429" Type="http://schemas.openxmlformats.org/officeDocument/2006/relationships/oleObject" Target="embeddings/oleObject196.bin"/><Relationship Id="rId580" Type="http://schemas.openxmlformats.org/officeDocument/2006/relationships/oleObject" Target="embeddings/oleObject270.bin"/><Relationship Id="rId636" Type="http://schemas.openxmlformats.org/officeDocument/2006/relationships/image" Target="media/image331.wmf"/><Relationship Id="rId1" Type="http://schemas.openxmlformats.org/officeDocument/2006/relationships/customXml" Target="../customXml/item1.xml"/><Relationship Id="rId233" Type="http://schemas.openxmlformats.org/officeDocument/2006/relationships/image" Target="media/image118.png"/><Relationship Id="rId440" Type="http://schemas.openxmlformats.org/officeDocument/2006/relationships/oleObject" Target="embeddings/oleObject202.bin"/><Relationship Id="rId28" Type="http://schemas.openxmlformats.org/officeDocument/2006/relationships/image" Target="media/image14.wmf"/><Relationship Id="rId275" Type="http://schemas.openxmlformats.org/officeDocument/2006/relationships/oleObject" Target="embeddings/oleObject121.bin"/><Relationship Id="rId300" Type="http://schemas.openxmlformats.org/officeDocument/2006/relationships/image" Target="media/image159.wmf"/><Relationship Id="rId482" Type="http://schemas.openxmlformats.org/officeDocument/2006/relationships/image" Target="media/image256.png"/><Relationship Id="rId538" Type="http://schemas.openxmlformats.org/officeDocument/2006/relationships/image" Target="media/image283.wmf"/><Relationship Id="rId81" Type="http://schemas.openxmlformats.org/officeDocument/2006/relationships/image" Target="media/image45.wmf"/><Relationship Id="rId135" Type="http://schemas.openxmlformats.org/officeDocument/2006/relationships/image" Target="media/image75.wmf"/><Relationship Id="rId177" Type="http://schemas.openxmlformats.org/officeDocument/2006/relationships/oleObject" Target="embeddings/oleObject78.bin"/><Relationship Id="rId342" Type="http://schemas.openxmlformats.org/officeDocument/2006/relationships/image" Target="media/image182.wmf"/><Relationship Id="rId384" Type="http://schemas.openxmlformats.org/officeDocument/2006/relationships/oleObject" Target="embeddings/oleObject172.bin"/><Relationship Id="rId591" Type="http://schemas.openxmlformats.org/officeDocument/2006/relationships/image" Target="media/image308.wmf"/><Relationship Id="rId605" Type="http://schemas.openxmlformats.org/officeDocument/2006/relationships/oleObject" Target="embeddings/oleObject284.bin"/><Relationship Id="rId202" Type="http://schemas.openxmlformats.org/officeDocument/2006/relationships/image" Target="media/image103.wmf"/><Relationship Id="rId244" Type="http://schemas.openxmlformats.org/officeDocument/2006/relationships/image" Target="media/image127.png"/><Relationship Id="rId647" Type="http://schemas.openxmlformats.org/officeDocument/2006/relationships/oleObject" Target="embeddings/oleObject304.bin"/><Relationship Id="rId39" Type="http://schemas.openxmlformats.org/officeDocument/2006/relationships/oleObject" Target="embeddings/oleObject13.bin"/><Relationship Id="rId286" Type="http://schemas.openxmlformats.org/officeDocument/2006/relationships/image" Target="media/image153.wmf"/><Relationship Id="rId451" Type="http://schemas.openxmlformats.org/officeDocument/2006/relationships/image" Target="media/image238.wmf"/><Relationship Id="rId493" Type="http://schemas.openxmlformats.org/officeDocument/2006/relationships/image" Target="media/image262.wmf"/><Relationship Id="rId507" Type="http://schemas.openxmlformats.org/officeDocument/2006/relationships/oleObject" Target="embeddings/oleObject232.bin"/><Relationship Id="rId549" Type="http://schemas.openxmlformats.org/officeDocument/2006/relationships/oleObject" Target="embeddings/oleObject254.bin"/><Relationship Id="rId50" Type="http://schemas.openxmlformats.org/officeDocument/2006/relationships/image" Target="media/image26.wmf"/><Relationship Id="rId104" Type="http://schemas.openxmlformats.org/officeDocument/2006/relationships/oleObject" Target="embeddings/oleObject44.bin"/><Relationship Id="rId146" Type="http://schemas.openxmlformats.org/officeDocument/2006/relationships/image" Target="media/image80.wmf"/><Relationship Id="rId188" Type="http://schemas.openxmlformats.org/officeDocument/2006/relationships/image" Target="media/image96.wmf"/><Relationship Id="rId311" Type="http://schemas.openxmlformats.org/officeDocument/2006/relationships/image" Target="media/image162.wmf"/><Relationship Id="rId353" Type="http://schemas.openxmlformats.org/officeDocument/2006/relationships/image" Target="media/image187.wmf"/><Relationship Id="rId395" Type="http://schemas.openxmlformats.org/officeDocument/2006/relationships/image" Target="media/image211.png"/><Relationship Id="rId409" Type="http://schemas.openxmlformats.org/officeDocument/2006/relationships/oleObject" Target="embeddings/oleObject184.bin"/><Relationship Id="rId560" Type="http://schemas.openxmlformats.org/officeDocument/2006/relationships/oleObject" Target="embeddings/oleObject260.bin"/><Relationship Id="rId92" Type="http://schemas.openxmlformats.org/officeDocument/2006/relationships/image" Target="media/image49.png"/><Relationship Id="rId213" Type="http://schemas.openxmlformats.org/officeDocument/2006/relationships/image" Target="media/image107.wmf"/><Relationship Id="rId420" Type="http://schemas.openxmlformats.org/officeDocument/2006/relationships/oleObject" Target="embeddings/oleObject191.bin"/><Relationship Id="rId616" Type="http://schemas.openxmlformats.org/officeDocument/2006/relationships/image" Target="media/image321.wmf"/><Relationship Id="rId658" Type="http://schemas.openxmlformats.org/officeDocument/2006/relationships/image" Target="media/image342.wmf"/><Relationship Id="rId255" Type="http://schemas.openxmlformats.org/officeDocument/2006/relationships/image" Target="media/image136.wmf"/><Relationship Id="rId297" Type="http://schemas.openxmlformats.org/officeDocument/2006/relationships/image" Target="media/image158.wmf"/><Relationship Id="rId462" Type="http://schemas.openxmlformats.org/officeDocument/2006/relationships/oleObject" Target="embeddings/oleObject212.bin"/><Relationship Id="rId518" Type="http://schemas.openxmlformats.org/officeDocument/2006/relationships/oleObject" Target="embeddings/oleObject238.bin"/><Relationship Id="rId115" Type="http://schemas.openxmlformats.org/officeDocument/2006/relationships/oleObject" Target="embeddings/oleObject50.bin"/><Relationship Id="rId157" Type="http://schemas.openxmlformats.org/officeDocument/2006/relationships/image" Target="media/image84.wmf"/><Relationship Id="rId322" Type="http://schemas.openxmlformats.org/officeDocument/2006/relationships/image" Target="media/image172.wmf"/><Relationship Id="rId364" Type="http://schemas.openxmlformats.org/officeDocument/2006/relationships/oleObject" Target="embeddings/oleObject162.bin"/><Relationship Id="rId61" Type="http://schemas.openxmlformats.org/officeDocument/2006/relationships/oleObject" Target="embeddings/oleObject23.bin"/><Relationship Id="rId199" Type="http://schemas.openxmlformats.org/officeDocument/2006/relationships/oleObject" Target="embeddings/oleObject91.bin"/><Relationship Id="rId571" Type="http://schemas.openxmlformats.org/officeDocument/2006/relationships/image" Target="media/image299.wmf"/><Relationship Id="rId627" Type="http://schemas.openxmlformats.org/officeDocument/2006/relationships/oleObject" Target="embeddings/oleObject294.bin"/><Relationship Id="rId669" Type="http://schemas.openxmlformats.org/officeDocument/2006/relationships/theme" Target="theme/theme1.xml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06.bin"/><Relationship Id="rId266" Type="http://schemas.openxmlformats.org/officeDocument/2006/relationships/oleObject" Target="embeddings/oleObject115.bin"/><Relationship Id="rId431" Type="http://schemas.openxmlformats.org/officeDocument/2006/relationships/image" Target="media/image227.wmf"/><Relationship Id="rId473" Type="http://schemas.openxmlformats.org/officeDocument/2006/relationships/image" Target="media/image249.wmf"/><Relationship Id="rId529" Type="http://schemas.openxmlformats.org/officeDocument/2006/relationships/oleObject" Target="embeddings/oleObject244.bin"/><Relationship Id="rId30" Type="http://schemas.openxmlformats.org/officeDocument/2006/relationships/image" Target="media/image15.wmf"/><Relationship Id="rId126" Type="http://schemas.openxmlformats.org/officeDocument/2006/relationships/image" Target="media/image69.png"/><Relationship Id="rId168" Type="http://schemas.openxmlformats.org/officeDocument/2006/relationships/oleObject" Target="embeddings/oleObject73.bin"/><Relationship Id="rId333" Type="http://schemas.openxmlformats.org/officeDocument/2006/relationships/oleObject" Target="embeddings/oleObject149.bin"/><Relationship Id="rId540" Type="http://schemas.openxmlformats.org/officeDocument/2006/relationships/image" Target="media/image284.wmf"/><Relationship Id="rId72" Type="http://schemas.openxmlformats.org/officeDocument/2006/relationships/oleObject" Target="embeddings/oleObject25.bin"/><Relationship Id="rId375" Type="http://schemas.openxmlformats.org/officeDocument/2006/relationships/image" Target="media/image201.wmf"/><Relationship Id="rId582" Type="http://schemas.openxmlformats.org/officeDocument/2006/relationships/oleObject" Target="embeddings/oleObject271.bin"/><Relationship Id="rId638" Type="http://schemas.openxmlformats.org/officeDocument/2006/relationships/image" Target="media/image332.wmf"/><Relationship Id="rId3" Type="http://schemas.openxmlformats.org/officeDocument/2006/relationships/styles" Target="styles.xml"/><Relationship Id="rId235" Type="http://schemas.openxmlformats.org/officeDocument/2006/relationships/image" Target="media/image120.wmf"/><Relationship Id="rId277" Type="http://schemas.openxmlformats.org/officeDocument/2006/relationships/oleObject" Target="embeddings/oleObject122.bin"/><Relationship Id="rId400" Type="http://schemas.openxmlformats.org/officeDocument/2006/relationships/oleObject" Target="embeddings/oleObject179.bin"/><Relationship Id="rId442" Type="http://schemas.openxmlformats.org/officeDocument/2006/relationships/oleObject" Target="embeddings/oleObject203.bin"/><Relationship Id="rId484" Type="http://schemas.openxmlformats.org/officeDocument/2006/relationships/oleObject" Target="embeddings/oleObject220.bin"/><Relationship Id="rId137" Type="http://schemas.openxmlformats.org/officeDocument/2006/relationships/image" Target="media/image76.wmf"/><Relationship Id="rId302" Type="http://schemas.openxmlformats.org/officeDocument/2006/relationships/oleObject" Target="embeddings/oleObject136.bin"/><Relationship Id="rId344" Type="http://schemas.openxmlformats.org/officeDocument/2006/relationships/image" Target="media/image183.wmf"/><Relationship Id="rId41" Type="http://schemas.openxmlformats.org/officeDocument/2006/relationships/image" Target="media/image21.png"/><Relationship Id="rId83" Type="http://schemas.openxmlformats.org/officeDocument/2006/relationships/oleObject" Target="embeddings/oleObject31.bin"/><Relationship Id="rId179" Type="http://schemas.openxmlformats.org/officeDocument/2006/relationships/image" Target="media/image93.wmf"/><Relationship Id="rId386" Type="http://schemas.openxmlformats.org/officeDocument/2006/relationships/oleObject" Target="embeddings/oleObject173.bin"/><Relationship Id="rId551" Type="http://schemas.openxmlformats.org/officeDocument/2006/relationships/oleObject" Target="embeddings/oleObject255.bin"/><Relationship Id="rId593" Type="http://schemas.openxmlformats.org/officeDocument/2006/relationships/image" Target="media/image309.wmf"/><Relationship Id="rId607" Type="http://schemas.openxmlformats.org/officeDocument/2006/relationships/oleObject" Target="embeddings/oleObject285.bin"/><Relationship Id="rId649" Type="http://schemas.openxmlformats.org/officeDocument/2006/relationships/oleObject" Target="embeddings/oleObject305.bin"/><Relationship Id="rId190" Type="http://schemas.openxmlformats.org/officeDocument/2006/relationships/image" Target="media/image97.wmf"/><Relationship Id="rId204" Type="http://schemas.openxmlformats.org/officeDocument/2006/relationships/oleObject" Target="embeddings/oleObject94.bin"/><Relationship Id="rId246" Type="http://schemas.openxmlformats.org/officeDocument/2006/relationships/oleObject" Target="embeddings/oleObject111.bin"/><Relationship Id="rId288" Type="http://schemas.openxmlformats.org/officeDocument/2006/relationships/oleObject" Target="embeddings/oleObject128.bin"/><Relationship Id="rId411" Type="http://schemas.openxmlformats.org/officeDocument/2006/relationships/oleObject" Target="embeddings/oleObject186.bin"/><Relationship Id="rId453" Type="http://schemas.openxmlformats.org/officeDocument/2006/relationships/image" Target="media/image239.wmf"/><Relationship Id="rId509" Type="http://schemas.openxmlformats.org/officeDocument/2006/relationships/oleObject" Target="embeddings/oleObject233.bin"/><Relationship Id="rId660" Type="http://schemas.openxmlformats.org/officeDocument/2006/relationships/image" Target="media/image343.wmf"/><Relationship Id="rId106" Type="http://schemas.openxmlformats.org/officeDocument/2006/relationships/oleObject" Target="embeddings/oleObject46.bin"/><Relationship Id="rId313" Type="http://schemas.openxmlformats.org/officeDocument/2006/relationships/image" Target="media/image163.png"/><Relationship Id="rId495" Type="http://schemas.openxmlformats.org/officeDocument/2006/relationships/image" Target="media/image263.wmf"/><Relationship Id="rId10" Type="http://schemas.openxmlformats.org/officeDocument/2006/relationships/image" Target="media/image3.png"/><Relationship Id="rId52" Type="http://schemas.openxmlformats.org/officeDocument/2006/relationships/image" Target="media/image27.wmf"/><Relationship Id="rId94" Type="http://schemas.openxmlformats.org/officeDocument/2006/relationships/oleObject" Target="embeddings/oleObject37.bin"/><Relationship Id="rId148" Type="http://schemas.openxmlformats.org/officeDocument/2006/relationships/oleObject" Target="embeddings/oleObject61.bin"/><Relationship Id="rId355" Type="http://schemas.openxmlformats.org/officeDocument/2006/relationships/image" Target="media/image188.png"/><Relationship Id="rId397" Type="http://schemas.openxmlformats.org/officeDocument/2006/relationships/image" Target="media/image213.wmf"/><Relationship Id="rId520" Type="http://schemas.openxmlformats.org/officeDocument/2006/relationships/oleObject" Target="embeddings/oleObject239.bin"/><Relationship Id="rId562" Type="http://schemas.openxmlformats.org/officeDocument/2006/relationships/oleObject" Target="embeddings/oleObject261.bin"/><Relationship Id="rId618" Type="http://schemas.openxmlformats.org/officeDocument/2006/relationships/image" Target="media/image322.wmf"/><Relationship Id="rId215" Type="http://schemas.openxmlformats.org/officeDocument/2006/relationships/image" Target="media/image108.wmf"/><Relationship Id="rId257" Type="http://schemas.openxmlformats.org/officeDocument/2006/relationships/image" Target="media/image137.wmf"/><Relationship Id="rId422" Type="http://schemas.openxmlformats.org/officeDocument/2006/relationships/oleObject" Target="embeddings/oleObject192.bin"/><Relationship Id="rId464" Type="http://schemas.openxmlformats.org/officeDocument/2006/relationships/oleObject" Target="embeddings/oleObject213.bin"/><Relationship Id="rId299" Type="http://schemas.openxmlformats.org/officeDocument/2006/relationships/oleObject" Target="embeddings/oleObject134.bin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68.bin"/><Relationship Id="rId366" Type="http://schemas.openxmlformats.org/officeDocument/2006/relationships/oleObject" Target="embeddings/oleObject163.bin"/><Relationship Id="rId573" Type="http://schemas.openxmlformats.org/officeDocument/2006/relationships/image" Target="media/image300.wmf"/><Relationship Id="rId226" Type="http://schemas.openxmlformats.org/officeDocument/2006/relationships/oleObject" Target="embeddings/oleObject107.bin"/><Relationship Id="rId433" Type="http://schemas.openxmlformats.org/officeDocument/2006/relationships/image" Target="media/image228.wmf"/><Relationship Id="rId640" Type="http://schemas.openxmlformats.org/officeDocument/2006/relationships/image" Target="media/image333.wmf"/><Relationship Id="rId74" Type="http://schemas.openxmlformats.org/officeDocument/2006/relationships/oleObject" Target="embeddings/oleObject26.bin"/><Relationship Id="rId377" Type="http://schemas.openxmlformats.org/officeDocument/2006/relationships/image" Target="media/image202.wmf"/><Relationship Id="rId500" Type="http://schemas.openxmlformats.org/officeDocument/2006/relationships/image" Target="media/image265.wmf"/><Relationship Id="rId584" Type="http://schemas.openxmlformats.org/officeDocument/2006/relationships/oleObject" Target="embeddings/oleObject273.bin"/><Relationship Id="rId5" Type="http://schemas.openxmlformats.org/officeDocument/2006/relationships/webSettings" Target="webSettings.xml"/><Relationship Id="rId237" Type="http://schemas.openxmlformats.org/officeDocument/2006/relationships/image" Target="media/image121.wmf"/><Relationship Id="rId444" Type="http://schemas.openxmlformats.org/officeDocument/2006/relationships/oleObject" Target="embeddings/oleObject204.bin"/><Relationship Id="rId651" Type="http://schemas.openxmlformats.org/officeDocument/2006/relationships/oleObject" Target="embeddings/oleObject306.bin"/><Relationship Id="rId290" Type="http://schemas.openxmlformats.org/officeDocument/2006/relationships/oleObject" Target="embeddings/oleObject129.bin"/><Relationship Id="rId304" Type="http://schemas.openxmlformats.org/officeDocument/2006/relationships/oleObject" Target="embeddings/oleObject137.bin"/><Relationship Id="rId388" Type="http://schemas.openxmlformats.org/officeDocument/2006/relationships/oleObject" Target="embeddings/oleObject174.bin"/><Relationship Id="rId511" Type="http://schemas.openxmlformats.org/officeDocument/2006/relationships/oleObject" Target="embeddings/oleObject234.bin"/><Relationship Id="rId609" Type="http://schemas.openxmlformats.org/officeDocument/2006/relationships/image" Target="media/image317.png"/><Relationship Id="rId85" Type="http://schemas.openxmlformats.org/officeDocument/2006/relationships/oleObject" Target="embeddings/oleObject33.bin"/><Relationship Id="rId150" Type="http://schemas.openxmlformats.org/officeDocument/2006/relationships/oleObject" Target="embeddings/oleObject63.bin"/><Relationship Id="rId595" Type="http://schemas.openxmlformats.org/officeDocument/2006/relationships/image" Target="media/image310.wmf"/><Relationship Id="rId248" Type="http://schemas.openxmlformats.org/officeDocument/2006/relationships/oleObject" Target="embeddings/oleObject112.bin"/><Relationship Id="rId455" Type="http://schemas.openxmlformats.org/officeDocument/2006/relationships/image" Target="media/image240.wmf"/><Relationship Id="rId662" Type="http://schemas.openxmlformats.org/officeDocument/2006/relationships/image" Target="media/image344.wmf"/><Relationship Id="rId12" Type="http://schemas.openxmlformats.org/officeDocument/2006/relationships/image" Target="media/image5.png"/><Relationship Id="rId108" Type="http://schemas.openxmlformats.org/officeDocument/2006/relationships/image" Target="media/image54.wmf"/><Relationship Id="rId315" Type="http://schemas.openxmlformats.org/officeDocument/2006/relationships/image" Target="media/image165.png"/><Relationship Id="rId522" Type="http://schemas.openxmlformats.org/officeDocument/2006/relationships/oleObject" Target="embeddings/oleObject240.bin"/><Relationship Id="rId96" Type="http://schemas.openxmlformats.org/officeDocument/2006/relationships/image" Target="media/image52.wmf"/><Relationship Id="rId161" Type="http://schemas.openxmlformats.org/officeDocument/2006/relationships/oleObject" Target="embeddings/oleObject69.bin"/><Relationship Id="rId399" Type="http://schemas.openxmlformats.org/officeDocument/2006/relationships/image" Target="media/image214.wmf"/><Relationship Id="rId259" Type="http://schemas.openxmlformats.org/officeDocument/2006/relationships/image" Target="media/image138.png"/><Relationship Id="rId466" Type="http://schemas.openxmlformats.org/officeDocument/2006/relationships/oleObject" Target="embeddings/oleObject214.bin"/><Relationship Id="rId23" Type="http://schemas.openxmlformats.org/officeDocument/2006/relationships/oleObject" Target="embeddings/oleObject5.bin"/><Relationship Id="rId119" Type="http://schemas.openxmlformats.org/officeDocument/2006/relationships/image" Target="media/image62.png"/><Relationship Id="rId326" Type="http://schemas.openxmlformats.org/officeDocument/2006/relationships/image" Target="media/image174.wmf"/><Relationship Id="rId533" Type="http://schemas.openxmlformats.org/officeDocument/2006/relationships/oleObject" Target="embeddings/oleObject246.bin"/><Relationship Id="rId172" Type="http://schemas.openxmlformats.org/officeDocument/2006/relationships/oleObject" Target="embeddings/oleObject75.bin"/><Relationship Id="rId477" Type="http://schemas.openxmlformats.org/officeDocument/2006/relationships/image" Target="media/image251.png"/><Relationship Id="rId600" Type="http://schemas.openxmlformats.org/officeDocument/2006/relationships/oleObject" Target="embeddings/oleObject281.bin"/><Relationship Id="rId337" Type="http://schemas.openxmlformats.org/officeDocument/2006/relationships/oleObject" Target="embeddings/oleObject151.bin"/><Relationship Id="rId34" Type="http://schemas.openxmlformats.org/officeDocument/2006/relationships/image" Target="media/image17.wmf"/><Relationship Id="rId544" Type="http://schemas.openxmlformats.org/officeDocument/2006/relationships/image" Target="media/image286.wmf"/><Relationship Id="rId183" Type="http://schemas.openxmlformats.org/officeDocument/2006/relationships/image" Target="media/image94.wmf"/><Relationship Id="rId390" Type="http://schemas.openxmlformats.org/officeDocument/2006/relationships/oleObject" Target="embeddings/oleObject175.bin"/><Relationship Id="rId404" Type="http://schemas.openxmlformats.org/officeDocument/2006/relationships/oleObject" Target="embeddings/oleObject181.bin"/><Relationship Id="rId611" Type="http://schemas.openxmlformats.org/officeDocument/2006/relationships/oleObject" Target="embeddings/oleObject286.bin"/><Relationship Id="rId250" Type="http://schemas.openxmlformats.org/officeDocument/2006/relationships/image" Target="media/image131.png"/><Relationship Id="rId488" Type="http://schemas.openxmlformats.org/officeDocument/2006/relationships/oleObject" Target="embeddings/oleObject222.bin"/><Relationship Id="rId45" Type="http://schemas.openxmlformats.org/officeDocument/2006/relationships/oleObject" Target="embeddings/oleObject15.bin"/><Relationship Id="rId110" Type="http://schemas.openxmlformats.org/officeDocument/2006/relationships/image" Target="media/image55.png"/><Relationship Id="rId348" Type="http://schemas.openxmlformats.org/officeDocument/2006/relationships/oleObject" Target="embeddings/oleObject157.bin"/><Relationship Id="rId555" Type="http://schemas.openxmlformats.org/officeDocument/2006/relationships/oleObject" Target="embeddings/oleObject257.bin"/><Relationship Id="rId194" Type="http://schemas.openxmlformats.org/officeDocument/2006/relationships/image" Target="media/image99.wmf"/><Relationship Id="rId208" Type="http://schemas.openxmlformats.org/officeDocument/2006/relationships/oleObject" Target="embeddings/oleObject96.bin"/><Relationship Id="rId415" Type="http://schemas.openxmlformats.org/officeDocument/2006/relationships/oleObject" Target="embeddings/oleObject188.bin"/><Relationship Id="rId622" Type="http://schemas.openxmlformats.org/officeDocument/2006/relationships/image" Target="media/image324.wmf"/><Relationship Id="rId261" Type="http://schemas.openxmlformats.org/officeDocument/2006/relationships/image" Target="media/image140.png"/><Relationship Id="rId499" Type="http://schemas.openxmlformats.org/officeDocument/2006/relationships/oleObject" Target="embeddings/oleObject228.bin"/><Relationship Id="rId56" Type="http://schemas.openxmlformats.org/officeDocument/2006/relationships/image" Target="media/image29.wmf"/><Relationship Id="rId359" Type="http://schemas.openxmlformats.org/officeDocument/2006/relationships/image" Target="media/image192.png"/><Relationship Id="rId566" Type="http://schemas.openxmlformats.org/officeDocument/2006/relationships/oleObject" Target="embeddings/oleObject263.bin"/><Relationship Id="rId121" Type="http://schemas.openxmlformats.org/officeDocument/2006/relationships/image" Target="media/image64.png"/><Relationship Id="rId219" Type="http://schemas.openxmlformats.org/officeDocument/2006/relationships/oleObject" Target="embeddings/oleObject103.bin"/><Relationship Id="rId426" Type="http://schemas.openxmlformats.org/officeDocument/2006/relationships/oleObject" Target="embeddings/oleObject194.bin"/><Relationship Id="rId633" Type="http://schemas.openxmlformats.org/officeDocument/2006/relationships/oleObject" Target="embeddings/oleObject297.bin"/><Relationship Id="rId67" Type="http://schemas.openxmlformats.org/officeDocument/2006/relationships/image" Target="media/image36.png"/><Relationship Id="rId272" Type="http://schemas.openxmlformats.org/officeDocument/2006/relationships/oleObject" Target="embeddings/oleObject119.bin"/><Relationship Id="rId577" Type="http://schemas.openxmlformats.org/officeDocument/2006/relationships/image" Target="media/image302.wmf"/><Relationship Id="rId132" Type="http://schemas.openxmlformats.org/officeDocument/2006/relationships/oleObject" Target="embeddings/oleObject52.bin"/><Relationship Id="rId437" Type="http://schemas.openxmlformats.org/officeDocument/2006/relationships/image" Target="media/image230.wmf"/><Relationship Id="rId644" Type="http://schemas.openxmlformats.org/officeDocument/2006/relationships/image" Target="media/image335.wmf"/><Relationship Id="rId283" Type="http://schemas.openxmlformats.org/officeDocument/2006/relationships/oleObject" Target="embeddings/oleObject125.bin"/><Relationship Id="rId490" Type="http://schemas.openxmlformats.org/officeDocument/2006/relationships/oleObject" Target="embeddings/oleObject223.bin"/><Relationship Id="rId504" Type="http://schemas.openxmlformats.org/officeDocument/2006/relationships/image" Target="media/image267.wmf"/><Relationship Id="rId78" Type="http://schemas.openxmlformats.org/officeDocument/2006/relationships/oleObject" Target="embeddings/oleObject28.bin"/><Relationship Id="rId143" Type="http://schemas.openxmlformats.org/officeDocument/2006/relationships/oleObject" Target="embeddings/oleObject58.bin"/><Relationship Id="rId350" Type="http://schemas.openxmlformats.org/officeDocument/2006/relationships/oleObject" Target="embeddings/oleObject158.bin"/><Relationship Id="rId588" Type="http://schemas.openxmlformats.org/officeDocument/2006/relationships/oleObject" Target="embeddings/oleObject275.bin"/><Relationship Id="rId9" Type="http://schemas.openxmlformats.org/officeDocument/2006/relationships/image" Target="media/image2.jpeg"/><Relationship Id="rId210" Type="http://schemas.openxmlformats.org/officeDocument/2006/relationships/image" Target="media/image106.wmf"/><Relationship Id="rId448" Type="http://schemas.openxmlformats.org/officeDocument/2006/relationships/image" Target="media/image236.png"/><Relationship Id="rId655" Type="http://schemas.openxmlformats.org/officeDocument/2006/relationships/oleObject" Target="embeddings/oleObject308.bin"/><Relationship Id="rId294" Type="http://schemas.openxmlformats.org/officeDocument/2006/relationships/oleObject" Target="embeddings/oleObject131.bin"/><Relationship Id="rId308" Type="http://schemas.openxmlformats.org/officeDocument/2006/relationships/oleObject" Target="embeddings/oleObject140.bin"/><Relationship Id="rId515" Type="http://schemas.openxmlformats.org/officeDocument/2006/relationships/image" Target="media/image272.wmf"/><Relationship Id="rId89" Type="http://schemas.openxmlformats.org/officeDocument/2006/relationships/image" Target="media/image47.png"/><Relationship Id="rId154" Type="http://schemas.openxmlformats.org/officeDocument/2006/relationships/image" Target="media/image83.wmf"/><Relationship Id="rId361" Type="http://schemas.openxmlformats.org/officeDocument/2006/relationships/image" Target="media/image194.wmf"/><Relationship Id="rId599" Type="http://schemas.openxmlformats.org/officeDocument/2006/relationships/image" Target="media/image312.wmf"/><Relationship Id="rId459" Type="http://schemas.openxmlformats.org/officeDocument/2006/relationships/image" Target="media/image242.wmf"/><Relationship Id="rId666" Type="http://schemas.openxmlformats.org/officeDocument/2006/relationships/image" Target="media/image347.png"/><Relationship Id="rId16" Type="http://schemas.openxmlformats.org/officeDocument/2006/relationships/oleObject" Target="embeddings/oleObject2.bin"/><Relationship Id="rId221" Type="http://schemas.openxmlformats.org/officeDocument/2006/relationships/image" Target="media/image110.wmf"/><Relationship Id="rId319" Type="http://schemas.openxmlformats.org/officeDocument/2006/relationships/image" Target="media/image169.png"/><Relationship Id="rId526" Type="http://schemas.openxmlformats.org/officeDocument/2006/relationships/image" Target="media/image277.wmf"/><Relationship Id="rId165" Type="http://schemas.openxmlformats.org/officeDocument/2006/relationships/oleObject" Target="embeddings/oleObject71.bin"/><Relationship Id="rId372" Type="http://schemas.openxmlformats.org/officeDocument/2006/relationships/oleObject" Target="embeddings/oleObject166.bin"/><Relationship Id="rId232" Type="http://schemas.openxmlformats.org/officeDocument/2006/relationships/image" Target="media/image117.png"/><Relationship Id="rId27" Type="http://schemas.openxmlformats.org/officeDocument/2006/relationships/oleObject" Target="embeddings/oleObject7.bin"/><Relationship Id="rId537" Type="http://schemas.openxmlformats.org/officeDocument/2006/relationships/oleObject" Target="embeddings/oleObject24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8EEEF4D3-74FC-4AB1-B24A-AE6CB84BD4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4</TotalTime>
  <Pages>187</Pages>
  <Words>22223</Words>
  <Characters>126672</Characters>
  <Application>Microsoft Office Word</Application>
  <DocSecurity>0</DocSecurity>
  <Lines>1055</Lines>
  <Paragraphs>297</Paragraphs>
  <ScaleCrop>false</ScaleCrop>
  <Company/>
  <LinksUpToDate>false</LinksUpToDate>
  <CharactersWithSpaces>1485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huady</cp:lastModifiedBy>
  <cp:revision>157</cp:revision>
  <dcterms:created xsi:type="dcterms:W3CDTF">2014-03-28T02:20:00Z</dcterms:created>
  <dcterms:modified xsi:type="dcterms:W3CDTF">2015-08-26T00:29:00Z</dcterms:modified>
</cp:coreProperties>
</file>